
<file path=[Content_Types].xml><?xml version="1.0" encoding="utf-8"?>
<Types xmlns="http://schemas.openxmlformats.org/package/2006/content-types">
  <Default Extension="png" ContentType="image/png"/>
  <Default Extension="bmp" ContentType="image/bmp"/>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3"/>
  </p:notesMasterIdLst>
  <p:handoutMasterIdLst>
    <p:handoutMasterId r:id="rId24"/>
  </p:handoutMasterIdLst>
  <p:sldIdLst>
    <p:sldId id="268" r:id="rId2"/>
    <p:sldId id="280" r:id="rId3"/>
    <p:sldId id="281" r:id="rId4"/>
    <p:sldId id="283" r:id="rId5"/>
    <p:sldId id="284" r:id="rId6"/>
    <p:sldId id="285" r:id="rId7"/>
    <p:sldId id="286" r:id="rId8"/>
    <p:sldId id="287" r:id="rId9"/>
    <p:sldId id="288" r:id="rId10"/>
    <p:sldId id="289" r:id="rId11"/>
    <p:sldId id="290" r:id="rId12"/>
    <p:sldId id="291" r:id="rId13"/>
    <p:sldId id="292" r:id="rId14"/>
    <p:sldId id="293" r:id="rId15"/>
    <p:sldId id="294" r:id="rId16"/>
    <p:sldId id="295" r:id="rId17"/>
    <p:sldId id="296" r:id="rId18"/>
    <p:sldId id="297" r:id="rId19"/>
    <p:sldId id="298" r:id="rId20"/>
    <p:sldId id="299" r:id="rId21"/>
    <p:sldId id="27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33CC"/>
    <a:srgbClr val="000099"/>
    <a:srgbClr val="0000FF"/>
    <a:srgbClr val="0000CC"/>
    <a:srgbClr val="BCD9E3"/>
    <a:srgbClr val="64ADD3"/>
    <a:srgbClr val="3D9DE0"/>
    <a:srgbClr val="0F85F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52" autoAdjust="0"/>
    <p:restoredTop sz="68883" autoAdjust="0"/>
  </p:normalViewPr>
  <p:slideViewPr>
    <p:cSldViewPr snapToGrid="0">
      <p:cViewPr varScale="1">
        <p:scale>
          <a:sx n="59" d="100"/>
          <a:sy n="59" d="100"/>
        </p:scale>
        <p:origin x="1450" y="58"/>
      </p:cViewPr>
      <p:guideLst>
        <p:guide orient="horz" pos="2160"/>
        <p:guide pos="3840"/>
      </p:guideLst>
    </p:cSldViewPr>
  </p:slideViewPr>
  <p:notesTextViewPr>
    <p:cViewPr>
      <p:scale>
        <a:sx n="1" d="1"/>
        <a:sy n="1" d="1"/>
      </p:scale>
      <p:origin x="0" y="0"/>
    </p:cViewPr>
  </p:notesTextViewPr>
  <p:notesViewPr>
    <p:cSldViewPr snapToGrid="0">
      <p:cViewPr varScale="1">
        <p:scale>
          <a:sx n="63" d="100"/>
          <a:sy n="63" d="100"/>
        </p:scale>
        <p:origin x="3134" y="53"/>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EE4095D-0AF1-4645-A60C-01C1AECAC6D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a:extLst>
              <a:ext uri="{FF2B5EF4-FFF2-40B4-BE49-F238E27FC236}">
                <a16:creationId xmlns:a16="http://schemas.microsoft.com/office/drawing/2014/main" id="{527C61EF-3A0D-42D5-AB07-7CC7870F0A1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BFDA5C9-B59E-4BCB-B36A-6D86702E38E6}" type="datetimeFigureOut">
              <a:rPr lang="en-US" smtClean="0"/>
              <a:t>2/6/2018</a:t>
            </a:fld>
            <a:endParaRPr lang="en-US"/>
          </a:p>
        </p:txBody>
      </p:sp>
      <p:sp>
        <p:nvSpPr>
          <p:cNvPr id="4" name="页脚占位符 3">
            <a:extLst>
              <a:ext uri="{FF2B5EF4-FFF2-40B4-BE49-F238E27FC236}">
                <a16:creationId xmlns:a16="http://schemas.microsoft.com/office/drawing/2014/main" id="{FC6257C7-0F7B-4E55-87D6-41C0D3D3FC0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灯片编号占位符 4">
            <a:extLst>
              <a:ext uri="{FF2B5EF4-FFF2-40B4-BE49-F238E27FC236}">
                <a16:creationId xmlns:a16="http://schemas.microsoft.com/office/drawing/2014/main" id="{D8125EC2-E71E-4310-B159-7AC959D66D0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E98125-5C27-45D9-8303-C6BD92CE85D5}" type="slidenum">
              <a:rPr lang="en-US" smtClean="0"/>
              <a:t>‹#›</a:t>
            </a:fld>
            <a:endParaRPr lang="en-US"/>
          </a:p>
        </p:txBody>
      </p:sp>
    </p:spTree>
    <p:extLst>
      <p:ext uri="{BB962C8B-B14F-4D97-AF65-F5344CB8AC3E}">
        <p14:creationId xmlns:p14="http://schemas.microsoft.com/office/powerpoint/2010/main" val="2259678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82AEC2-F45F-486B-B905-4CEF423DBC4D}" type="datetimeFigureOut">
              <a:rPr lang="en-US" smtClean="0"/>
              <a:t>2/6/2018</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E34789-AC90-4B74-A9BB-9A8DC2839A74}" type="slidenum">
              <a:rPr lang="en-US" smtClean="0"/>
              <a:t>‹#›</a:t>
            </a:fld>
            <a:endParaRPr lang="en-US"/>
          </a:p>
        </p:txBody>
      </p:sp>
    </p:spTree>
    <p:extLst>
      <p:ext uri="{BB962C8B-B14F-4D97-AF65-F5344CB8AC3E}">
        <p14:creationId xmlns:p14="http://schemas.microsoft.com/office/powerpoint/2010/main" val="2434996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Before we go deep into the main topic, I want to talk about why we have chosen urban canopy mode to analyze thermal behaviors of urban area , or we say a lumped energy model </a:t>
            </a:r>
            <a:r>
              <a:rPr lang="en-US" dirty="0" err="1"/>
              <a:t>model</a:t>
            </a:r>
            <a:r>
              <a:rPr lang="en-US" dirty="0"/>
              <a:t>. So when I ask you :…? You may come out with different answers, and the answers will be very much depend on your research background and your research purposes? While in terms of the scales you are studying, if we use a tree as a scale indicator, the methods will all fall into the range of these three categories, namely ….. …… …… we found it very tricky to take into account both thermal and solar radiation into the model even in CFD, so in this stage, we used a energy balance model called </a:t>
            </a:r>
            <a:r>
              <a:rPr lang="en-US" dirty="0" err="1"/>
              <a:t>teb</a:t>
            </a:r>
            <a:r>
              <a:rPr lang="en-US" dirty="0"/>
              <a:t> to learn the urban surface temperature </a:t>
            </a:r>
            <a:r>
              <a:rPr lang="en-US" dirty="0" err="1"/>
              <a:t>evoluation</a:t>
            </a:r>
            <a:r>
              <a:rPr lang="en-US" dirty="0"/>
              <a:t>.</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灯片编号占位符 3"/>
          <p:cNvSpPr>
            <a:spLocks noGrp="1"/>
          </p:cNvSpPr>
          <p:nvPr>
            <p:ph type="sldNum" sz="quarter" idx="10"/>
          </p:nvPr>
        </p:nvSpPr>
        <p:spPr/>
        <p:txBody>
          <a:bodyPr/>
          <a:lstStyle/>
          <a:p>
            <a:fld id="{9AE34789-AC90-4B74-A9BB-9A8DC2839A74}" type="slidenum">
              <a:rPr lang="en-US" smtClean="0"/>
              <a:t>3</a:t>
            </a:fld>
            <a:endParaRPr lang="en-US"/>
          </a:p>
        </p:txBody>
      </p:sp>
    </p:spTree>
    <p:extLst>
      <p:ext uri="{BB962C8B-B14F-4D97-AF65-F5344CB8AC3E}">
        <p14:creationId xmlns:p14="http://schemas.microsoft.com/office/powerpoint/2010/main" val="143400887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jpeg"/></Relationships>
</file>

<file path=ppt/slideLayouts/_rels/slideLayout2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9.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7.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jpeg"/></Relationships>
</file>

<file path=ppt/slideLayouts/_rels/slideLayout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4.png"/><Relationship Id="rId5" Type="http://schemas.microsoft.com/office/2007/relationships/hdphoto" Target="../media/hdphoto3.wdp"/><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Master" Target="../slideMasters/slideMaster1.xml"/><Relationship Id="rId5" Type="http://schemas.microsoft.com/office/2007/relationships/hdphoto" Target="../media/hdphoto3.wdp"/><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1">
    <p:bg>
      <p:bgPr>
        <a:solidFill>
          <a:schemeClr val="bg1"/>
        </a:solidFill>
        <a:effectLst/>
      </p:bgPr>
    </p:bg>
    <p:spTree>
      <p:nvGrpSpPr>
        <p:cNvPr id="1" name=""/>
        <p:cNvGrpSpPr/>
        <p:nvPr/>
      </p:nvGrpSpPr>
      <p:grpSpPr>
        <a:xfrm>
          <a:off x="0" y="0"/>
          <a:ext cx="0" cy="0"/>
          <a:chOff x="0" y="0"/>
          <a:chExt cx="0" cy="0"/>
        </a:xfrm>
      </p:grpSpPr>
      <p:pic>
        <p:nvPicPr>
          <p:cNvPr id="6145" name="图片 6144"/>
          <p:cNvPicPr>
            <a:picLocks noChangeAspect="1"/>
          </p:cNvPicPr>
          <p:nvPr userDrawn="1"/>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saturation sat="400000"/>
                    </a14:imgEffect>
                    <a14:imgEffect>
                      <a14:brightnessContrast contrast="11000"/>
                    </a14:imgEffect>
                  </a14:imgLayer>
                </a14:imgProps>
              </a:ext>
              <a:ext uri="{28A0092B-C50C-407E-A947-70E740481C1C}">
                <a14:useLocalDpi xmlns:a14="http://schemas.microsoft.com/office/drawing/2010/main" val="0"/>
              </a:ext>
            </a:extLst>
          </a:blip>
          <a:stretch>
            <a:fillRect/>
          </a:stretch>
        </p:blipFill>
        <p:spPr>
          <a:xfrm>
            <a:off x="2" y="0"/>
            <a:ext cx="12191999" cy="4178300"/>
          </a:xfrm>
          <a:prstGeom prst="rect">
            <a:avLst/>
          </a:prstGeom>
        </p:spPr>
      </p:pic>
      <p:sp>
        <p:nvSpPr>
          <p:cNvPr id="47" name="矩形 46"/>
          <p:cNvSpPr/>
          <p:nvPr userDrawn="1"/>
        </p:nvSpPr>
        <p:spPr>
          <a:xfrm>
            <a:off x="0" y="-4870"/>
            <a:ext cx="12192000" cy="4140224"/>
          </a:xfrm>
          <a:prstGeom prst="rect">
            <a:avLst/>
          </a:prstGeom>
          <a:solidFill>
            <a:schemeClr val="bg1">
              <a:alpha val="6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日期占位符 3"/>
          <p:cNvSpPr>
            <a:spLocks noGrp="1"/>
          </p:cNvSpPr>
          <p:nvPr>
            <p:ph type="dt" sz="half" idx="10"/>
          </p:nvPr>
        </p:nvSpPr>
        <p:spPr>
          <a:xfrm>
            <a:off x="838200" y="6492540"/>
            <a:ext cx="2743200" cy="365125"/>
          </a:xfrm>
        </p:spPr>
        <p:txBody>
          <a:bodyPr/>
          <a:lstStyle>
            <a:lvl1pPr>
              <a:defRPr>
                <a:solidFill>
                  <a:schemeClr val="tx1"/>
                </a:solidFill>
              </a:defRPr>
            </a:lvl1pPr>
          </a:lstStyle>
          <a:p>
            <a:fld id="{365F5F68-68D4-4EB0-A157-8DB9D5315B92}" type="datetime1">
              <a:rPr lang="en-US" smtClean="0"/>
              <a:t>2/6/2018</a:t>
            </a:fld>
            <a:endParaRPr lang="en-US"/>
          </a:p>
        </p:txBody>
      </p:sp>
      <p:sp>
        <p:nvSpPr>
          <p:cNvPr id="5" name="页脚占位符 4"/>
          <p:cNvSpPr>
            <a:spLocks noGrp="1"/>
          </p:cNvSpPr>
          <p:nvPr>
            <p:ph type="ftr" sz="quarter" idx="11"/>
          </p:nvPr>
        </p:nvSpPr>
        <p:spPr>
          <a:xfrm>
            <a:off x="4038600" y="6492540"/>
            <a:ext cx="4114800" cy="365125"/>
          </a:xfrm>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a:xfrm>
            <a:off x="8610600" y="6492540"/>
            <a:ext cx="2743200" cy="365125"/>
          </a:xfrm>
        </p:spPr>
        <p:txBody>
          <a:bodyPr/>
          <a:lstStyle>
            <a:lvl1pPr>
              <a:defRPr>
                <a:solidFill>
                  <a:schemeClr val="tx1"/>
                </a:solidFill>
              </a:defRPr>
            </a:lvl1pPr>
          </a:lstStyle>
          <a:p>
            <a:fld id="{833FA12E-B5B5-4348-B34B-2EB182552C31}" type="slidenum">
              <a:rPr lang="en-US" smtClean="0"/>
              <a:pPr/>
              <a:t>‹#›</a:t>
            </a:fld>
            <a:endParaRPr lang="en-US"/>
          </a:p>
        </p:txBody>
      </p:sp>
      <p:grpSp>
        <p:nvGrpSpPr>
          <p:cNvPr id="7" name="组合 6"/>
          <p:cNvGrpSpPr/>
          <p:nvPr userDrawn="1"/>
        </p:nvGrpSpPr>
        <p:grpSpPr>
          <a:xfrm>
            <a:off x="753765" y="5185954"/>
            <a:ext cx="10904834" cy="1412241"/>
            <a:chOff x="1094233" y="5230729"/>
            <a:chExt cx="10904834" cy="1412241"/>
          </a:xfrm>
        </p:grpSpPr>
        <p:pic>
          <p:nvPicPr>
            <p:cNvPr id="20" name="Picture 13"/>
            <p:cNvPicPr>
              <a:picLocks noChangeAspect="1"/>
            </p:cNvPicPr>
            <p:nvPr userDrawn="1"/>
          </p:nvPicPr>
          <p:blipFill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l="1588" t="3327" r="3913" b="60167"/>
            <a:stretch/>
          </p:blipFill>
          <p:spPr>
            <a:xfrm>
              <a:off x="4516090" y="5230729"/>
              <a:ext cx="3159820" cy="1134294"/>
            </a:xfrm>
            <a:prstGeom prst="rect">
              <a:avLst/>
            </a:prstGeom>
            <a:noFill/>
          </p:spPr>
        </p:pic>
        <p:pic>
          <p:nvPicPr>
            <p:cNvPr id="21" name="Picture 2"/>
            <p:cNvPicPr>
              <a:picLocks noChangeAspect="1" noChangeArrowheads="1"/>
            </p:cNvPicPr>
            <p:nvPr userDrawn="1"/>
          </p:nvPicPr>
          <p:blipFill>
            <a:blip r:embed="rId6">
              <a:duotone>
                <a:schemeClr val="accent1">
                  <a:shade val="45000"/>
                  <a:satMod val="135000"/>
                </a:schemeClr>
                <a:prstClr val="white"/>
              </a:duotone>
              <a:extLst>
                <a:ext uri="{BEBA8EAE-BF5A-486C-A8C5-ECC9F3942E4B}">
                  <a14:imgProps xmlns:a14="http://schemas.microsoft.com/office/drawing/2010/main">
                    <a14:imgLayer r:embed="rId7">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94233" y="5660986"/>
              <a:ext cx="2743200" cy="704037"/>
            </a:xfrm>
            <a:prstGeom prst="rect">
              <a:avLst/>
            </a:prstGeom>
            <a:noFill/>
            <a:ln>
              <a:noFill/>
            </a:ln>
            <a:effectLst/>
            <a:extLst/>
          </p:spPr>
        </p:pic>
        <p:sp>
          <p:nvSpPr>
            <p:cNvPr id="27" name="文本框 26"/>
            <p:cNvSpPr txBox="1"/>
            <p:nvPr userDrawn="1"/>
          </p:nvSpPr>
          <p:spPr>
            <a:xfrm>
              <a:off x="9220199" y="5674450"/>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6150" name="图片 6149"/>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602518" y="5386481"/>
              <a:ext cx="2262947" cy="1256489"/>
            </a:xfrm>
            <a:prstGeom prst="rect">
              <a:avLst/>
            </a:prstGeom>
            <a:noFill/>
          </p:spPr>
        </p:pic>
      </p:grpSp>
      <p:sp>
        <p:nvSpPr>
          <p:cNvPr id="6148" name="矩形 6147"/>
          <p:cNvSpPr/>
          <p:nvPr userDrawn="1"/>
        </p:nvSpPr>
        <p:spPr>
          <a:xfrm>
            <a:off x="1681004" y="2333217"/>
            <a:ext cx="10510996" cy="267970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直接连接符 40"/>
          <p:cNvCxnSpPr>
            <a:cxnSpLocks/>
          </p:cNvCxnSpPr>
          <p:nvPr userDrawn="1"/>
        </p:nvCxnSpPr>
        <p:spPr>
          <a:xfrm flipV="1">
            <a:off x="4338536" y="106293"/>
            <a:ext cx="7853464" cy="1166077"/>
          </a:xfrm>
          <a:prstGeom prst="line">
            <a:avLst/>
          </a:prstGeom>
          <a:ln w="28575">
            <a:gradFill>
              <a:gsLst>
                <a:gs pos="5479">
                  <a:schemeClr val="bg1">
                    <a:lumMod val="85000"/>
                  </a:schemeClr>
                </a:gs>
                <a:gs pos="22000">
                  <a:srgbClr val="C00000">
                    <a:alpha val="14000"/>
                  </a:srgbClr>
                </a:gs>
                <a:gs pos="40000">
                  <a:schemeClr val="accent5">
                    <a:lumMod val="75000"/>
                    <a:alpha val="34000"/>
                  </a:schemeClr>
                </a:gs>
                <a:gs pos="83000">
                  <a:srgbClr val="002060">
                    <a:alpha val="65000"/>
                  </a:srgb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6158" name="矩形 6157"/>
          <p:cNvSpPr/>
          <p:nvPr userDrawn="1"/>
        </p:nvSpPr>
        <p:spPr>
          <a:xfrm>
            <a:off x="0" y="2652117"/>
            <a:ext cx="12192000" cy="2387881"/>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标题 1"/>
          <p:cNvSpPr>
            <a:spLocks noGrp="1"/>
          </p:cNvSpPr>
          <p:nvPr userDrawn="1">
            <p:ph type="title"/>
          </p:nvPr>
        </p:nvSpPr>
        <p:spPr>
          <a:xfrm>
            <a:off x="838200" y="989595"/>
            <a:ext cx="10515600" cy="2852737"/>
          </a:xfrm>
        </p:spPr>
        <p:txBody>
          <a:bodyPr anchor="b"/>
          <a:lstStyle>
            <a:lvl1pPr>
              <a:defRPr sz="6000" b="0" cap="none" spc="0">
                <a:ln w="0"/>
                <a:solidFill>
                  <a:schemeClr val="bg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57" name="文本占位符 2"/>
          <p:cNvSpPr>
            <a:spLocks noGrp="1"/>
          </p:cNvSpPr>
          <p:nvPr userDrawn="1">
            <p:ph type="body" idx="1"/>
          </p:nvPr>
        </p:nvSpPr>
        <p:spPr>
          <a:xfrm>
            <a:off x="838200" y="3867645"/>
            <a:ext cx="10515600" cy="746611"/>
          </a:xfrm>
        </p:spPr>
        <p:txBody>
          <a:bodyPr/>
          <a:lstStyle>
            <a:lvl1pPr marL="0" indent="0">
              <a:buNone/>
              <a:defRPr sz="2400">
                <a:solidFill>
                  <a:schemeClr val="bg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spTree>
    <p:extLst>
      <p:ext uri="{BB962C8B-B14F-4D97-AF65-F5344CB8AC3E}">
        <p14:creationId xmlns:p14="http://schemas.microsoft.com/office/powerpoint/2010/main" val="4274326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标题5">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sp>
        <p:nvSpPr>
          <p:cNvPr id="17"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18"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sp>
        <p:nvSpPr>
          <p:cNvPr id="21" name="矩形 20"/>
          <p:cNvSpPr/>
          <p:nvPr userDrawn="1"/>
        </p:nvSpPr>
        <p:spPr>
          <a:xfrm>
            <a:off x="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userDrawn="1"/>
        </p:nvSpPr>
        <p:spPr>
          <a:xfrm>
            <a:off x="729343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任意形状 9"/>
          <p:cNvSpPr/>
          <p:nvPr userDrawn="1"/>
        </p:nvSpPr>
        <p:spPr>
          <a:xfrm>
            <a:off x="0" y="6059416"/>
            <a:ext cx="12191999" cy="798584"/>
          </a:xfrm>
          <a:custGeom>
            <a:avLst/>
            <a:gdLst>
              <a:gd name="connsiteX0" fmla="*/ 2847466 w 12191999"/>
              <a:gd name="connsiteY0" fmla="*/ 1046402 h 1334345"/>
              <a:gd name="connsiteX1" fmla="*/ 2891951 w 12191999"/>
              <a:gd name="connsiteY1" fmla="*/ 1059437 h 1334345"/>
              <a:gd name="connsiteX2" fmla="*/ 2931128 w 12191999"/>
              <a:gd name="connsiteY2" fmla="*/ 1072321 h 1334345"/>
              <a:gd name="connsiteX3" fmla="*/ 2891953 w 12191999"/>
              <a:gd name="connsiteY3" fmla="*/ 1059438 h 1334345"/>
              <a:gd name="connsiteX4" fmla="*/ 2673480 w 12191999"/>
              <a:gd name="connsiteY4" fmla="*/ 1012610 h 1334345"/>
              <a:gd name="connsiteX5" fmla="*/ 2481271 w 12191999"/>
              <a:gd name="connsiteY5" fmla="*/ 1061188 h 1334345"/>
              <a:gd name="connsiteX6" fmla="*/ 2438898 w 12191999"/>
              <a:gd name="connsiteY6" fmla="*/ 1067709 h 1334345"/>
              <a:gd name="connsiteX7" fmla="*/ 2419283 w 12191999"/>
              <a:gd name="connsiteY7" fmla="*/ 1063157 h 1334345"/>
              <a:gd name="connsiteX8" fmla="*/ 2438897 w 12191999"/>
              <a:gd name="connsiteY8" fmla="*/ 1067709 h 1334345"/>
              <a:gd name="connsiteX9" fmla="*/ 2438898 w 12191999"/>
              <a:gd name="connsiteY9" fmla="*/ 1067709 h 1334345"/>
              <a:gd name="connsiteX10" fmla="*/ 2438898 w 12191999"/>
              <a:gd name="connsiteY10" fmla="*/ 1067709 h 1334345"/>
              <a:gd name="connsiteX11" fmla="*/ 2590271 w 12191999"/>
              <a:gd name="connsiteY11" fmla="*/ 1020751 h 1334345"/>
              <a:gd name="connsiteX12" fmla="*/ 2673481 w 12191999"/>
              <a:gd name="connsiteY12" fmla="*/ 1012610 h 1334345"/>
              <a:gd name="connsiteX13" fmla="*/ 2692964 w 12191999"/>
              <a:gd name="connsiteY13" fmla="*/ 1014492 h 1334345"/>
              <a:gd name="connsiteX14" fmla="*/ 2734057 w 12191999"/>
              <a:gd name="connsiteY14" fmla="*/ 1018461 h 1334345"/>
              <a:gd name="connsiteX15" fmla="*/ 2734056 w 12191999"/>
              <a:gd name="connsiteY15" fmla="*/ 1018461 h 1334345"/>
              <a:gd name="connsiteX16" fmla="*/ 2692964 w 12191999"/>
              <a:gd name="connsiteY16" fmla="*/ 1014492 h 1334345"/>
              <a:gd name="connsiteX17" fmla="*/ 2673482 w 12191999"/>
              <a:gd name="connsiteY17" fmla="*/ 1012610 h 1334345"/>
              <a:gd name="connsiteX18" fmla="*/ 2673481 w 12191999"/>
              <a:gd name="connsiteY18" fmla="*/ 1012610 h 1334345"/>
              <a:gd name="connsiteX19" fmla="*/ 344633 w 12191999"/>
              <a:gd name="connsiteY19" fmla="*/ 863663 h 1334345"/>
              <a:gd name="connsiteX20" fmla="*/ 419394 w 12191999"/>
              <a:gd name="connsiteY20" fmla="*/ 878925 h 1334345"/>
              <a:gd name="connsiteX21" fmla="*/ 714553 w 12191999"/>
              <a:gd name="connsiteY21" fmla="*/ 895341 h 1334345"/>
              <a:gd name="connsiteX22" fmla="*/ 739734 w 12191999"/>
              <a:gd name="connsiteY22" fmla="*/ 900282 h 1334345"/>
              <a:gd name="connsiteX23" fmla="*/ 777297 w 12191999"/>
              <a:gd name="connsiteY23" fmla="*/ 907653 h 1334345"/>
              <a:gd name="connsiteX24" fmla="*/ 788191 w 12191999"/>
              <a:gd name="connsiteY24" fmla="*/ 910703 h 1334345"/>
              <a:gd name="connsiteX25" fmla="*/ 777298 w 12191999"/>
              <a:gd name="connsiteY25" fmla="*/ 907653 h 1334345"/>
              <a:gd name="connsiteX26" fmla="*/ 739734 w 12191999"/>
              <a:gd name="connsiteY26" fmla="*/ 900282 h 1334345"/>
              <a:gd name="connsiteX27" fmla="*/ 714551 w 12191999"/>
              <a:gd name="connsiteY27" fmla="*/ 895340 h 1334345"/>
              <a:gd name="connsiteX28" fmla="*/ 419392 w 12191999"/>
              <a:gd name="connsiteY28" fmla="*/ 878924 h 1334345"/>
              <a:gd name="connsiteX29" fmla="*/ 1631096 w 12191999"/>
              <a:gd name="connsiteY29" fmla="*/ 788636 h 1334345"/>
              <a:gd name="connsiteX30" fmla="*/ 1289333 w 12191999"/>
              <a:gd name="connsiteY30" fmla="*/ 870716 h 1334345"/>
              <a:gd name="connsiteX31" fmla="*/ 1025245 w 12191999"/>
              <a:gd name="connsiteY31" fmla="*/ 895340 h 1334345"/>
              <a:gd name="connsiteX32" fmla="*/ 932036 w 12191999"/>
              <a:gd name="connsiteY32" fmla="*/ 944588 h 1334345"/>
              <a:gd name="connsiteX33" fmla="*/ 888223 w 12191999"/>
              <a:gd name="connsiteY33" fmla="*/ 938432 h 1334345"/>
              <a:gd name="connsiteX34" fmla="*/ 885869 w 12191999"/>
              <a:gd name="connsiteY34" fmla="*/ 937786 h 1334345"/>
              <a:gd name="connsiteX35" fmla="*/ 888224 w 12191999"/>
              <a:gd name="connsiteY35" fmla="*/ 938433 h 1334345"/>
              <a:gd name="connsiteX36" fmla="*/ 932037 w 12191999"/>
              <a:gd name="connsiteY36" fmla="*/ 944589 h 1334345"/>
              <a:gd name="connsiteX37" fmla="*/ 1025246 w 12191999"/>
              <a:gd name="connsiteY37" fmla="*/ 895341 h 1334345"/>
              <a:gd name="connsiteX38" fmla="*/ 1289335 w 12191999"/>
              <a:gd name="connsiteY38" fmla="*/ 870716 h 1334345"/>
              <a:gd name="connsiteX39" fmla="*/ 1541652 w 12191999"/>
              <a:gd name="connsiteY39" fmla="*/ 798383 h 1334345"/>
              <a:gd name="connsiteX40" fmla="*/ 1631097 w 12191999"/>
              <a:gd name="connsiteY40" fmla="*/ 788636 h 1334345"/>
              <a:gd name="connsiteX41" fmla="*/ 1676425 w 12191999"/>
              <a:gd name="connsiteY41" fmla="*/ 791618 h 1334345"/>
              <a:gd name="connsiteX42" fmla="*/ 1676426 w 12191999"/>
              <a:gd name="connsiteY42" fmla="*/ 791618 h 1334345"/>
              <a:gd name="connsiteX43" fmla="*/ 1631097 w 12191999"/>
              <a:gd name="connsiteY43" fmla="*/ 788636 h 1334345"/>
              <a:gd name="connsiteX44" fmla="*/ 1631097 w 12191999"/>
              <a:gd name="connsiteY44" fmla="*/ 788636 h 1334345"/>
              <a:gd name="connsiteX45" fmla="*/ 5743206 w 12191999"/>
              <a:gd name="connsiteY45" fmla="*/ 0 h 1334345"/>
              <a:gd name="connsiteX46" fmla="*/ 5771910 w 12191999"/>
              <a:gd name="connsiteY46" fmla="*/ 4482 h 1334345"/>
              <a:gd name="connsiteX47" fmla="*/ 5959903 w 12191999"/>
              <a:gd name="connsiteY47" fmla="*/ 50525 h 1334345"/>
              <a:gd name="connsiteX48" fmla="*/ 6519150 w 12191999"/>
              <a:gd name="connsiteY48" fmla="*/ 354223 h 1334345"/>
              <a:gd name="connsiteX49" fmla="*/ 7466764 w 12191999"/>
              <a:gd name="connsiteY49" fmla="*/ 510176 h 1334345"/>
              <a:gd name="connsiteX50" fmla="*/ 8181358 w 12191999"/>
              <a:gd name="connsiteY50" fmla="*/ 666129 h 1334345"/>
              <a:gd name="connsiteX51" fmla="*/ 8771675 w 12191999"/>
              <a:gd name="connsiteY51" fmla="*/ 551216 h 1334345"/>
              <a:gd name="connsiteX52" fmla="*/ 9361992 w 12191999"/>
              <a:gd name="connsiteY52" fmla="*/ 485551 h 1334345"/>
              <a:gd name="connsiteX53" fmla="*/ 9638702 w 12191999"/>
              <a:gd name="connsiteY53" fmla="*/ 395776 h 1334345"/>
              <a:gd name="connsiteX54" fmla="*/ 9702244 w 12191999"/>
              <a:gd name="connsiteY54" fmla="*/ 372178 h 1334345"/>
              <a:gd name="connsiteX55" fmla="*/ 9727055 w 12191999"/>
              <a:gd name="connsiteY55" fmla="*/ 383977 h 1334345"/>
              <a:gd name="connsiteX56" fmla="*/ 9828031 w 12191999"/>
              <a:gd name="connsiteY56" fmla="*/ 411680 h 1334345"/>
              <a:gd name="connsiteX57" fmla="*/ 10433882 w 12191999"/>
              <a:gd name="connsiteY57" fmla="*/ 444512 h 1334345"/>
              <a:gd name="connsiteX58" fmla="*/ 10589229 w 12191999"/>
              <a:gd name="connsiteY58" fmla="*/ 510176 h 1334345"/>
              <a:gd name="connsiteX59" fmla="*/ 10884387 w 12191999"/>
              <a:gd name="connsiteY59" fmla="*/ 469135 h 1334345"/>
              <a:gd name="connsiteX60" fmla="*/ 11288288 w 12191999"/>
              <a:gd name="connsiteY60" fmla="*/ 543008 h 1334345"/>
              <a:gd name="connsiteX61" fmla="*/ 11529682 w 12191999"/>
              <a:gd name="connsiteY61" fmla="*/ 469713 h 1334345"/>
              <a:gd name="connsiteX62" fmla="*/ 11612362 w 12191999"/>
              <a:gd name="connsiteY62" fmla="*/ 448952 h 1334345"/>
              <a:gd name="connsiteX63" fmla="*/ 11661848 w 12191999"/>
              <a:gd name="connsiteY63" fmla="*/ 465376 h 1334345"/>
              <a:gd name="connsiteX64" fmla="*/ 12078128 w 12191999"/>
              <a:gd name="connsiteY64" fmla="*/ 595911 h 1334345"/>
              <a:gd name="connsiteX65" fmla="*/ 12191999 w 12191999"/>
              <a:gd name="connsiteY65" fmla="*/ 625868 h 1334345"/>
              <a:gd name="connsiteX66" fmla="*/ 12191999 w 12191999"/>
              <a:gd name="connsiteY66" fmla="*/ 1072321 h 1334345"/>
              <a:gd name="connsiteX67" fmla="*/ 12191999 w 12191999"/>
              <a:gd name="connsiteY67" fmla="*/ 1334345 h 1334345"/>
              <a:gd name="connsiteX68" fmla="*/ 0 w 12191999"/>
              <a:gd name="connsiteY68" fmla="*/ 1334345 h 1334345"/>
              <a:gd name="connsiteX69" fmla="*/ 0 w 12191999"/>
              <a:gd name="connsiteY69" fmla="*/ 1072321 h 1334345"/>
              <a:gd name="connsiteX70" fmla="*/ 1 w 12191999"/>
              <a:gd name="connsiteY70" fmla="*/ 1072321 h 1334345"/>
              <a:gd name="connsiteX71" fmla="*/ 1 w 12191999"/>
              <a:gd name="connsiteY71" fmla="*/ 813658 h 1334345"/>
              <a:gd name="connsiteX72" fmla="*/ 20711 w 12191999"/>
              <a:gd name="connsiteY72" fmla="*/ 812426 h 1334345"/>
              <a:gd name="connsiteX73" fmla="*/ 22430 w 12191999"/>
              <a:gd name="connsiteY73" fmla="*/ 812443 h 1334345"/>
              <a:gd name="connsiteX74" fmla="*/ 108700 w 12191999"/>
              <a:gd name="connsiteY74" fmla="*/ 813260 h 1334345"/>
              <a:gd name="connsiteX75" fmla="*/ 170240 w 12191999"/>
              <a:gd name="connsiteY75" fmla="*/ 821105 h 1334345"/>
              <a:gd name="connsiteX76" fmla="*/ 192198 w 12191999"/>
              <a:gd name="connsiteY76" fmla="*/ 823904 h 1334345"/>
              <a:gd name="connsiteX77" fmla="*/ 192199 w 12191999"/>
              <a:gd name="connsiteY77" fmla="*/ 823904 h 1334345"/>
              <a:gd name="connsiteX78" fmla="*/ 170240 w 12191999"/>
              <a:gd name="connsiteY78" fmla="*/ 821105 h 1334345"/>
              <a:gd name="connsiteX79" fmla="*/ 108699 w 12191999"/>
              <a:gd name="connsiteY79" fmla="*/ 813259 h 1334345"/>
              <a:gd name="connsiteX80" fmla="*/ 22430 w 12191999"/>
              <a:gd name="connsiteY80" fmla="*/ 812443 h 1334345"/>
              <a:gd name="connsiteX81" fmla="*/ 20711 w 12191999"/>
              <a:gd name="connsiteY81" fmla="*/ 812426 h 1334345"/>
              <a:gd name="connsiteX82" fmla="*/ 20711 w 12191999"/>
              <a:gd name="connsiteY82" fmla="*/ 812426 h 1334345"/>
              <a:gd name="connsiteX83" fmla="*/ 20710 w 12191999"/>
              <a:gd name="connsiteY83" fmla="*/ 812426 h 1334345"/>
              <a:gd name="connsiteX84" fmla="*/ 0 w 12191999"/>
              <a:gd name="connsiteY84" fmla="*/ 813658 h 1334345"/>
              <a:gd name="connsiteX85" fmla="*/ 0 w 12191999"/>
              <a:gd name="connsiteY85" fmla="*/ 489071 h 1334345"/>
              <a:gd name="connsiteX86" fmla="*/ 43142 w 12191999"/>
              <a:gd name="connsiteY86" fmla="*/ 505751 h 1334345"/>
              <a:gd name="connsiteX87" fmla="*/ 212081 w 12191999"/>
              <a:gd name="connsiteY87" fmla="*/ 543008 h 1334345"/>
              <a:gd name="connsiteX88" fmla="*/ 600448 w 12191999"/>
              <a:gd name="connsiteY88" fmla="*/ 460927 h 1334345"/>
              <a:gd name="connsiteX89" fmla="*/ 1004349 w 12191999"/>
              <a:gd name="connsiteY89" fmla="*/ 411680 h 1334345"/>
              <a:gd name="connsiteX90" fmla="*/ 1268437 w 12191999"/>
              <a:gd name="connsiteY90" fmla="*/ 329598 h 1334345"/>
              <a:gd name="connsiteX91" fmla="*/ 1936428 w 12191999"/>
              <a:gd name="connsiteY91" fmla="*/ 304974 h 1334345"/>
              <a:gd name="connsiteX92" fmla="*/ 2262655 w 12191999"/>
              <a:gd name="connsiteY92" fmla="*/ 370639 h 1334345"/>
              <a:gd name="connsiteX93" fmla="*/ 2402467 w 12191999"/>
              <a:gd name="connsiteY93" fmla="*/ 346015 h 1334345"/>
              <a:gd name="connsiteX94" fmla="*/ 2837437 w 12191999"/>
              <a:gd name="connsiteY94" fmla="*/ 436303 h 1334345"/>
              <a:gd name="connsiteX95" fmla="*/ 3614171 w 12191999"/>
              <a:gd name="connsiteY95" fmla="*/ 411680 h 1334345"/>
              <a:gd name="connsiteX96" fmla="*/ 3909329 w 12191999"/>
              <a:gd name="connsiteY96" fmla="*/ 411680 h 1334345"/>
              <a:gd name="connsiteX97" fmla="*/ 4453042 w 12191999"/>
              <a:gd name="connsiteY97" fmla="*/ 395263 h 1334345"/>
              <a:gd name="connsiteX98" fmla="*/ 4654993 w 12191999"/>
              <a:gd name="connsiteY98" fmla="*/ 395263 h 1334345"/>
              <a:gd name="connsiteX99" fmla="*/ 4872478 w 12191999"/>
              <a:gd name="connsiteY99" fmla="*/ 280350 h 1334345"/>
              <a:gd name="connsiteX100" fmla="*/ 5431725 w 12191999"/>
              <a:gd name="connsiteY100" fmla="*/ 149021 h 1334345"/>
              <a:gd name="connsiteX101" fmla="*/ 5706691 w 12191999"/>
              <a:gd name="connsiteY101" fmla="*/ 16122 h 133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1999" h="1334345">
                <a:moveTo>
                  <a:pt x="2847466" y="1046402"/>
                </a:moveTo>
                <a:lnTo>
                  <a:pt x="2891951" y="1059437"/>
                </a:lnTo>
                <a:lnTo>
                  <a:pt x="2931128" y="1072321"/>
                </a:lnTo>
                <a:lnTo>
                  <a:pt x="2891953" y="1059438"/>
                </a:lnTo>
                <a:close/>
                <a:moveTo>
                  <a:pt x="2673480" y="1012610"/>
                </a:moveTo>
                <a:cubicBezTo>
                  <a:pt x="2576552" y="1010281"/>
                  <a:pt x="2524921" y="1045805"/>
                  <a:pt x="2481271" y="1061188"/>
                </a:cubicBezTo>
                <a:lnTo>
                  <a:pt x="2438898" y="1067709"/>
                </a:lnTo>
                <a:lnTo>
                  <a:pt x="2419283" y="1063157"/>
                </a:lnTo>
                <a:lnTo>
                  <a:pt x="2438897" y="1067709"/>
                </a:lnTo>
                <a:lnTo>
                  <a:pt x="2438898" y="1067709"/>
                </a:lnTo>
                <a:lnTo>
                  <a:pt x="2438898" y="1067709"/>
                </a:lnTo>
                <a:cubicBezTo>
                  <a:pt x="2481376" y="1072198"/>
                  <a:pt x="2519394" y="1037214"/>
                  <a:pt x="2590271" y="1020751"/>
                </a:cubicBezTo>
                <a:lnTo>
                  <a:pt x="2673481" y="1012610"/>
                </a:lnTo>
                <a:lnTo>
                  <a:pt x="2692964" y="1014492"/>
                </a:lnTo>
                <a:lnTo>
                  <a:pt x="2734057" y="1018461"/>
                </a:lnTo>
                <a:lnTo>
                  <a:pt x="2734056" y="1018461"/>
                </a:lnTo>
                <a:lnTo>
                  <a:pt x="2692964" y="1014492"/>
                </a:lnTo>
                <a:lnTo>
                  <a:pt x="2673482" y="1012610"/>
                </a:lnTo>
                <a:lnTo>
                  <a:pt x="2673481" y="1012610"/>
                </a:lnTo>
                <a:close/>
                <a:moveTo>
                  <a:pt x="344633" y="863663"/>
                </a:moveTo>
                <a:cubicBezTo>
                  <a:pt x="369391" y="870033"/>
                  <a:pt x="394150" y="875504"/>
                  <a:pt x="419394" y="878925"/>
                </a:cubicBezTo>
                <a:cubicBezTo>
                  <a:pt x="520369" y="892605"/>
                  <a:pt x="629112" y="884396"/>
                  <a:pt x="714553" y="895341"/>
                </a:cubicBezTo>
                <a:lnTo>
                  <a:pt x="739734" y="900282"/>
                </a:lnTo>
                <a:lnTo>
                  <a:pt x="777297" y="907653"/>
                </a:lnTo>
                <a:lnTo>
                  <a:pt x="788191" y="910703"/>
                </a:lnTo>
                <a:lnTo>
                  <a:pt x="777298" y="907653"/>
                </a:lnTo>
                <a:lnTo>
                  <a:pt x="739734" y="900282"/>
                </a:lnTo>
                <a:lnTo>
                  <a:pt x="714551" y="895340"/>
                </a:lnTo>
                <a:cubicBezTo>
                  <a:pt x="629111" y="884396"/>
                  <a:pt x="520368" y="892604"/>
                  <a:pt x="419392" y="878924"/>
                </a:cubicBezTo>
                <a:close/>
                <a:moveTo>
                  <a:pt x="1631096" y="788636"/>
                </a:moveTo>
                <a:cubicBezTo>
                  <a:pt x="1511997" y="787268"/>
                  <a:pt x="1390309" y="852932"/>
                  <a:pt x="1289333" y="870716"/>
                </a:cubicBezTo>
                <a:cubicBezTo>
                  <a:pt x="1188359" y="888500"/>
                  <a:pt x="1084794" y="883028"/>
                  <a:pt x="1025245" y="895340"/>
                </a:cubicBezTo>
                <a:cubicBezTo>
                  <a:pt x="965695" y="907653"/>
                  <a:pt x="983818" y="944588"/>
                  <a:pt x="932036" y="944588"/>
                </a:cubicBezTo>
                <a:cubicBezTo>
                  <a:pt x="919090" y="944588"/>
                  <a:pt x="904365" y="942194"/>
                  <a:pt x="888223" y="938432"/>
                </a:cubicBezTo>
                <a:lnTo>
                  <a:pt x="885869" y="937786"/>
                </a:lnTo>
                <a:lnTo>
                  <a:pt x="888224" y="938433"/>
                </a:lnTo>
                <a:cubicBezTo>
                  <a:pt x="904366" y="942195"/>
                  <a:pt x="919091" y="944589"/>
                  <a:pt x="932037" y="944589"/>
                </a:cubicBezTo>
                <a:cubicBezTo>
                  <a:pt x="983819" y="944589"/>
                  <a:pt x="965696" y="907653"/>
                  <a:pt x="1025246" y="895341"/>
                </a:cubicBezTo>
                <a:cubicBezTo>
                  <a:pt x="1084795" y="883028"/>
                  <a:pt x="1188360" y="888500"/>
                  <a:pt x="1289335" y="870716"/>
                </a:cubicBezTo>
                <a:cubicBezTo>
                  <a:pt x="1365066" y="857378"/>
                  <a:pt x="1452449" y="817107"/>
                  <a:pt x="1541652" y="798383"/>
                </a:cubicBezTo>
                <a:lnTo>
                  <a:pt x="1631097" y="788636"/>
                </a:lnTo>
                <a:lnTo>
                  <a:pt x="1676425" y="791618"/>
                </a:lnTo>
                <a:lnTo>
                  <a:pt x="1676426" y="791618"/>
                </a:lnTo>
                <a:lnTo>
                  <a:pt x="1631097" y="788636"/>
                </a:lnTo>
                <a:lnTo>
                  <a:pt x="1631097" y="788636"/>
                </a:lnTo>
                <a:close/>
                <a:moveTo>
                  <a:pt x="5743206" y="0"/>
                </a:moveTo>
                <a:lnTo>
                  <a:pt x="5771910" y="4482"/>
                </a:lnTo>
                <a:cubicBezTo>
                  <a:pt x="5839996" y="17180"/>
                  <a:pt x="5904237" y="32057"/>
                  <a:pt x="5959903" y="50525"/>
                </a:cubicBezTo>
                <a:cubicBezTo>
                  <a:pt x="6182566" y="124398"/>
                  <a:pt x="6268008" y="277615"/>
                  <a:pt x="6519150" y="354223"/>
                </a:cubicBezTo>
                <a:cubicBezTo>
                  <a:pt x="6770294" y="430831"/>
                  <a:pt x="7189729" y="458192"/>
                  <a:pt x="7466764" y="510176"/>
                </a:cubicBezTo>
                <a:cubicBezTo>
                  <a:pt x="7743799" y="562160"/>
                  <a:pt x="7963872" y="659289"/>
                  <a:pt x="8181358" y="666129"/>
                </a:cubicBezTo>
                <a:cubicBezTo>
                  <a:pt x="8398843" y="672968"/>
                  <a:pt x="8574902" y="581312"/>
                  <a:pt x="8771675" y="551216"/>
                </a:cubicBezTo>
                <a:cubicBezTo>
                  <a:pt x="8968447" y="521120"/>
                  <a:pt x="9175576" y="525224"/>
                  <a:pt x="9361992" y="485551"/>
                </a:cubicBezTo>
                <a:cubicBezTo>
                  <a:pt x="9455199" y="465715"/>
                  <a:pt x="9549054" y="430147"/>
                  <a:pt x="9638702" y="395776"/>
                </a:cubicBezTo>
                <a:lnTo>
                  <a:pt x="9702244" y="372178"/>
                </a:lnTo>
                <a:lnTo>
                  <a:pt x="9727055" y="383977"/>
                </a:lnTo>
                <a:cubicBezTo>
                  <a:pt x="9755535" y="395349"/>
                  <a:pt x="9787899" y="405181"/>
                  <a:pt x="9828031" y="411680"/>
                </a:cubicBezTo>
                <a:cubicBezTo>
                  <a:pt x="9988556" y="437672"/>
                  <a:pt x="10307015" y="428096"/>
                  <a:pt x="10433882" y="444512"/>
                </a:cubicBezTo>
                <a:cubicBezTo>
                  <a:pt x="10560749" y="460927"/>
                  <a:pt x="10514144" y="506072"/>
                  <a:pt x="10589229" y="510176"/>
                </a:cubicBezTo>
                <a:cubicBezTo>
                  <a:pt x="10664314" y="514280"/>
                  <a:pt x="10767877" y="463663"/>
                  <a:pt x="10884387" y="469135"/>
                </a:cubicBezTo>
                <a:cubicBezTo>
                  <a:pt x="11000897" y="474607"/>
                  <a:pt x="11164011" y="547112"/>
                  <a:pt x="11288288" y="543008"/>
                </a:cubicBezTo>
                <a:cubicBezTo>
                  <a:pt x="11381495" y="539930"/>
                  <a:pt x="11441207" y="499916"/>
                  <a:pt x="11529682" y="469713"/>
                </a:cubicBezTo>
                <a:lnTo>
                  <a:pt x="11612362" y="448952"/>
                </a:lnTo>
                <a:lnTo>
                  <a:pt x="11661848" y="465376"/>
                </a:lnTo>
                <a:cubicBezTo>
                  <a:pt x="11775323" y="503010"/>
                  <a:pt x="11929254" y="553535"/>
                  <a:pt x="12078128" y="595911"/>
                </a:cubicBezTo>
                <a:lnTo>
                  <a:pt x="12191999" y="625868"/>
                </a:lnTo>
                <a:lnTo>
                  <a:pt x="12191999" y="1072321"/>
                </a:lnTo>
                <a:lnTo>
                  <a:pt x="12191999" y="1334345"/>
                </a:lnTo>
                <a:lnTo>
                  <a:pt x="0" y="1334345"/>
                </a:lnTo>
                <a:lnTo>
                  <a:pt x="0" y="1072321"/>
                </a:lnTo>
                <a:lnTo>
                  <a:pt x="1" y="1072321"/>
                </a:lnTo>
                <a:lnTo>
                  <a:pt x="1" y="813658"/>
                </a:lnTo>
                <a:lnTo>
                  <a:pt x="20711" y="812426"/>
                </a:lnTo>
                <a:lnTo>
                  <a:pt x="22430" y="812443"/>
                </a:lnTo>
                <a:lnTo>
                  <a:pt x="108700" y="813260"/>
                </a:lnTo>
                <a:lnTo>
                  <a:pt x="170240" y="821105"/>
                </a:lnTo>
                <a:lnTo>
                  <a:pt x="192198" y="823904"/>
                </a:lnTo>
                <a:lnTo>
                  <a:pt x="192199" y="823904"/>
                </a:lnTo>
                <a:lnTo>
                  <a:pt x="170240" y="821105"/>
                </a:lnTo>
                <a:lnTo>
                  <a:pt x="108699" y="813259"/>
                </a:lnTo>
                <a:lnTo>
                  <a:pt x="22430" y="812443"/>
                </a:lnTo>
                <a:lnTo>
                  <a:pt x="20711" y="812426"/>
                </a:lnTo>
                <a:lnTo>
                  <a:pt x="20711" y="812426"/>
                </a:lnTo>
                <a:lnTo>
                  <a:pt x="20710" y="812426"/>
                </a:lnTo>
                <a:lnTo>
                  <a:pt x="0" y="813658"/>
                </a:lnTo>
                <a:lnTo>
                  <a:pt x="0" y="489071"/>
                </a:lnTo>
                <a:lnTo>
                  <a:pt x="43142" y="505751"/>
                </a:lnTo>
                <a:cubicBezTo>
                  <a:pt x="107870" y="530012"/>
                  <a:pt x="166772" y="548138"/>
                  <a:pt x="212081" y="543008"/>
                </a:cubicBezTo>
                <a:cubicBezTo>
                  <a:pt x="393318" y="522488"/>
                  <a:pt x="468403" y="482815"/>
                  <a:pt x="600448" y="460927"/>
                </a:cubicBezTo>
                <a:cubicBezTo>
                  <a:pt x="732493" y="439040"/>
                  <a:pt x="893017" y="433567"/>
                  <a:pt x="1004349" y="411680"/>
                </a:cubicBezTo>
                <a:cubicBezTo>
                  <a:pt x="1115680" y="389791"/>
                  <a:pt x="1113092" y="347383"/>
                  <a:pt x="1268437" y="329598"/>
                </a:cubicBezTo>
                <a:cubicBezTo>
                  <a:pt x="1423783" y="311814"/>
                  <a:pt x="1770725" y="298134"/>
                  <a:pt x="1936428" y="304974"/>
                </a:cubicBezTo>
                <a:cubicBezTo>
                  <a:pt x="2102131" y="311814"/>
                  <a:pt x="2184982" y="363799"/>
                  <a:pt x="2262655" y="370639"/>
                </a:cubicBezTo>
                <a:cubicBezTo>
                  <a:pt x="2340329" y="377479"/>
                  <a:pt x="2306671" y="335070"/>
                  <a:pt x="2402467" y="346015"/>
                </a:cubicBezTo>
                <a:cubicBezTo>
                  <a:pt x="2498264" y="356959"/>
                  <a:pt x="2635487" y="425359"/>
                  <a:pt x="2837437" y="436303"/>
                </a:cubicBezTo>
                <a:cubicBezTo>
                  <a:pt x="3039388" y="447247"/>
                  <a:pt x="3435523" y="415783"/>
                  <a:pt x="3614171" y="411680"/>
                </a:cubicBezTo>
                <a:cubicBezTo>
                  <a:pt x="3792819" y="407575"/>
                  <a:pt x="3769517" y="414416"/>
                  <a:pt x="3909329" y="411680"/>
                </a:cubicBezTo>
                <a:cubicBezTo>
                  <a:pt x="4049141" y="408943"/>
                  <a:pt x="4328764" y="397999"/>
                  <a:pt x="4453042" y="395263"/>
                </a:cubicBezTo>
                <a:cubicBezTo>
                  <a:pt x="4577318" y="392527"/>
                  <a:pt x="4585086" y="414414"/>
                  <a:pt x="4654993" y="395263"/>
                </a:cubicBezTo>
                <a:cubicBezTo>
                  <a:pt x="4724898" y="376111"/>
                  <a:pt x="4743022" y="321391"/>
                  <a:pt x="4872478" y="280350"/>
                </a:cubicBezTo>
                <a:cubicBezTo>
                  <a:pt x="5001933" y="239310"/>
                  <a:pt x="5263433" y="202374"/>
                  <a:pt x="5431725" y="149021"/>
                </a:cubicBezTo>
                <a:cubicBezTo>
                  <a:pt x="5536908" y="115676"/>
                  <a:pt x="5617817" y="59353"/>
                  <a:pt x="5706691" y="16122"/>
                </a:cubicBez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dirty="0"/>
          </a:p>
        </p:txBody>
      </p:sp>
    </p:spTree>
    <p:extLst>
      <p:ext uri="{BB962C8B-B14F-4D97-AF65-F5344CB8AC3E}">
        <p14:creationId xmlns:p14="http://schemas.microsoft.com/office/powerpoint/2010/main" val="2982199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标题5">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sp>
        <p:nvSpPr>
          <p:cNvPr id="17"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18"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sp>
        <p:nvSpPr>
          <p:cNvPr id="21" name="矩形 20"/>
          <p:cNvSpPr/>
          <p:nvPr userDrawn="1"/>
        </p:nvSpPr>
        <p:spPr>
          <a:xfrm>
            <a:off x="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userDrawn="1"/>
        </p:nvSpPr>
        <p:spPr>
          <a:xfrm>
            <a:off x="729343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标题 1"/>
          <p:cNvSpPr txBox="1">
            <a:spLocks/>
          </p:cNvSpPr>
          <p:nvPr userDrawn="1"/>
        </p:nvSpPr>
        <p:spPr>
          <a:xfrm>
            <a:off x="838200" y="6205286"/>
            <a:ext cx="6661826" cy="704374"/>
          </a:xfrm>
          <a:prstGeom prst="rect">
            <a:avLst/>
          </a:prstGeom>
        </p:spPr>
        <p:txBody>
          <a:bodyPr vert="horz" lIns="91440" tIns="45720" rIns="91440" bIns="45720" rtlCol="0" anchor="ctr">
            <a:noAutofit/>
          </a:bodyPr>
          <a:lstStyle>
            <a:lvl1pPr algn="l" defTabSz="914377" rtl="0" eaLnBrk="1" latinLnBrk="0" hangingPunct="1">
              <a:lnSpc>
                <a:spcPct val="90000"/>
              </a:lnSpc>
              <a:spcBef>
                <a:spcPct val="0"/>
              </a:spcBef>
              <a:buNone/>
              <a:defRPr sz="3200" b="1" kern="1200">
                <a:solidFill>
                  <a:schemeClr val="bg1"/>
                </a:solidFill>
                <a:latin typeface="微软雅黑" panose="020B0503020204020204" pitchFamily="34" charset="-122"/>
                <a:ea typeface="微软雅黑" panose="020B0503020204020204" pitchFamily="34" charset="-122"/>
                <a:cs typeface="+mj-cs"/>
              </a:defRPr>
            </a:lvl1pPr>
          </a:lstStyle>
          <a:p>
            <a:r>
              <a:rPr lang="zh-CN" altLang="en-US"/>
              <a:t>单击</a:t>
            </a:r>
            <a:r>
              <a:rPr lang="zh-CN" altLang="en-US" dirty="0"/>
              <a:t>此处编辑母版标题样式</a:t>
            </a:r>
            <a:endParaRPr lang="en-US" dirty="0"/>
          </a:p>
        </p:txBody>
      </p:sp>
    </p:spTree>
    <p:extLst>
      <p:ext uri="{BB962C8B-B14F-4D97-AF65-F5344CB8AC3E}">
        <p14:creationId xmlns:p14="http://schemas.microsoft.com/office/powerpoint/2010/main" val="2999214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1" name="矩形 20"/>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13" name="图片 12"/>
          <p:cNvPicPr>
            <a:picLocks noChangeAspect="1"/>
          </p:cNvPicPr>
          <p:nvPr userDrawn="1"/>
        </p:nvPicPr>
        <p:blipFill>
          <a:blip r:embed="rId2">
            <a:biLevel thresh="25000"/>
            <a:extLst>
              <a:ext uri="{28A0092B-C50C-407E-A947-70E740481C1C}">
                <a14:useLocalDpi xmlns:a14="http://schemas.microsoft.com/office/drawing/2010/main" val="0"/>
              </a:ext>
            </a:extLst>
          </a:blip>
          <a:stretch>
            <a:fillRect/>
          </a:stretch>
        </p:blipFill>
        <p:spPr>
          <a:xfrm>
            <a:off x="126863" y="6279615"/>
            <a:ext cx="524606" cy="526990"/>
          </a:xfrm>
          <a:prstGeom prst="rect">
            <a:avLst/>
          </a:prstGeom>
        </p:spPr>
      </p:pic>
      <p:sp>
        <p:nvSpPr>
          <p:cNvPr id="20"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9" name="矩形: 圆顶角 28"/>
          <p:cNvSpPr/>
          <p:nvPr userDrawn="1"/>
        </p:nvSpPr>
        <p:spPr>
          <a:xfrm>
            <a:off x="693754" y="106545"/>
            <a:ext cx="2536371" cy="502443"/>
          </a:xfrm>
          <a:prstGeom prst="round2SameRect">
            <a:avLst/>
          </a:prstGeom>
          <a:solidFill>
            <a:srgbClr val="C00000">
              <a:alpha val="4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userDrawn="1"/>
        </p:nvSpPr>
        <p:spPr>
          <a:xfrm>
            <a:off x="0" y="608988"/>
            <a:ext cx="12192000" cy="65315"/>
          </a:xfrm>
          <a:prstGeom prst="rect">
            <a:avLst/>
          </a:prstGeom>
          <a:solidFill>
            <a:srgbClr val="C00000">
              <a:alpha val="4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标题 1"/>
          <p:cNvSpPr>
            <a:spLocks noGrp="1"/>
          </p:cNvSpPr>
          <p:nvPr>
            <p:ph type="title"/>
          </p:nvPr>
        </p:nvSpPr>
        <p:spPr>
          <a:xfrm>
            <a:off x="838200" y="6205286"/>
            <a:ext cx="6661826" cy="704374"/>
          </a:xfrm>
        </p:spPr>
        <p:txBody>
          <a:bodyPr>
            <a:noAutofit/>
          </a:bodyPr>
          <a:lstStyle>
            <a:lvl1pPr>
              <a:defRPr sz="32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41" name="矩形: 圆顶角 40"/>
          <p:cNvSpPr/>
          <p:nvPr userDrawn="1"/>
        </p:nvSpPr>
        <p:spPr>
          <a:xfrm>
            <a:off x="3581400"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矩形: 圆顶角 41"/>
          <p:cNvSpPr/>
          <p:nvPr userDrawn="1"/>
        </p:nvSpPr>
        <p:spPr>
          <a:xfrm>
            <a:off x="6469046"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矩形: 圆顶角 42"/>
          <p:cNvSpPr/>
          <p:nvPr userDrawn="1"/>
        </p:nvSpPr>
        <p:spPr>
          <a:xfrm>
            <a:off x="9356692"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Tree>
    <p:extLst>
      <p:ext uri="{BB962C8B-B14F-4D97-AF65-F5344CB8AC3E}">
        <p14:creationId xmlns:p14="http://schemas.microsoft.com/office/powerpoint/2010/main" val="3331830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21" name="矩形 20"/>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13" name="图片 12"/>
          <p:cNvPicPr>
            <a:picLocks noChangeAspect="1"/>
          </p:cNvPicPr>
          <p:nvPr userDrawn="1"/>
        </p:nvPicPr>
        <p:blipFill>
          <a:blip r:embed="rId2">
            <a:biLevel thresh="25000"/>
            <a:extLst>
              <a:ext uri="{28A0092B-C50C-407E-A947-70E740481C1C}">
                <a14:useLocalDpi xmlns:a14="http://schemas.microsoft.com/office/drawing/2010/main" val="0"/>
              </a:ext>
            </a:extLst>
          </a:blip>
          <a:stretch>
            <a:fillRect/>
          </a:stretch>
        </p:blipFill>
        <p:spPr>
          <a:xfrm>
            <a:off x="126863" y="6279615"/>
            <a:ext cx="524606" cy="526990"/>
          </a:xfrm>
          <a:prstGeom prst="rect">
            <a:avLst/>
          </a:prstGeom>
        </p:spPr>
      </p:pic>
      <p:sp>
        <p:nvSpPr>
          <p:cNvPr id="20"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0" name="标题 1"/>
          <p:cNvSpPr>
            <a:spLocks noGrp="1"/>
          </p:cNvSpPr>
          <p:nvPr>
            <p:ph type="title"/>
          </p:nvPr>
        </p:nvSpPr>
        <p:spPr>
          <a:xfrm>
            <a:off x="838200" y="6205286"/>
            <a:ext cx="6661826" cy="704374"/>
          </a:xfrm>
        </p:spPr>
        <p:txBody>
          <a:bodyPr>
            <a:noAutofit/>
          </a:bodyPr>
          <a:lstStyle>
            <a:lvl1pPr>
              <a:defRPr sz="32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2975066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21" name="矩形 20"/>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13" name="图片 12"/>
          <p:cNvPicPr>
            <a:picLocks noChangeAspect="1"/>
          </p:cNvPicPr>
          <p:nvPr userDrawn="1"/>
        </p:nvPicPr>
        <p:blipFill>
          <a:blip r:embed="rId2">
            <a:biLevel thresh="25000"/>
            <a:extLst>
              <a:ext uri="{28A0092B-C50C-407E-A947-70E740481C1C}">
                <a14:useLocalDpi xmlns:a14="http://schemas.microsoft.com/office/drawing/2010/main" val="0"/>
              </a:ext>
            </a:extLst>
          </a:blip>
          <a:stretch>
            <a:fillRect/>
          </a:stretch>
        </p:blipFill>
        <p:spPr>
          <a:xfrm>
            <a:off x="126863" y="6279615"/>
            <a:ext cx="524606" cy="526990"/>
          </a:xfrm>
          <a:prstGeom prst="rect">
            <a:avLst/>
          </a:prstGeom>
        </p:spPr>
      </p:pic>
      <p:sp>
        <p:nvSpPr>
          <p:cNvPr id="20"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9" name="矩形: 圆顶角 28"/>
          <p:cNvSpPr/>
          <p:nvPr userDrawn="1"/>
        </p:nvSpPr>
        <p:spPr>
          <a:xfrm>
            <a:off x="693754" y="106545"/>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userDrawn="1"/>
        </p:nvSpPr>
        <p:spPr>
          <a:xfrm>
            <a:off x="0" y="608988"/>
            <a:ext cx="12192000" cy="6531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标题 1"/>
          <p:cNvSpPr>
            <a:spLocks noGrp="1"/>
          </p:cNvSpPr>
          <p:nvPr>
            <p:ph type="title"/>
          </p:nvPr>
        </p:nvSpPr>
        <p:spPr>
          <a:xfrm>
            <a:off x="838200" y="6205286"/>
            <a:ext cx="6661826" cy="704374"/>
          </a:xfrm>
        </p:spPr>
        <p:txBody>
          <a:bodyPr>
            <a:noAutofit/>
          </a:bodyPr>
          <a:lstStyle>
            <a:lvl1pPr>
              <a:defRPr sz="32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41" name="矩形: 圆顶角 40"/>
          <p:cNvSpPr/>
          <p:nvPr userDrawn="1"/>
        </p:nvSpPr>
        <p:spPr>
          <a:xfrm>
            <a:off x="3581400" y="106544"/>
            <a:ext cx="2536371" cy="502443"/>
          </a:xfrm>
          <a:prstGeom prst="round2Same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矩形: 圆顶角 41"/>
          <p:cNvSpPr/>
          <p:nvPr userDrawn="1"/>
        </p:nvSpPr>
        <p:spPr>
          <a:xfrm>
            <a:off x="6469046"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矩形: 圆顶角 42"/>
          <p:cNvSpPr/>
          <p:nvPr userDrawn="1"/>
        </p:nvSpPr>
        <p:spPr>
          <a:xfrm>
            <a:off x="9356692"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Tree>
    <p:extLst>
      <p:ext uri="{BB962C8B-B14F-4D97-AF65-F5344CB8AC3E}">
        <p14:creationId xmlns:p14="http://schemas.microsoft.com/office/powerpoint/2010/main" val="11348206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21" name="矩形 20"/>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13" name="图片 12"/>
          <p:cNvPicPr>
            <a:picLocks noChangeAspect="1"/>
          </p:cNvPicPr>
          <p:nvPr userDrawn="1"/>
        </p:nvPicPr>
        <p:blipFill>
          <a:blip r:embed="rId2">
            <a:biLevel thresh="25000"/>
            <a:extLst>
              <a:ext uri="{28A0092B-C50C-407E-A947-70E740481C1C}">
                <a14:useLocalDpi xmlns:a14="http://schemas.microsoft.com/office/drawing/2010/main" val="0"/>
              </a:ext>
            </a:extLst>
          </a:blip>
          <a:stretch>
            <a:fillRect/>
          </a:stretch>
        </p:blipFill>
        <p:spPr>
          <a:xfrm>
            <a:off x="126863" y="6279615"/>
            <a:ext cx="524606" cy="526990"/>
          </a:xfrm>
          <a:prstGeom prst="rect">
            <a:avLst/>
          </a:prstGeom>
        </p:spPr>
      </p:pic>
      <p:sp>
        <p:nvSpPr>
          <p:cNvPr id="20"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9" name="矩形: 圆顶角 28"/>
          <p:cNvSpPr/>
          <p:nvPr userDrawn="1"/>
        </p:nvSpPr>
        <p:spPr>
          <a:xfrm>
            <a:off x="693754" y="106545"/>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userDrawn="1"/>
        </p:nvSpPr>
        <p:spPr>
          <a:xfrm>
            <a:off x="0" y="608988"/>
            <a:ext cx="12192000" cy="6531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标题 1"/>
          <p:cNvSpPr>
            <a:spLocks noGrp="1"/>
          </p:cNvSpPr>
          <p:nvPr>
            <p:ph type="title"/>
          </p:nvPr>
        </p:nvSpPr>
        <p:spPr>
          <a:xfrm>
            <a:off x="838200" y="6205286"/>
            <a:ext cx="6661826" cy="704374"/>
          </a:xfrm>
        </p:spPr>
        <p:txBody>
          <a:bodyPr>
            <a:noAutofit/>
          </a:bodyPr>
          <a:lstStyle>
            <a:lvl1pPr>
              <a:defRPr sz="32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41" name="矩形: 圆顶角 40"/>
          <p:cNvSpPr/>
          <p:nvPr userDrawn="1"/>
        </p:nvSpPr>
        <p:spPr>
          <a:xfrm>
            <a:off x="3581400"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矩形: 圆顶角 41"/>
          <p:cNvSpPr/>
          <p:nvPr userDrawn="1"/>
        </p:nvSpPr>
        <p:spPr>
          <a:xfrm>
            <a:off x="6469046" y="106544"/>
            <a:ext cx="2536371" cy="502443"/>
          </a:xfrm>
          <a:prstGeom prst="round2Same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矩形: 圆顶角 42"/>
          <p:cNvSpPr/>
          <p:nvPr userDrawn="1"/>
        </p:nvSpPr>
        <p:spPr>
          <a:xfrm>
            <a:off x="9356692"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Tree>
    <p:extLst>
      <p:ext uri="{BB962C8B-B14F-4D97-AF65-F5344CB8AC3E}">
        <p14:creationId xmlns:p14="http://schemas.microsoft.com/office/powerpoint/2010/main" val="12746776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21" name="矩形 20"/>
          <p:cNvSpPr/>
          <p:nvPr userDrawn="1"/>
        </p:nvSpPr>
        <p:spPr>
          <a:xfrm flipV="1">
            <a:off x="0" y="6235147"/>
            <a:ext cx="12192000" cy="622853"/>
          </a:xfrm>
          <a:prstGeom prst="rect">
            <a:avLst/>
          </a:prstGeom>
          <a:gradFill flip="none" rotWithShape="1">
            <a:gsLst>
              <a:gs pos="0">
                <a:srgbClr val="002060"/>
              </a:gs>
              <a:gs pos="52000">
                <a:schemeClr val="accent1">
                  <a:lumMod val="75000"/>
                </a:schemeClr>
              </a:gs>
              <a:gs pos="100000">
                <a:schemeClr val="bg1">
                  <a:lumMod val="9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13" name="图片 12"/>
          <p:cNvPicPr>
            <a:picLocks noChangeAspect="1"/>
          </p:cNvPicPr>
          <p:nvPr userDrawn="1"/>
        </p:nvPicPr>
        <p:blipFill>
          <a:blip r:embed="rId2">
            <a:biLevel thresh="25000"/>
            <a:extLst>
              <a:ext uri="{28A0092B-C50C-407E-A947-70E740481C1C}">
                <a14:useLocalDpi xmlns:a14="http://schemas.microsoft.com/office/drawing/2010/main" val="0"/>
              </a:ext>
            </a:extLst>
          </a:blip>
          <a:stretch>
            <a:fillRect/>
          </a:stretch>
        </p:blipFill>
        <p:spPr>
          <a:xfrm>
            <a:off x="126863" y="6279615"/>
            <a:ext cx="524606" cy="526990"/>
          </a:xfrm>
          <a:prstGeom prst="rect">
            <a:avLst/>
          </a:prstGeom>
        </p:spPr>
      </p:pic>
      <p:sp>
        <p:nvSpPr>
          <p:cNvPr id="20"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9" name="矩形: 圆顶角 28"/>
          <p:cNvSpPr/>
          <p:nvPr userDrawn="1"/>
        </p:nvSpPr>
        <p:spPr>
          <a:xfrm>
            <a:off x="693754" y="106545"/>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矩形 29"/>
          <p:cNvSpPr/>
          <p:nvPr userDrawn="1"/>
        </p:nvSpPr>
        <p:spPr>
          <a:xfrm>
            <a:off x="0" y="608988"/>
            <a:ext cx="12192000" cy="6531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标题 1"/>
          <p:cNvSpPr>
            <a:spLocks noGrp="1"/>
          </p:cNvSpPr>
          <p:nvPr>
            <p:ph type="title"/>
          </p:nvPr>
        </p:nvSpPr>
        <p:spPr>
          <a:xfrm>
            <a:off x="838200" y="6205286"/>
            <a:ext cx="6661826" cy="704374"/>
          </a:xfrm>
        </p:spPr>
        <p:txBody>
          <a:bodyPr>
            <a:noAutofit/>
          </a:bodyPr>
          <a:lstStyle>
            <a:lvl1pPr>
              <a:defRPr sz="32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41" name="矩形: 圆顶角 40"/>
          <p:cNvSpPr/>
          <p:nvPr userDrawn="1"/>
        </p:nvSpPr>
        <p:spPr>
          <a:xfrm>
            <a:off x="3581400"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矩形: 圆顶角 41"/>
          <p:cNvSpPr/>
          <p:nvPr userDrawn="1"/>
        </p:nvSpPr>
        <p:spPr>
          <a:xfrm>
            <a:off x="6469046" y="106544"/>
            <a:ext cx="2536371" cy="502443"/>
          </a:xfrm>
          <a:prstGeom prst="round2Same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矩形: 圆顶角 42"/>
          <p:cNvSpPr/>
          <p:nvPr userDrawn="1"/>
        </p:nvSpPr>
        <p:spPr>
          <a:xfrm>
            <a:off x="9356692" y="106544"/>
            <a:ext cx="2536371" cy="502443"/>
          </a:xfrm>
          <a:prstGeom prst="round2Same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Tree>
    <p:extLst>
      <p:ext uri="{BB962C8B-B14F-4D97-AF65-F5344CB8AC3E}">
        <p14:creationId xmlns:p14="http://schemas.microsoft.com/office/powerpoint/2010/main" val="18689850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38634"/>
            <a:ext cx="6661826" cy="704374"/>
          </a:xfrm>
        </p:spPr>
        <p:txBody>
          <a:bodyPr>
            <a:noAutofit/>
          </a:bodyPr>
          <a:lstStyle>
            <a:lvl1pPr>
              <a:defRPr sz="3200" b="1">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a:xfrm>
            <a:off x="843875" y="1447665"/>
            <a:ext cx="10515600" cy="4351338"/>
          </a:xfrm>
        </p:spPr>
        <p:txBody>
          <a:bodyPr>
            <a:normAutofit/>
          </a:bodyPr>
          <a:lstStyle>
            <a:lvl1pPr marL="228594" indent="-228594">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1pPr>
            <a:lvl2pPr marL="800089" indent="-342900">
              <a:buClr>
                <a:srgbClr val="C00000"/>
              </a:buClr>
              <a:buFont typeface="Wingdings" panose="05000000000000000000" pitchFamily="2" charset="2"/>
              <a:buChar cha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cxnSp>
        <p:nvCxnSpPr>
          <p:cNvPr id="7" name="直接连接符 6"/>
          <p:cNvCxnSpPr>
            <a:cxnSpLocks/>
          </p:cNvCxnSpPr>
          <p:nvPr userDrawn="1"/>
        </p:nvCxnSpPr>
        <p:spPr>
          <a:xfrm>
            <a:off x="241058" y="864774"/>
            <a:ext cx="9184296" cy="0"/>
          </a:xfrm>
          <a:prstGeom prst="line">
            <a:avLst/>
          </a:prstGeom>
          <a:ln w="41275" cmpd="sng">
            <a:gradFill flip="none" rotWithShape="1">
              <a:gsLst>
                <a:gs pos="27000">
                  <a:schemeClr val="accent1">
                    <a:lumMod val="86000"/>
                  </a:schemeClr>
                </a:gs>
                <a:gs pos="53000">
                  <a:schemeClr val="accent5">
                    <a:lumMod val="50000"/>
                  </a:schemeClr>
                </a:gs>
                <a:gs pos="100000">
                  <a:schemeClr val="bg1"/>
                </a:gs>
              </a:gsLst>
              <a:lin ang="0" scaled="1"/>
              <a:tileRect/>
            </a:gradFill>
            <a:prstDash val="solid"/>
            <a:round/>
          </a:ln>
        </p:spPr>
        <p:style>
          <a:lnRef idx="1">
            <a:schemeClr val="accent2"/>
          </a:lnRef>
          <a:fillRef idx="0">
            <a:schemeClr val="accent2"/>
          </a:fillRef>
          <a:effectRef idx="0">
            <a:schemeClr val="accent2"/>
          </a:effectRef>
          <a:fontRef idx="minor">
            <a:schemeClr val="tx1"/>
          </a:fontRef>
        </p:style>
      </p:cxnSp>
      <p:pic>
        <p:nvPicPr>
          <p:cNvPr id="8" name="Picture 2"/>
          <p:cNvPicPr>
            <a:picLocks noChangeAspect="1" noChangeArrowheads="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9498861" y="185738"/>
            <a:ext cx="2377440" cy="610166"/>
          </a:xfrm>
          <a:prstGeom prst="rect">
            <a:avLst/>
          </a:prstGeom>
          <a:noFill/>
          <a:ln>
            <a:noFill/>
          </a:ln>
          <a:effectLst/>
          <a:extLst/>
        </p:spPr>
      </p:pic>
    </p:spTree>
    <p:extLst>
      <p:ext uri="{BB962C8B-B14F-4D97-AF65-F5344CB8AC3E}">
        <p14:creationId xmlns:p14="http://schemas.microsoft.com/office/powerpoint/2010/main" val="4027465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880881"/>
            <a:ext cx="10515600" cy="809809"/>
          </a:xfrm>
        </p:spPr>
        <p:txBody>
          <a:bodyPr>
            <a:normAutofit/>
          </a:bodyPr>
          <a:lstStyle>
            <a:lvl1pPr>
              <a:defRPr sz="3200" b="1">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内容占位符 2"/>
          <p:cNvSpPr>
            <a:spLocks noGrp="1"/>
          </p:cNvSpPr>
          <p:nvPr>
            <p:ph sz="half" idx="1"/>
          </p:nvPr>
        </p:nvSpPr>
        <p:spPr>
          <a:xfrm>
            <a:off x="838200" y="1825625"/>
            <a:ext cx="5181600" cy="4351338"/>
          </a:xfrm>
        </p:spPr>
        <p:txBody>
          <a:bodyPr/>
          <a:lstStyle>
            <a:lvl1pPr marL="228594" indent="-228594">
              <a:buClr>
                <a:srgbClr val="C00000"/>
              </a:buClr>
              <a:buFont typeface="Wingdings" panose="05000000000000000000" pitchFamily="2" charset="2"/>
              <a:buChar char="§"/>
              <a:defRPr/>
            </a:lvl1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内容占位符 3"/>
          <p:cNvSpPr>
            <a:spLocks noGrp="1"/>
          </p:cNvSpPr>
          <p:nvPr>
            <p:ph sz="half" idx="2"/>
          </p:nvPr>
        </p:nvSpPr>
        <p:spPr>
          <a:xfrm>
            <a:off x="6172200" y="1825625"/>
            <a:ext cx="5181600" cy="4351338"/>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日期占位符 4"/>
          <p:cNvSpPr>
            <a:spLocks noGrp="1"/>
          </p:cNvSpPr>
          <p:nvPr>
            <p:ph type="dt" sz="half" idx="10"/>
          </p:nvPr>
        </p:nvSpPr>
        <p:spPr/>
        <p:txBody>
          <a:bodyPr/>
          <a:lstStyle>
            <a:lvl1pPr>
              <a:defRPr>
                <a:solidFill>
                  <a:schemeClr val="tx1"/>
                </a:solidFill>
              </a:defRPr>
            </a:lvl1pPr>
          </a:lstStyle>
          <a:p>
            <a:fld id="{9AC112CF-A3C6-4B65-BF94-6A56D8389C6F}" type="datetime1">
              <a:rPr lang="en-US" smtClean="0"/>
              <a:t>2/6/2018</a:t>
            </a:fld>
            <a:endParaRPr lang="en-US"/>
          </a:p>
        </p:txBody>
      </p:sp>
      <p:sp>
        <p:nvSpPr>
          <p:cNvPr id="6" name="页脚占位符 5"/>
          <p:cNvSpPr>
            <a:spLocks noGrp="1"/>
          </p:cNvSpPr>
          <p:nvPr>
            <p:ph type="ftr" sz="quarter" idx="11"/>
          </p:nvPr>
        </p:nvSpPr>
        <p:spPr/>
        <p:txBody>
          <a:bodyPr/>
          <a:lstStyle>
            <a:lvl1pPr>
              <a:defRPr>
                <a:solidFill>
                  <a:schemeClr val="tx1"/>
                </a:solidFill>
              </a:defRPr>
            </a:lvl1pPr>
          </a:lstStyle>
          <a:p>
            <a:endParaRPr lang="en-US"/>
          </a:p>
        </p:txBody>
      </p:sp>
      <p:sp>
        <p:nvSpPr>
          <p:cNvPr id="7" name="灯片编号占位符 6"/>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pic>
        <p:nvPicPr>
          <p:cNvPr id="9" name="Picture 2"/>
          <p:cNvPicPr>
            <a:picLocks noChangeAspect="1" noChangeArrowheads="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9498861" y="185738"/>
            <a:ext cx="2377440" cy="610166"/>
          </a:xfrm>
          <a:prstGeom prst="rect">
            <a:avLst/>
          </a:prstGeom>
          <a:noFill/>
          <a:ln>
            <a:noFill/>
          </a:ln>
          <a:effectLst/>
          <a:extLst/>
        </p:spPr>
      </p:pic>
      <p:cxnSp>
        <p:nvCxnSpPr>
          <p:cNvPr id="11" name="直接连接符 10"/>
          <p:cNvCxnSpPr>
            <a:cxnSpLocks/>
          </p:cNvCxnSpPr>
          <p:nvPr userDrawn="1"/>
        </p:nvCxnSpPr>
        <p:spPr>
          <a:xfrm>
            <a:off x="241058" y="864774"/>
            <a:ext cx="9184296" cy="0"/>
          </a:xfrm>
          <a:prstGeom prst="line">
            <a:avLst/>
          </a:prstGeom>
          <a:ln w="41275" cmpd="sng">
            <a:gradFill flip="none" rotWithShape="1">
              <a:gsLst>
                <a:gs pos="27000">
                  <a:schemeClr val="accent1">
                    <a:lumMod val="86000"/>
                  </a:schemeClr>
                </a:gs>
                <a:gs pos="53000">
                  <a:schemeClr val="accent5">
                    <a:lumMod val="50000"/>
                  </a:schemeClr>
                </a:gs>
                <a:gs pos="100000">
                  <a:schemeClr val="bg1"/>
                </a:gs>
              </a:gsLst>
              <a:lin ang="0" scaled="1"/>
              <a:tileRect/>
            </a:gradFill>
            <a:prstDash val="solid"/>
            <a:roun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8990444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756417"/>
            <a:ext cx="6661826" cy="636817"/>
          </a:xfrm>
        </p:spPr>
        <p:txBody>
          <a:bodyPr>
            <a:noAutofit/>
          </a:bodyPr>
          <a:lstStyle>
            <a:lvl1pPr>
              <a:defRPr sz="3200" b="1">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a:xfrm>
            <a:off x="843875" y="1447665"/>
            <a:ext cx="10515600" cy="4351338"/>
          </a:xfrm>
        </p:spPr>
        <p:txBody>
          <a:bodyPr/>
          <a:lstStyle>
            <a:lvl1pPr marL="228594" indent="-228594">
              <a:buClr>
                <a:srgbClr val="C00000"/>
              </a:buClr>
              <a:buFont typeface="Wingdings" panose="05000000000000000000" pitchFamily="2" charset="2"/>
              <a:buChar char="§"/>
              <a:defRPr>
                <a:latin typeface="微软雅黑" panose="020B0503020204020204" pitchFamily="34" charset="-122"/>
                <a:ea typeface="微软雅黑" panose="020B0503020204020204" pitchFamily="34" charset="-122"/>
              </a:defRPr>
            </a:lvl1pPr>
            <a:lvl2pPr>
              <a:buClr>
                <a:srgbClr val="C00000"/>
              </a:buCl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sp>
        <p:nvSpPr>
          <p:cNvPr id="9" name="平行四边形 8"/>
          <p:cNvSpPr/>
          <p:nvPr userDrawn="1"/>
        </p:nvSpPr>
        <p:spPr>
          <a:xfrm>
            <a:off x="-188686" y="365125"/>
            <a:ext cx="798286" cy="269706"/>
          </a:xfrm>
          <a:prstGeom prst="parallelogram">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平行四边形 9"/>
          <p:cNvSpPr/>
          <p:nvPr userDrawn="1"/>
        </p:nvSpPr>
        <p:spPr>
          <a:xfrm>
            <a:off x="609600" y="365125"/>
            <a:ext cx="8193932" cy="269706"/>
          </a:xfrm>
          <a:prstGeom prst="parallelogram">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11" name="Picture 2"/>
          <p:cNvPicPr>
            <a:picLocks noChangeAspect="1" noChangeArrowheads="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9070843" y="234376"/>
            <a:ext cx="2377440" cy="610166"/>
          </a:xfrm>
          <a:prstGeom prst="rect">
            <a:avLst/>
          </a:prstGeom>
          <a:noFill/>
          <a:ln>
            <a:noFill/>
          </a:ln>
          <a:effectLst/>
          <a:extLst/>
        </p:spPr>
      </p:pic>
      <p:sp>
        <p:nvSpPr>
          <p:cNvPr id="12" name="平行四边形 11"/>
          <p:cNvSpPr/>
          <p:nvPr userDrawn="1"/>
        </p:nvSpPr>
        <p:spPr>
          <a:xfrm>
            <a:off x="11769293" y="346811"/>
            <a:ext cx="914400" cy="288019"/>
          </a:xfrm>
          <a:prstGeom prst="parallelogram">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3" name="直接连接符 12"/>
          <p:cNvCxnSpPr>
            <a:cxnSpLocks/>
          </p:cNvCxnSpPr>
          <p:nvPr userDrawn="1"/>
        </p:nvCxnSpPr>
        <p:spPr>
          <a:xfrm>
            <a:off x="0" y="6198774"/>
            <a:ext cx="9184296" cy="0"/>
          </a:xfrm>
          <a:prstGeom prst="line">
            <a:avLst/>
          </a:prstGeom>
          <a:ln w="41275" cmpd="sng">
            <a:gradFill flip="none" rotWithShape="1">
              <a:gsLst>
                <a:gs pos="27000">
                  <a:schemeClr val="accent1">
                    <a:lumMod val="86000"/>
                  </a:schemeClr>
                </a:gs>
                <a:gs pos="53000">
                  <a:schemeClr val="accent5">
                    <a:lumMod val="50000"/>
                  </a:schemeClr>
                </a:gs>
                <a:gs pos="100000">
                  <a:schemeClr val="bg1"/>
                </a:gs>
              </a:gsLst>
              <a:lin ang="0" scaled="1"/>
              <a:tileRect/>
            </a:gradFill>
            <a:prstDash val="solid"/>
            <a:round/>
          </a:ln>
        </p:spPr>
        <p:style>
          <a:lnRef idx="1">
            <a:schemeClr val="accent2"/>
          </a:lnRef>
          <a:fillRef idx="0">
            <a:schemeClr val="accent2"/>
          </a:fillRef>
          <a:effectRef idx="0">
            <a:schemeClr val="accent2"/>
          </a:effectRef>
          <a:fontRef idx="minor">
            <a:schemeClr val="tx1"/>
          </a:fontRef>
        </p:style>
      </p:cxnSp>
      <p:sp>
        <p:nvSpPr>
          <p:cNvPr id="8" name="文本占位符 7"/>
          <p:cNvSpPr>
            <a:spLocks noGrp="1"/>
          </p:cNvSpPr>
          <p:nvPr>
            <p:ph type="body" sz="quarter" idx="13"/>
          </p:nvPr>
        </p:nvSpPr>
        <p:spPr>
          <a:xfrm>
            <a:off x="838200" y="6355445"/>
            <a:ext cx="6770688" cy="365127"/>
          </a:xfrm>
        </p:spPr>
        <p:txBody>
          <a:bodyPr>
            <a:noAutofit/>
          </a:bodyPr>
          <a:lstStyle>
            <a:lvl1pPr marL="0" indent="0">
              <a:buNone/>
              <a:defRPr sz="2400"/>
            </a:lvl1pPr>
          </a:lstStyle>
          <a:p>
            <a:pPr lvl="0"/>
            <a:r>
              <a:rPr lang="zh-CN" altLang="en-US" dirty="0"/>
              <a:t>编辑母版文本样式</a:t>
            </a:r>
          </a:p>
        </p:txBody>
      </p:sp>
    </p:spTree>
    <p:extLst>
      <p:ext uri="{BB962C8B-B14F-4D97-AF65-F5344CB8AC3E}">
        <p14:creationId xmlns:p14="http://schemas.microsoft.com/office/powerpoint/2010/main" val="38846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2">
    <p:bg>
      <p:bgPr>
        <a:solidFill>
          <a:schemeClr val="bg1"/>
        </a:solidFill>
        <a:effectLst/>
      </p:bgPr>
    </p:bg>
    <p:spTree>
      <p:nvGrpSpPr>
        <p:cNvPr id="1" name=""/>
        <p:cNvGrpSpPr/>
        <p:nvPr/>
      </p:nvGrpSpPr>
      <p:grpSpPr>
        <a:xfrm>
          <a:off x="0" y="0"/>
          <a:ext cx="0" cy="0"/>
          <a:chOff x="0" y="0"/>
          <a:chExt cx="0" cy="0"/>
        </a:xfrm>
      </p:grpSpPr>
      <p:pic>
        <p:nvPicPr>
          <p:cNvPr id="6145" name="图片 6144"/>
          <p:cNvPicPr>
            <a:picLocks noChangeAspect="1"/>
          </p:cNvPicPr>
          <p:nvPr userDrawn="1"/>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saturation sat="400000"/>
                    </a14:imgEffect>
                    <a14:imgEffect>
                      <a14:brightnessContrast contrast="11000"/>
                    </a14:imgEffect>
                  </a14:imgLayer>
                </a14:imgProps>
              </a:ext>
              <a:ext uri="{28A0092B-C50C-407E-A947-70E740481C1C}">
                <a14:useLocalDpi xmlns:a14="http://schemas.microsoft.com/office/drawing/2010/main" val="0"/>
              </a:ext>
            </a:extLst>
          </a:blip>
          <a:stretch>
            <a:fillRect/>
          </a:stretch>
        </p:blipFill>
        <p:spPr>
          <a:xfrm>
            <a:off x="2" y="0"/>
            <a:ext cx="12191999" cy="4178300"/>
          </a:xfrm>
          <a:prstGeom prst="rect">
            <a:avLst/>
          </a:prstGeom>
        </p:spPr>
      </p:pic>
      <p:sp>
        <p:nvSpPr>
          <p:cNvPr id="4" name="日期占位符 3"/>
          <p:cNvSpPr>
            <a:spLocks noGrp="1"/>
          </p:cNvSpPr>
          <p:nvPr>
            <p:ph type="dt" sz="half" idx="10"/>
          </p:nvPr>
        </p:nvSpPr>
        <p:spPr>
          <a:xfrm>
            <a:off x="838200" y="6492540"/>
            <a:ext cx="2743200" cy="365125"/>
          </a:xfrm>
        </p:spPr>
        <p:txBody>
          <a:bodyPr/>
          <a:lstStyle>
            <a:lvl1pPr>
              <a:defRPr>
                <a:solidFill>
                  <a:schemeClr val="tx1"/>
                </a:solidFill>
              </a:defRPr>
            </a:lvl1pPr>
          </a:lstStyle>
          <a:p>
            <a:fld id="{365F5F68-68D4-4EB0-A157-8DB9D5315B92}" type="datetime1">
              <a:rPr lang="en-US" smtClean="0"/>
              <a:t>2/6/2018</a:t>
            </a:fld>
            <a:endParaRPr lang="en-US"/>
          </a:p>
        </p:txBody>
      </p:sp>
      <p:sp>
        <p:nvSpPr>
          <p:cNvPr id="5" name="页脚占位符 4"/>
          <p:cNvSpPr>
            <a:spLocks noGrp="1"/>
          </p:cNvSpPr>
          <p:nvPr>
            <p:ph type="ftr" sz="quarter" idx="11"/>
          </p:nvPr>
        </p:nvSpPr>
        <p:spPr>
          <a:xfrm>
            <a:off x="4038600" y="6492540"/>
            <a:ext cx="4114800" cy="365125"/>
          </a:xfrm>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a:xfrm>
            <a:off x="8610600" y="6492540"/>
            <a:ext cx="2743200" cy="365125"/>
          </a:xfrm>
        </p:spPr>
        <p:txBody>
          <a:bodyPr/>
          <a:lstStyle>
            <a:lvl1pPr>
              <a:defRPr>
                <a:solidFill>
                  <a:schemeClr val="tx1"/>
                </a:solidFill>
              </a:defRPr>
            </a:lvl1pPr>
          </a:lstStyle>
          <a:p>
            <a:fld id="{833FA12E-B5B5-4348-B34B-2EB182552C31}" type="slidenum">
              <a:rPr lang="en-US" smtClean="0"/>
              <a:pPr/>
              <a:t>‹#›</a:t>
            </a:fld>
            <a:endParaRPr lang="en-US"/>
          </a:p>
        </p:txBody>
      </p:sp>
      <p:sp>
        <p:nvSpPr>
          <p:cNvPr id="6148" name="矩形: 圆顶角 6147"/>
          <p:cNvSpPr/>
          <p:nvPr userDrawn="1"/>
        </p:nvSpPr>
        <p:spPr>
          <a:xfrm>
            <a:off x="2209800" y="2306927"/>
            <a:ext cx="10510996" cy="2679700"/>
          </a:xfrm>
          <a:prstGeom prst="round2SameRect">
            <a:avLst/>
          </a:prstGeom>
          <a:solidFill>
            <a:schemeClr val="bg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直接连接符 40"/>
          <p:cNvCxnSpPr>
            <a:cxnSpLocks/>
          </p:cNvCxnSpPr>
          <p:nvPr userDrawn="1"/>
        </p:nvCxnSpPr>
        <p:spPr>
          <a:xfrm flipV="1">
            <a:off x="4338536" y="106293"/>
            <a:ext cx="7853464" cy="1166077"/>
          </a:xfrm>
          <a:prstGeom prst="line">
            <a:avLst/>
          </a:prstGeom>
          <a:ln w="28575">
            <a:gradFill>
              <a:gsLst>
                <a:gs pos="5479">
                  <a:schemeClr val="bg1">
                    <a:lumMod val="85000"/>
                  </a:schemeClr>
                </a:gs>
                <a:gs pos="22000">
                  <a:srgbClr val="C00000"/>
                </a:gs>
                <a:gs pos="40000">
                  <a:schemeClr val="accent5">
                    <a:lumMod val="75000"/>
                  </a:schemeClr>
                </a:gs>
                <a:gs pos="83000">
                  <a:srgbClr val="002060"/>
                </a:gs>
              </a:gsLst>
              <a:lin ang="5400000" scaled="1"/>
            </a:gradFill>
          </a:ln>
        </p:spPr>
        <p:style>
          <a:lnRef idx="1">
            <a:schemeClr val="accent1"/>
          </a:lnRef>
          <a:fillRef idx="0">
            <a:schemeClr val="accent1"/>
          </a:fillRef>
          <a:effectRef idx="0">
            <a:schemeClr val="accent1"/>
          </a:effectRef>
          <a:fontRef idx="minor">
            <a:schemeClr val="tx1"/>
          </a:fontRef>
        </p:style>
      </p:cxnSp>
      <p:sp>
        <p:nvSpPr>
          <p:cNvPr id="6158" name="矩形 6157"/>
          <p:cNvSpPr/>
          <p:nvPr userDrawn="1"/>
        </p:nvSpPr>
        <p:spPr>
          <a:xfrm>
            <a:off x="0" y="2652117"/>
            <a:ext cx="12192000" cy="2387881"/>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标题 1"/>
          <p:cNvSpPr>
            <a:spLocks noGrp="1"/>
          </p:cNvSpPr>
          <p:nvPr>
            <p:ph type="title"/>
          </p:nvPr>
        </p:nvSpPr>
        <p:spPr>
          <a:xfrm>
            <a:off x="838200" y="989595"/>
            <a:ext cx="10515600" cy="2852737"/>
          </a:xfrm>
        </p:spPr>
        <p:txBody>
          <a:bodyPr anchor="b"/>
          <a:lstStyle>
            <a:lvl1pPr>
              <a:defRPr sz="6000" b="0" cap="none" spc="0">
                <a:ln w="0"/>
                <a:solidFill>
                  <a:schemeClr val="bg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57" name="文本占位符 2"/>
          <p:cNvSpPr>
            <a:spLocks noGrp="1"/>
          </p:cNvSpPr>
          <p:nvPr>
            <p:ph type="body" idx="1"/>
          </p:nvPr>
        </p:nvSpPr>
        <p:spPr>
          <a:xfrm>
            <a:off x="838200" y="3867645"/>
            <a:ext cx="10515600" cy="746611"/>
          </a:xfrm>
        </p:spPr>
        <p:txBody>
          <a:bodyPr/>
          <a:lstStyle>
            <a:lvl1pPr marL="0" indent="0">
              <a:buNone/>
              <a:defRPr sz="2400">
                <a:solidFill>
                  <a:schemeClr val="bg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sp>
        <p:nvSpPr>
          <p:cNvPr id="60" name="矩形 59"/>
          <p:cNvSpPr/>
          <p:nvPr userDrawn="1"/>
        </p:nvSpPr>
        <p:spPr>
          <a:xfrm>
            <a:off x="0" y="4800771"/>
            <a:ext cx="12192000" cy="371712"/>
          </a:xfrm>
          <a:prstGeom prst="rect">
            <a:avLst/>
          </a:prstGeom>
          <a:solidFill>
            <a:schemeClr val="bg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组合 17"/>
          <p:cNvGrpSpPr/>
          <p:nvPr userDrawn="1"/>
        </p:nvGrpSpPr>
        <p:grpSpPr>
          <a:xfrm>
            <a:off x="753765" y="5185954"/>
            <a:ext cx="10904834" cy="1412241"/>
            <a:chOff x="1094233" y="5230729"/>
            <a:chExt cx="10904834" cy="1412241"/>
          </a:xfrm>
        </p:grpSpPr>
        <p:pic>
          <p:nvPicPr>
            <p:cNvPr id="19" name="Picture 13"/>
            <p:cNvPicPr>
              <a:picLocks noChangeAspect="1"/>
            </p:cNvPicPr>
            <p:nvPr userDrawn="1"/>
          </p:nvPicPr>
          <p:blipFill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l="1588" t="3327" r="3913" b="60167"/>
            <a:stretch/>
          </p:blipFill>
          <p:spPr>
            <a:xfrm>
              <a:off x="4516090" y="5230729"/>
              <a:ext cx="3159820" cy="1134294"/>
            </a:xfrm>
            <a:prstGeom prst="rect">
              <a:avLst/>
            </a:prstGeom>
            <a:noFill/>
          </p:spPr>
        </p:pic>
        <p:pic>
          <p:nvPicPr>
            <p:cNvPr id="22" name="Picture 2"/>
            <p:cNvPicPr>
              <a:picLocks noChangeAspect="1" noChangeArrowheads="1"/>
            </p:cNvPicPr>
            <p:nvPr userDrawn="1"/>
          </p:nvPicPr>
          <p:blipFill>
            <a:blip r:embed="rId6">
              <a:duotone>
                <a:schemeClr val="accent1">
                  <a:shade val="45000"/>
                  <a:satMod val="135000"/>
                </a:schemeClr>
                <a:prstClr val="white"/>
              </a:duotone>
              <a:extLst>
                <a:ext uri="{BEBA8EAE-BF5A-486C-A8C5-ECC9F3942E4B}">
                  <a14:imgProps xmlns:a14="http://schemas.microsoft.com/office/drawing/2010/main">
                    <a14:imgLayer r:embed="rId7">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94233" y="5660986"/>
              <a:ext cx="2743200" cy="704037"/>
            </a:xfrm>
            <a:prstGeom prst="rect">
              <a:avLst/>
            </a:prstGeom>
            <a:noFill/>
            <a:ln>
              <a:noFill/>
            </a:ln>
            <a:effectLst/>
            <a:extLst/>
          </p:spPr>
        </p:pic>
        <p:sp>
          <p:nvSpPr>
            <p:cNvPr id="23" name="文本框 22"/>
            <p:cNvSpPr txBox="1"/>
            <p:nvPr userDrawn="1"/>
          </p:nvSpPr>
          <p:spPr>
            <a:xfrm>
              <a:off x="9220199" y="5674450"/>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24" name="图片 23"/>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602518" y="5386481"/>
              <a:ext cx="2262947" cy="1256489"/>
            </a:xfrm>
            <a:prstGeom prst="rect">
              <a:avLst/>
            </a:prstGeom>
            <a:noFill/>
          </p:spPr>
        </p:pic>
      </p:grpSp>
    </p:spTree>
    <p:extLst>
      <p:ext uri="{BB962C8B-B14F-4D97-AF65-F5344CB8AC3E}">
        <p14:creationId xmlns:p14="http://schemas.microsoft.com/office/powerpoint/2010/main" val="14600066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结束幻灯片1">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solidFill>
                  <a:schemeClr val="tx1"/>
                </a:solidFill>
              </a:defRPr>
            </a:lvl1pPr>
          </a:lstStyle>
          <a:p>
            <a:fld id="{0DA36C7C-44BD-4142-A473-28EC8DCC6098}"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sp>
        <p:nvSpPr>
          <p:cNvPr id="27" name="AutoShape 2" descr="http://img.sj33.cn/uploads/allimg/201401/7-1401291P635.png"/>
          <p:cNvSpPr>
            <a:spLocks noChangeAspect="1" noChangeArrowheads="1"/>
          </p:cNvSpPr>
          <p:nvPr userDrawn="1"/>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8" name="组合 27"/>
          <p:cNvGrpSpPr/>
          <p:nvPr userDrawn="1"/>
        </p:nvGrpSpPr>
        <p:grpSpPr>
          <a:xfrm>
            <a:off x="0" y="4723620"/>
            <a:ext cx="12192000" cy="1632732"/>
            <a:chOff x="0" y="4723620"/>
            <a:chExt cx="12192000" cy="1632732"/>
          </a:xfrm>
        </p:grpSpPr>
        <p:sp>
          <p:nvSpPr>
            <p:cNvPr id="21" name="矩形 20"/>
            <p:cNvSpPr/>
            <p:nvPr userDrawn="1"/>
          </p:nvSpPr>
          <p:spPr>
            <a:xfrm>
              <a:off x="0" y="4723620"/>
              <a:ext cx="12192000" cy="1632732"/>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文本框 28"/>
            <p:cNvSpPr txBox="1"/>
            <p:nvPr userDrawn="1"/>
          </p:nvSpPr>
          <p:spPr>
            <a:xfrm>
              <a:off x="8516566" y="5232208"/>
              <a:ext cx="2389762" cy="615553"/>
            </a:xfrm>
            <a:prstGeom prst="rect">
              <a:avLst/>
            </a:prstGeom>
            <a:noFill/>
          </p:spPr>
          <p:txBody>
            <a:bodyPr wrap="square" rtlCol="0">
              <a:spAutoFit/>
            </a:bodyPr>
            <a:lstStyle/>
            <a:p>
              <a:r>
                <a:rPr lang="zh-CN" altLang="en-US" dirty="0">
                  <a:solidFill>
                    <a:schemeClr val="bg1"/>
                  </a:solidFill>
                  <a:latin typeface="方正姚体" panose="02010601030101010101" pitchFamily="2" charset="-122"/>
                  <a:ea typeface="方正姚体" panose="02010601030101010101" pitchFamily="2" charset="-122"/>
                </a:rPr>
                <a:t>机械与能源工程学院</a:t>
              </a:r>
              <a:endParaRPr lang="en-US" dirty="0">
                <a:solidFill>
                  <a:schemeClr val="bg1"/>
                </a:solidFill>
              </a:endParaRPr>
            </a:p>
            <a:p>
              <a:r>
                <a:rPr lang="en-US" altLang="zh-CN" sz="1600" dirty="0">
                  <a:solidFill>
                    <a:schemeClr val="bg1"/>
                  </a:solidFill>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600" dirty="0">
                <a:solidFill>
                  <a:schemeClr val="bg1"/>
                </a:solidFill>
                <a:latin typeface="Agency FB" panose="020B0503020202020204" pitchFamily="34" charset="0"/>
                <a:ea typeface="Verdana" panose="020B0604030504040204" pitchFamily="34" charset="0"/>
                <a:cs typeface="Verdana" panose="020B0604030504040204" pitchFamily="34" charset="0"/>
              </a:endParaRPr>
            </a:p>
          </p:txBody>
        </p:sp>
      </p:grpSp>
      <p:pic>
        <p:nvPicPr>
          <p:cNvPr id="8" name="图片 7"/>
          <p:cNvPicPr>
            <a:picLocks noChangeAspect="1"/>
          </p:cNvPicPr>
          <p:nvPr userDrawn="1"/>
        </p:nvPicPr>
        <p:blipFill>
          <a:blip r:embed="rId2">
            <a:extLst>
              <a:ext uri="{BEBA8EAE-BF5A-486C-A8C5-ECC9F3942E4B}">
                <a14:imgProps xmlns:a14="http://schemas.microsoft.com/office/drawing/2010/main">
                  <a14:imgLayer r:embed="rId3">
                    <a14:imgEffect>
                      <a14:sharpenSoften amount="-50000"/>
                    </a14:imgEffect>
                    <a14:imgEffect>
                      <a14:colorTemperature colorTemp="11200"/>
                    </a14:imgEffect>
                    <a14:imgEffect>
                      <a14:saturation sat="33000"/>
                    </a14:imgEffect>
                  </a14:imgLayer>
                </a14:imgProps>
              </a:ext>
              <a:ext uri="{28A0092B-C50C-407E-A947-70E740481C1C}">
                <a14:useLocalDpi xmlns:a14="http://schemas.microsoft.com/office/drawing/2010/main" val="0"/>
              </a:ext>
            </a:extLst>
          </a:blip>
          <a:stretch>
            <a:fillRect/>
          </a:stretch>
        </p:blipFill>
        <p:spPr>
          <a:xfrm>
            <a:off x="0" y="2785"/>
            <a:ext cx="12192000" cy="4178300"/>
          </a:xfrm>
          <a:prstGeom prst="rect">
            <a:avLst/>
          </a:prstGeom>
        </p:spPr>
      </p:pic>
      <p:sp>
        <p:nvSpPr>
          <p:cNvPr id="9" name="矩形 8"/>
          <p:cNvSpPr/>
          <p:nvPr userDrawn="1"/>
        </p:nvSpPr>
        <p:spPr>
          <a:xfrm>
            <a:off x="-2" y="1123655"/>
            <a:ext cx="12192000" cy="3543574"/>
          </a:xfrm>
          <a:prstGeom prst="rect">
            <a:avLst/>
          </a:prstGeom>
          <a:solidFill>
            <a:schemeClr val="accent5">
              <a:lumMod val="20000"/>
              <a:lumOff val="8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12"/>
          <p:cNvPicPr>
            <a:picLocks noChangeAspect="1"/>
          </p:cNvPicPr>
          <p:nvPr userDrawn="1"/>
        </p:nvPicPr>
        <p:blipFill>
          <a:blip r:embed="rId4">
            <a:biLevel thresh="25000"/>
            <a:extLst>
              <a:ext uri="{28A0092B-C50C-407E-A947-70E740481C1C}">
                <a14:useLocalDpi xmlns:a14="http://schemas.microsoft.com/office/drawing/2010/main" val="0"/>
              </a:ext>
            </a:extLst>
          </a:blip>
          <a:stretch>
            <a:fillRect/>
          </a:stretch>
        </p:blipFill>
        <p:spPr>
          <a:xfrm>
            <a:off x="1866900" y="5022936"/>
            <a:ext cx="1061621" cy="1066446"/>
          </a:xfrm>
          <a:prstGeom prst="rect">
            <a:avLst/>
          </a:prstGeom>
        </p:spPr>
      </p:pic>
      <p:pic>
        <p:nvPicPr>
          <p:cNvPr id="10" name="图片 9"/>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376861" y="5038727"/>
            <a:ext cx="1438275" cy="1000125"/>
          </a:xfrm>
          <a:prstGeom prst="rect">
            <a:avLst/>
          </a:prstGeom>
        </p:spPr>
      </p:pic>
      <p:sp>
        <p:nvSpPr>
          <p:cNvPr id="25" name="标题 1"/>
          <p:cNvSpPr>
            <a:spLocks noGrp="1"/>
          </p:cNvSpPr>
          <p:nvPr>
            <p:ph type="ctrTitle"/>
          </p:nvPr>
        </p:nvSpPr>
        <p:spPr>
          <a:xfrm>
            <a:off x="1523999" y="898135"/>
            <a:ext cx="9144000" cy="2387600"/>
          </a:xfrm>
        </p:spPr>
        <p:txBody>
          <a:bodyPr anchor="b">
            <a:normAutofit/>
          </a:bodyPr>
          <a:lstStyle>
            <a:lvl1pPr algn="ctr">
              <a:defRPr sz="5400" b="0" cap="none" spc="0">
                <a:ln w="0"/>
                <a:solidFill>
                  <a:schemeClr val="tx1"/>
                </a:solidFill>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26" name="副标题 2"/>
          <p:cNvSpPr>
            <a:spLocks noGrp="1"/>
          </p:cNvSpPr>
          <p:nvPr>
            <p:ph type="subTitle" idx="1"/>
          </p:nvPr>
        </p:nvSpPr>
        <p:spPr>
          <a:xfrm>
            <a:off x="1524000" y="3602038"/>
            <a:ext cx="9144000" cy="854612"/>
          </a:xfrm>
        </p:spPr>
        <p:txBody>
          <a:bodyPr>
            <a:normAutofit/>
          </a:bodyPr>
          <a:lstStyle>
            <a:lvl1pPr marL="0" indent="0" algn="ctr">
              <a:buNone/>
              <a:defRPr lang="en-US" sz="2400" kern="1200" dirty="0">
                <a:solidFill>
                  <a:schemeClr val="tx1"/>
                </a:solidFill>
                <a:latin typeface="黑体" panose="02010609060101010101" pitchFamily="49" charset="-122"/>
                <a:ea typeface="黑体" panose="02010609060101010101" pitchFamily="49" charset="-122"/>
                <a:cs typeface="+mj-cs"/>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dirty="0"/>
              <a:t>单击以编辑母版副标题样式</a:t>
            </a:r>
            <a:endParaRPr lang="en-US" dirty="0"/>
          </a:p>
        </p:txBody>
      </p:sp>
    </p:spTree>
    <p:extLst>
      <p:ext uri="{BB962C8B-B14F-4D97-AF65-F5344CB8AC3E}">
        <p14:creationId xmlns:p14="http://schemas.microsoft.com/office/powerpoint/2010/main" val="31210056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结束幻灯片2">
    <p:spTree>
      <p:nvGrpSpPr>
        <p:cNvPr id="1" name=""/>
        <p:cNvGrpSpPr/>
        <p:nvPr/>
      </p:nvGrpSpPr>
      <p:grpSpPr>
        <a:xfrm>
          <a:off x="0" y="0"/>
          <a:ext cx="0" cy="0"/>
          <a:chOff x="0" y="0"/>
          <a:chExt cx="0" cy="0"/>
        </a:xfrm>
      </p:grpSpPr>
      <p:sp>
        <p:nvSpPr>
          <p:cNvPr id="2" name="标题 1"/>
          <p:cNvSpPr>
            <a:spLocks noGrp="1"/>
          </p:cNvSpPr>
          <p:nvPr>
            <p:ph type="ctrTitle"/>
          </p:nvPr>
        </p:nvSpPr>
        <p:spPr>
          <a:xfrm>
            <a:off x="1523999" y="898135"/>
            <a:ext cx="9144000" cy="2387600"/>
          </a:xfrm>
        </p:spPr>
        <p:txBody>
          <a:bodyPr anchor="b">
            <a:normAutofit/>
          </a:bodyPr>
          <a:lstStyle>
            <a:lvl1pPr algn="ctr">
              <a:defRPr sz="5400">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副标题 2"/>
          <p:cNvSpPr>
            <a:spLocks noGrp="1"/>
          </p:cNvSpPr>
          <p:nvPr>
            <p:ph type="subTitle" idx="1"/>
          </p:nvPr>
        </p:nvSpPr>
        <p:spPr>
          <a:xfrm>
            <a:off x="1524000" y="3602038"/>
            <a:ext cx="9144000" cy="854612"/>
          </a:xfrm>
        </p:spPr>
        <p:txBody>
          <a:bodyPr>
            <a:normAutofit/>
          </a:bodyPr>
          <a:lstStyle>
            <a:lvl1pPr marL="0" indent="0" algn="ctr">
              <a:buNone/>
              <a:defRPr lang="en-US" sz="2400" kern="1200" dirty="0">
                <a:solidFill>
                  <a:schemeClr val="tx1"/>
                </a:solidFill>
                <a:latin typeface="黑体" panose="02010609060101010101" pitchFamily="49" charset="-122"/>
                <a:ea typeface="黑体" panose="02010609060101010101" pitchFamily="49" charset="-122"/>
                <a:cs typeface="+mj-cs"/>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dirty="0"/>
              <a:t>单击以编辑母版副标题样式</a:t>
            </a:r>
            <a:endParaRPr lang="en-US" dirty="0"/>
          </a:p>
        </p:txBody>
      </p:sp>
      <p:sp>
        <p:nvSpPr>
          <p:cNvPr id="4" name="日期占位符 3"/>
          <p:cNvSpPr>
            <a:spLocks noGrp="1"/>
          </p:cNvSpPr>
          <p:nvPr>
            <p:ph type="dt" sz="half" idx="10"/>
          </p:nvPr>
        </p:nvSpPr>
        <p:spPr/>
        <p:txBody>
          <a:bodyPr/>
          <a:lstStyle>
            <a:lvl1pPr>
              <a:defRPr>
                <a:solidFill>
                  <a:schemeClr val="tx1"/>
                </a:solidFill>
              </a:defRPr>
            </a:lvl1pPr>
          </a:lstStyle>
          <a:p>
            <a:fld id="{AB7B85E5-1BAE-4192-9AD8-16A20F00212E}" type="datetime1">
              <a:rPr lang="en-US" smtClean="0"/>
              <a:t>2/6/2018</a:t>
            </a:fld>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sp>
        <p:nvSpPr>
          <p:cNvPr id="27" name="AutoShape 2" descr="http://img.sj33.cn/uploads/allimg/201401/7-1401291P635.png"/>
          <p:cNvSpPr>
            <a:spLocks noChangeAspect="1" noChangeArrowheads="1"/>
          </p:cNvSpPr>
          <p:nvPr userDrawn="1"/>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矩形 20"/>
          <p:cNvSpPr/>
          <p:nvPr userDrawn="1"/>
        </p:nvSpPr>
        <p:spPr>
          <a:xfrm>
            <a:off x="0" y="4723620"/>
            <a:ext cx="12192000" cy="1632732"/>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文本框 17"/>
          <p:cNvSpPr txBox="1"/>
          <p:nvPr userDrawn="1"/>
        </p:nvSpPr>
        <p:spPr>
          <a:xfrm>
            <a:off x="8516566" y="5232208"/>
            <a:ext cx="2389762" cy="615553"/>
          </a:xfrm>
          <a:prstGeom prst="rect">
            <a:avLst/>
          </a:prstGeom>
          <a:noFill/>
        </p:spPr>
        <p:txBody>
          <a:bodyPr wrap="square" rtlCol="0">
            <a:spAutoFit/>
          </a:bodyPr>
          <a:lstStyle/>
          <a:p>
            <a:r>
              <a:rPr lang="zh-CN" altLang="en-US" dirty="0">
                <a:solidFill>
                  <a:schemeClr val="bg1"/>
                </a:solidFill>
                <a:latin typeface="方正姚体" panose="02010601030101010101" pitchFamily="2" charset="-122"/>
                <a:ea typeface="方正姚体" panose="02010601030101010101" pitchFamily="2" charset="-122"/>
              </a:rPr>
              <a:t>机械与能源工程学院</a:t>
            </a:r>
            <a:endParaRPr lang="en-US" dirty="0">
              <a:solidFill>
                <a:schemeClr val="bg1"/>
              </a:solidFill>
            </a:endParaRPr>
          </a:p>
          <a:p>
            <a:r>
              <a:rPr lang="en-US" altLang="zh-CN" sz="1600" dirty="0">
                <a:solidFill>
                  <a:schemeClr val="bg1"/>
                </a:solidFill>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600" dirty="0">
              <a:solidFill>
                <a:schemeClr val="bg1"/>
              </a:solidFill>
              <a:latin typeface="Agency FB" panose="020B0503020202020204" pitchFamily="34" charset="0"/>
              <a:ea typeface="Verdana" panose="020B0604030504040204" pitchFamily="34" charset="0"/>
              <a:cs typeface="Verdana" panose="020B0604030504040204" pitchFamily="34" charset="0"/>
            </a:endParaRPr>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040824" y="4723621"/>
            <a:ext cx="1957853" cy="1640364"/>
          </a:xfrm>
          <a:prstGeom prst="rect">
            <a:avLst/>
          </a:prstGeom>
        </p:spPr>
      </p:pic>
      <p:pic>
        <p:nvPicPr>
          <p:cNvPr id="9" name="图片 8"/>
          <p:cNvPicPr>
            <a:picLocks noChangeAspect="1"/>
          </p:cNvPicPr>
          <p:nvPr userDrawn="1"/>
        </p:nvPicPr>
        <p:blipFill>
          <a:blip r:embed="rId3">
            <a:biLevel thresh="25000"/>
            <a:extLst>
              <a:ext uri="{28A0092B-C50C-407E-A947-70E740481C1C}">
                <a14:useLocalDpi xmlns:a14="http://schemas.microsoft.com/office/drawing/2010/main" val="0"/>
              </a:ext>
            </a:extLst>
          </a:blip>
          <a:stretch>
            <a:fillRect/>
          </a:stretch>
        </p:blipFill>
        <p:spPr>
          <a:xfrm>
            <a:off x="1866900" y="5022936"/>
            <a:ext cx="1061621" cy="1066446"/>
          </a:xfrm>
          <a:prstGeom prst="rect">
            <a:avLst/>
          </a:prstGeom>
        </p:spPr>
      </p:pic>
    </p:spTree>
    <p:extLst>
      <p:ext uri="{BB962C8B-B14F-4D97-AF65-F5344CB8AC3E}">
        <p14:creationId xmlns:p14="http://schemas.microsoft.com/office/powerpoint/2010/main" val="2056700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标题3">
    <p:bg>
      <p:bgPr>
        <a:solidFill>
          <a:schemeClr val="bg1"/>
        </a:solidFill>
        <a:effectLst/>
      </p:bgPr>
    </p:bg>
    <p:spTree>
      <p:nvGrpSpPr>
        <p:cNvPr id="1" name=""/>
        <p:cNvGrpSpPr/>
        <p:nvPr/>
      </p:nvGrpSpPr>
      <p:grpSpPr>
        <a:xfrm>
          <a:off x="0" y="0"/>
          <a:ext cx="0" cy="0"/>
          <a:chOff x="0" y="0"/>
          <a:chExt cx="0" cy="0"/>
        </a:xfrm>
      </p:grpSpPr>
      <p:pic>
        <p:nvPicPr>
          <p:cNvPr id="6145" name="图片 6144"/>
          <p:cNvPicPr>
            <a:picLocks noChangeAspect="1"/>
          </p:cNvPicPr>
          <p:nvPr userDrawn="1"/>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saturation sat="400000"/>
                    </a14:imgEffect>
                    <a14:imgEffect>
                      <a14:brightnessContrast contrast="11000"/>
                    </a14:imgEffect>
                  </a14:imgLayer>
                </a14:imgProps>
              </a:ext>
              <a:ext uri="{28A0092B-C50C-407E-A947-70E740481C1C}">
                <a14:useLocalDpi xmlns:a14="http://schemas.microsoft.com/office/drawing/2010/main" val="0"/>
              </a:ext>
            </a:extLst>
          </a:blip>
          <a:stretch>
            <a:fillRect/>
          </a:stretch>
        </p:blipFill>
        <p:spPr>
          <a:xfrm>
            <a:off x="2" y="0"/>
            <a:ext cx="12191999" cy="4178300"/>
          </a:xfrm>
          <a:prstGeom prst="rect">
            <a:avLst/>
          </a:prstGeom>
        </p:spPr>
      </p:pic>
      <p:sp>
        <p:nvSpPr>
          <p:cNvPr id="24" name="矩形 23"/>
          <p:cNvSpPr/>
          <p:nvPr userDrawn="1"/>
        </p:nvSpPr>
        <p:spPr>
          <a:xfrm>
            <a:off x="1" y="6481206"/>
            <a:ext cx="12192000" cy="3767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日期占位符 3"/>
          <p:cNvSpPr>
            <a:spLocks noGrp="1"/>
          </p:cNvSpPr>
          <p:nvPr>
            <p:ph type="dt" sz="half" idx="10"/>
          </p:nvPr>
        </p:nvSpPr>
        <p:spPr>
          <a:xfrm>
            <a:off x="838200" y="6492532"/>
            <a:ext cx="2743200" cy="365125"/>
          </a:xfrm>
        </p:spPr>
        <p:txBody>
          <a:bodyPr/>
          <a:lstStyle>
            <a:lvl1pPr>
              <a:defRPr>
                <a:solidFill>
                  <a:schemeClr val="bg1"/>
                </a:solidFill>
              </a:defRPr>
            </a:lvl1pPr>
          </a:lstStyle>
          <a:p>
            <a:fld id="{1AB89525-1944-4F95-85AA-8076731C0944}" type="datetime1">
              <a:rPr lang="en-US" smtClean="0"/>
              <a:t>2/6/2018</a:t>
            </a:fld>
            <a:endParaRPr lang="en-US"/>
          </a:p>
        </p:txBody>
      </p:sp>
      <p:sp>
        <p:nvSpPr>
          <p:cNvPr id="5" name="页脚占位符 4"/>
          <p:cNvSpPr>
            <a:spLocks noGrp="1"/>
          </p:cNvSpPr>
          <p:nvPr>
            <p:ph type="ftr" sz="quarter" idx="11"/>
          </p:nvPr>
        </p:nvSpPr>
        <p:spPr>
          <a:xfrm>
            <a:off x="4038600" y="6492532"/>
            <a:ext cx="4114800" cy="365125"/>
          </a:xfrm>
        </p:spPr>
        <p:txBody>
          <a:bodyPr/>
          <a:lstStyle>
            <a:lvl1pPr>
              <a:defRPr>
                <a:solidFill>
                  <a:schemeClr val="bg1"/>
                </a:solidFill>
              </a:defRPr>
            </a:lvl1pPr>
          </a:lstStyle>
          <a:p>
            <a:endParaRPr lang="en-US"/>
          </a:p>
        </p:txBody>
      </p:sp>
      <p:sp>
        <p:nvSpPr>
          <p:cNvPr id="6148" name="矩形 6147"/>
          <p:cNvSpPr/>
          <p:nvPr userDrawn="1"/>
        </p:nvSpPr>
        <p:spPr>
          <a:xfrm>
            <a:off x="1" y="2574974"/>
            <a:ext cx="12191999" cy="2564041"/>
          </a:xfrm>
          <a:prstGeom prst="rect">
            <a:avLst/>
          </a:prstGeom>
          <a:gradFill>
            <a:gsLst>
              <a:gs pos="0">
                <a:schemeClr val="bg1">
                  <a:lumMod val="95000"/>
                  <a:alpha val="11000"/>
                </a:schemeClr>
              </a:gs>
              <a:gs pos="27000">
                <a:schemeClr val="bg1">
                  <a:lumMod val="85000"/>
                  <a:alpha val="66000"/>
                </a:schemeClr>
              </a:gs>
              <a:gs pos="49000">
                <a:schemeClr val="bg1">
                  <a:lumMod val="75000"/>
                </a:schemeClr>
              </a:gs>
              <a:gs pos="97260">
                <a:schemeClr val="bg1"/>
              </a:gs>
              <a:gs pos="80000">
                <a:schemeClr val="bg1">
                  <a:lumMod val="9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灯片编号占位符 5"/>
          <p:cNvSpPr>
            <a:spLocks noGrp="1"/>
          </p:cNvSpPr>
          <p:nvPr>
            <p:ph type="sldNum" sz="quarter" idx="12"/>
          </p:nvPr>
        </p:nvSpPr>
        <p:spPr>
          <a:xfrm>
            <a:off x="8610600" y="6492532"/>
            <a:ext cx="2743200" cy="365125"/>
          </a:xfrm>
        </p:spPr>
        <p:txBody>
          <a:bodyPr/>
          <a:lstStyle>
            <a:lvl1pPr>
              <a:defRPr>
                <a:solidFill>
                  <a:schemeClr val="bg1"/>
                </a:solidFill>
              </a:defRPr>
            </a:lvl1pPr>
          </a:lstStyle>
          <a:p>
            <a:fld id="{833FA12E-B5B5-4348-B34B-2EB182552C31}" type="slidenum">
              <a:rPr lang="en-US" smtClean="0"/>
              <a:pPr/>
              <a:t>‹#›</a:t>
            </a:fld>
            <a:endParaRPr lang="en-US"/>
          </a:p>
        </p:txBody>
      </p:sp>
      <p:cxnSp>
        <p:nvCxnSpPr>
          <p:cNvPr id="41" name="直接连接符 40"/>
          <p:cNvCxnSpPr>
            <a:cxnSpLocks/>
          </p:cNvCxnSpPr>
          <p:nvPr userDrawn="1"/>
        </p:nvCxnSpPr>
        <p:spPr>
          <a:xfrm flipV="1">
            <a:off x="4338536" y="106293"/>
            <a:ext cx="7853464" cy="1166077"/>
          </a:xfrm>
          <a:prstGeom prst="line">
            <a:avLst/>
          </a:prstGeom>
          <a:ln w="28575">
            <a:gradFill>
              <a:gsLst>
                <a:gs pos="5479">
                  <a:schemeClr val="bg1">
                    <a:lumMod val="85000"/>
                  </a:schemeClr>
                </a:gs>
                <a:gs pos="22000">
                  <a:srgbClr val="C00000"/>
                </a:gs>
                <a:gs pos="40000">
                  <a:schemeClr val="accent5">
                    <a:lumMod val="75000"/>
                  </a:schemeClr>
                </a:gs>
                <a:gs pos="83000">
                  <a:srgbClr val="00206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7" name="矩形 16"/>
          <p:cNvSpPr/>
          <p:nvPr userDrawn="1"/>
        </p:nvSpPr>
        <p:spPr>
          <a:xfrm>
            <a:off x="1" y="10933"/>
            <a:ext cx="12191999" cy="2564041"/>
          </a:xfrm>
          <a:prstGeom prst="rect">
            <a:avLst/>
          </a:prstGeom>
          <a:solidFill>
            <a:schemeClr val="bg1">
              <a:lumMod val="95000"/>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3"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grpSp>
        <p:nvGrpSpPr>
          <p:cNvPr id="18" name="组合 17"/>
          <p:cNvGrpSpPr/>
          <p:nvPr userDrawn="1"/>
        </p:nvGrpSpPr>
        <p:grpSpPr>
          <a:xfrm>
            <a:off x="753765" y="5185954"/>
            <a:ext cx="10904834" cy="1412241"/>
            <a:chOff x="1094233" y="5230729"/>
            <a:chExt cx="10904834" cy="1412241"/>
          </a:xfrm>
        </p:grpSpPr>
        <p:pic>
          <p:nvPicPr>
            <p:cNvPr id="19" name="Picture 13"/>
            <p:cNvPicPr>
              <a:picLocks noChangeAspect="1"/>
            </p:cNvPicPr>
            <p:nvPr userDrawn="1"/>
          </p:nvPicPr>
          <p:blipFill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l="1588" t="3327" r="3913" b="60167"/>
            <a:stretch/>
          </p:blipFill>
          <p:spPr>
            <a:xfrm>
              <a:off x="4516090" y="5230729"/>
              <a:ext cx="3159820" cy="1134294"/>
            </a:xfrm>
            <a:prstGeom prst="rect">
              <a:avLst/>
            </a:prstGeom>
            <a:noFill/>
          </p:spPr>
        </p:pic>
        <p:pic>
          <p:nvPicPr>
            <p:cNvPr id="22" name="Picture 2"/>
            <p:cNvPicPr>
              <a:picLocks noChangeAspect="1" noChangeArrowheads="1"/>
            </p:cNvPicPr>
            <p:nvPr userDrawn="1"/>
          </p:nvPicPr>
          <p:blipFill>
            <a:blip r:embed="rId6">
              <a:duotone>
                <a:schemeClr val="accent1">
                  <a:shade val="45000"/>
                  <a:satMod val="135000"/>
                </a:schemeClr>
                <a:prstClr val="white"/>
              </a:duotone>
              <a:extLst>
                <a:ext uri="{BEBA8EAE-BF5A-486C-A8C5-ECC9F3942E4B}">
                  <a14:imgProps xmlns:a14="http://schemas.microsoft.com/office/drawing/2010/main">
                    <a14:imgLayer r:embed="rId7">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94233" y="5660986"/>
              <a:ext cx="2743200" cy="704037"/>
            </a:xfrm>
            <a:prstGeom prst="rect">
              <a:avLst/>
            </a:prstGeom>
            <a:noFill/>
            <a:ln>
              <a:noFill/>
            </a:ln>
            <a:effectLst/>
            <a:extLst/>
          </p:spPr>
        </p:pic>
        <p:sp>
          <p:nvSpPr>
            <p:cNvPr id="23" name="文本框 22"/>
            <p:cNvSpPr txBox="1"/>
            <p:nvPr userDrawn="1"/>
          </p:nvSpPr>
          <p:spPr>
            <a:xfrm>
              <a:off x="9220199" y="5674450"/>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25" name="图片 24"/>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602518" y="5386481"/>
              <a:ext cx="2262947" cy="1256489"/>
            </a:xfrm>
            <a:prstGeom prst="rect">
              <a:avLst/>
            </a:prstGeom>
            <a:noFill/>
          </p:spPr>
        </p:pic>
      </p:grpSp>
    </p:spTree>
    <p:extLst>
      <p:ext uri="{BB962C8B-B14F-4D97-AF65-F5344CB8AC3E}">
        <p14:creationId xmlns:p14="http://schemas.microsoft.com/office/powerpoint/2010/main" val="23526961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1">
    <p:bg>
      <p:bgPr>
        <a:solidFill>
          <a:schemeClr val="bg1"/>
        </a:solidFill>
        <a:effectLst/>
      </p:bgPr>
    </p:bg>
    <p:spTree>
      <p:nvGrpSpPr>
        <p:cNvPr id="1" name=""/>
        <p:cNvGrpSpPr/>
        <p:nvPr/>
      </p:nvGrpSpPr>
      <p:grpSpPr>
        <a:xfrm>
          <a:off x="0" y="0"/>
          <a:ext cx="0" cy="0"/>
          <a:chOff x="0" y="0"/>
          <a:chExt cx="0" cy="0"/>
        </a:xfrm>
      </p:grpSpPr>
      <p:pic>
        <p:nvPicPr>
          <p:cNvPr id="3" name="图片 2" descr="图片包含 天空, 户外, 建筑物&#10;&#10;已生成极高可信度的说明"/>
          <p:cNvPicPr>
            <a:picLocks noChangeAspect="1"/>
          </p:cNvPicPr>
          <p:nvPr userDrawn="1"/>
        </p:nvPicPr>
        <p:blipFill rotWithShape="1">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b="26241"/>
          <a:stretch/>
        </p:blipFill>
        <p:spPr>
          <a:xfrm>
            <a:off x="0" y="0"/>
            <a:ext cx="12192000" cy="5058383"/>
          </a:xfrm>
          <a:prstGeom prst="rect">
            <a:avLst/>
          </a:prstGeom>
        </p:spPr>
      </p:pic>
      <p:sp>
        <p:nvSpPr>
          <p:cNvPr id="26" name="矩形 25"/>
          <p:cNvSpPr/>
          <p:nvPr userDrawn="1"/>
        </p:nvSpPr>
        <p:spPr>
          <a:xfrm>
            <a:off x="0" y="2847489"/>
            <a:ext cx="12192000" cy="2525335"/>
          </a:xfrm>
          <a:prstGeom prst="rect">
            <a:avLst/>
          </a:prstGeom>
          <a:gradFill>
            <a:gsLst>
              <a:gs pos="4000">
                <a:schemeClr val="bg1">
                  <a:lumMod val="85000"/>
                  <a:alpha val="22000"/>
                </a:schemeClr>
              </a:gs>
              <a:gs pos="40000">
                <a:schemeClr val="bg1">
                  <a:lumMod val="50000"/>
                </a:schemeClr>
              </a:gs>
              <a:gs pos="100000">
                <a:schemeClr val="bg1">
                  <a:lumMod val="8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直接连接符 40"/>
          <p:cNvCxnSpPr>
            <a:cxnSpLocks/>
          </p:cNvCxnSpPr>
          <p:nvPr userDrawn="1"/>
        </p:nvCxnSpPr>
        <p:spPr>
          <a:xfrm flipV="1">
            <a:off x="4575325" y="1206230"/>
            <a:ext cx="7616675" cy="1429347"/>
          </a:xfrm>
          <a:prstGeom prst="line">
            <a:avLst/>
          </a:prstGeom>
          <a:ln w="28575">
            <a:gradFill>
              <a:gsLst>
                <a:gs pos="5479">
                  <a:schemeClr val="bg1">
                    <a:lumMod val="85000"/>
                  </a:schemeClr>
                </a:gs>
                <a:gs pos="36000">
                  <a:srgbClr val="C00000">
                    <a:alpha val="14000"/>
                  </a:srgbClr>
                </a:gs>
                <a:gs pos="61000">
                  <a:schemeClr val="accent5">
                    <a:lumMod val="75000"/>
                    <a:alpha val="34000"/>
                  </a:schemeClr>
                </a:gs>
                <a:gs pos="100000">
                  <a:schemeClr val="accent1">
                    <a:lumMod val="50000"/>
                  </a:schemeClr>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13" name="组合 12"/>
          <p:cNvGrpSpPr/>
          <p:nvPr userDrawn="1"/>
        </p:nvGrpSpPr>
        <p:grpSpPr>
          <a:xfrm>
            <a:off x="765243" y="5552867"/>
            <a:ext cx="11210227" cy="1256489"/>
            <a:chOff x="765243" y="5523687"/>
            <a:chExt cx="11210227" cy="1256489"/>
          </a:xfrm>
        </p:grpSpPr>
        <p:pic>
          <p:nvPicPr>
            <p:cNvPr id="21" name="Picture 2"/>
            <p:cNvPicPr>
              <a:picLocks noChangeAspect="1" noChangeArrowheads="1"/>
            </p:cNvPicPr>
            <p:nvPr userDrawn="1"/>
          </p:nvPicPr>
          <p:blipFill>
            <a:blip r:embed="rId4">
              <a:duotone>
                <a:schemeClr val="accent1">
                  <a:shade val="45000"/>
                  <a:satMod val="135000"/>
                </a:schemeClr>
                <a:prstClr val="white"/>
              </a:duotone>
              <a:extLst>
                <a:ext uri="{BEBA8EAE-BF5A-486C-A8C5-ECC9F3942E4B}">
                  <a14:imgProps xmlns:a14="http://schemas.microsoft.com/office/drawing/2010/main">
                    <a14:imgLayer r:embed="rId5">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65243" y="5712430"/>
              <a:ext cx="2743200" cy="704037"/>
            </a:xfrm>
            <a:prstGeom prst="rect">
              <a:avLst/>
            </a:prstGeom>
            <a:noFill/>
            <a:ln>
              <a:noFill/>
            </a:ln>
            <a:effectLst/>
            <a:extLst/>
          </p:spPr>
        </p:pic>
        <p:sp>
          <p:nvSpPr>
            <p:cNvPr id="27" name="文本框 26"/>
            <p:cNvSpPr txBox="1"/>
            <p:nvPr userDrawn="1"/>
          </p:nvSpPr>
          <p:spPr>
            <a:xfrm>
              <a:off x="5306505" y="5735599"/>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6150" name="图片 614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3619939" y="5523687"/>
              <a:ext cx="2262947" cy="1256489"/>
            </a:xfrm>
            <a:prstGeom prst="rect">
              <a:avLst/>
            </a:prstGeom>
            <a:noFill/>
          </p:spPr>
        </p:pic>
        <p:sp>
          <p:nvSpPr>
            <p:cNvPr id="29" name="文本框 28"/>
            <p:cNvSpPr txBox="1"/>
            <p:nvPr userDrawn="1"/>
          </p:nvSpPr>
          <p:spPr>
            <a:xfrm>
              <a:off x="8383662" y="5808120"/>
              <a:ext cx="3591808" cy="461665"/>
            </a:xfrm>
            <a:prstGeom prst="rect">
              <a:avLst/>
            </a:prstGeom>
            <a:noFill/>
          </p:spPr>
          <p:txBody>
            <a:bodyPr wrap="square" rtlCol="0">
              <a:spAutoFit/>
            </a:bodyPr>
            <a:lstStyle/>
            <a:p>
              <a:r>
                <a:rPr lang="zh-CN" altLang="en-US" sz="2400" b="0" dirty="0">
                  <a:solidFill>
                    <a:schemeClr val="tx1"/>
                  </a:solidFill>
                  <a:effectLst/>
                  <a:latin typeface="方正姚体" panose="02010601030101010101" pitchFamily="2" charset="-122"/>
                  <a:ea typeface="方正姚体" panose="02010601030101010101" pitchFamily="2" charset="-122"/>
                  <a:cs typeface="Verdana" panose="020B0604030504040204" pitchFamily="34" charset="0"/>
                </a:rPr>
                <a:t>高效清洁能源课题组</a:t>
              </a:r>
              <a:endParaRPr lang="en-US" sz="2400" b="0" dirty="0">
                <a:solidFill>
                  <a:schemeClr val="tx1"/>
                </a:solidFill>
                <a:effectLst/>
                <a:latin typeface="方正姚体" panose="02010601030101010101" pitchFamily="2" charset="-122"/>
                <a:ea typeface="方正姚体" panose="02010601030101010101" pitchFamily="2" charset="-122"/>
                <a:cs typeface="Verdana" panose="020B0604030504040204" pitchFamily="34" charset="0"/>
              </a:endParaRPr>
            </a:p>
          </p:txBody>
        </p:sp>
      </p:grpSp>
      <p:sp>
        <p:nvSpPr>
          <p:cNvPr id="32" name="矩形 31"/>
          <p:cNvSpPr/>
          <p:nvPr userDrawn="1"/>
        </p:nvSpPr>
        <p:spPr>
          <a:xfrm>
            <a:off x="0" y="-19035"/>
            <a:ext cx="12192000" cy="4788289"/>
          </a:xfrm>
          <a:prstGeom prst="rect">
            <a:avLst/>
          </a:prstGeom>
          <a:solidFill>
            <a:schemeClr val="bg1">
              <a:lumMod val="95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矩形 29"/>
          <p:cNvSpPr/>
          <p:nvPr userDrawn="1"/>
        </p:nvSpPr>
        <p:spPr>
          <a:xfrm flipV="1">
            <a:off x="1" y="4764904"/>
            <a:ext cx="12191999" cy="60357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标题 1"/>
          <p:cNvSpPr>
            <a:spLocks noGrp="1"/>
          </p:cNvSpPr>
          <p:nvPr userDrawn="1">
            <p:ph type="title"/>
          </p:nvPr>
        </p:nvSpPr>
        <p:spPr>
          <a:xfrm>
            <a:off x="838200" y="1232784"/>
            <a:ext cx="10515600" cy="2852737"/>
          </a:xfrm>
        </p:spPr>
        <p:txBody>
          <a:bodyPr anchor="b"/>
          <a:lstStyle>
            <a:lvl1pPr>
              <a:defRPr sz="6000" b="0" cap="none" spc="0">
                <a:ln w="0"/>
                <a:solidFill>
                  <a:schemeClr val="accent1">
                    <a:lumMod val="50000"/>
                  </a:schemeClr>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25" name="文本占位符 2"/>
          <p:cNvSpPr>
            <a:spLocks noGrp="1"/>
          </p:cNvSpPr>
          <p:nvPr userDrawn="1">
            <p:ph type="body" idx="1"/>
          </p:nvPr>
        </p:nvSpPr>
        <p:spPr>
          <a:xfrm>
            <a:off x="838200" y="4110834"/>
            <a:ext cx="10515600" cy="677455"/>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spTree>
    <p:extLst>
      <p:ext uri="{BB962C8B-B14F-4D97-AF65-F5344CB8AC3E}">
        <p14:creationId xmlns:p14="http://schemas.microsoft.com/office/powerpoint/2010/main" val="4295049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D90C349E-2F28-4D60-8700-D996EAB06F32}"/>
              </a:ext>
            </a:extLst>
          </p:cNvPr>
          <p:cNvSpPr>
            <a:spLocks noGrp="1"/>
          </p:cNvSpPr>
          <p:nvPr>
            <p:ph type="sldNum" sz="quarter" idx="12"/>
          </p:nvPr>
        </p:nvSpPr>
        <p:spPr>
          <a:xfrm>
            <a:off x="9123218" y="6401158"/>
            <a:ext cx="2743200" cy="365125"/>
          </a:xfrm>
        </p:spPr>
        <p:txBody>
          <a:bodyPr/>
          <a:lstStyle>
            <a:lvl1pPr>
              <a:defRPr b="1">
                <a:solidFill>
                  <a:schemeClr val="tx1"/>
                </a:solidFill>
              </a:defRPr>
            </a:lvl1pPr>
          </a:lstStyle>
          <a:p>
            <a:fld id="{833FA12E-B5B5-4348-B34B-2EB182552C31}" type="slidenum">
              <a:rPr lang="en-US" smtClean="0"/>
              <a:pPr/>
              <a:t>‹#›</a:t>
            </a:fld>
            <a:endParaRPr lang="en-US" dirty="0"/>
          </a:p>
        </p:txBody>
      </p:sp>
      <p:sp>
        <p:nvSpPr>
          <p:cNvPr id="6" name="矩形 5">
            <a:extLst>
              <a:ext uri="{FF2B5EF4-FFF2-40B4-BE49-F238E27FC236}">
                <a16:creationId xmlns:a16="http://schemas.microsoft.com/office/drawing/2014/main" id="{4C1006E9-2ED5-487C-B9D0-69ED9EA2F526}"/>
              </a:ext>
            </a:extLst>
          </p:cNvPr>
          <p:cNvSpPr/>
          <p:nvPr userDrawn="1"/>
        </p:nvSpPr>
        <p:spPr>
          <a:xfrm>
            <a:off x="0" y="59"/>
            <a:ext cx="12192000" cy="909455"/>
          </a:xfrm>
          <a:prstGeom prst="rect">
            <a:avLst/>
          </a:prstGeom>
          <a:solidFill>
            <a:srgbClr val="0033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descr="COBEE2018">
            <a:extLst>
              <a:ext uri="{FF2B5EF4-FFF2-40B4-BE49-F238E27FC236}">
                <a16:creationId xmlns:a16="http://schemas.microsoft.com/office/drawing/2014/main" id="{287C0676-B58F-4CB7-9840-39F0FAF646D6}"/>
              </a:ext>
            </a:extLst>
          </p:cNvPr>
          <p:cNvPicPr>
            <a:picLocks noChangeAspect="1" noChangeArrowheads="1"/>
          </p:cNvPicPr>
          <p:nvPr userDrawn="1"/>
        </p:nvPicPr>
        <p:blipFill>
          <a:blip r:embed="rId2">
            <a:lum bright="70000" contrast="-70000"/>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216022" y="96514"/>
            <a:ext cx="1509871" cy="621617"/>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0918105A-C370-48FA-9983-85487B2346C7}"/>
              </a:ext>
            </a:extLst>
          </p:cNvPr>
          <p:cNvSpPr/>
          <p:nvPr userDrawn="1"/>
        </p:nvSpPr>
        <p:spPr>
          <a:xfrm>
            <a:off x="6096000" y="0"/>
            <a:ext cx="6096000" cy="90945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图片 7">
            <a:extLst>
              <a:ext uri="{FF2B5EF4-FFF2-40B4-BE49-F238E27FC236}">
                <a16:creationId xmlns:a16="http://schemas.microsoft.com/office/drawing/2014/main" id="{EE91E7D6-BE58-4405-B0AD-E44D189E895E}"/>
              </a:ext>
            </a:extLst>
          </p:cNvPr>
          <p:cNvPicPr>
            <a:picLocks noChangeAspect="1"/>
          </p:cNvPicPr>
          <p:nvPr userDrawn="1"/>
        </p:nvPicPr>
        <p:blipFill>
          <a:blip r:embed="rId4">
            <a:biLevel thresh="25000"/>
            <a:extLst>
              <a:ext uri="{28A0092B-C50C-407E-A947-70E740481C1C}">
                <a14:useLocalDpi xmlns:a14="http://schemas.microsoft.com/office/drawing/2010/main" val="0"/>
              </a:ext>
            </a:extLst>
          </a:blip>
          <a:stretch>
            <a:fillRect/>
          </a:stretch>
        </p:blipFill>
        <p:spPr>
          <a:xfrm>
            <a:off x="11277518" y="96514"/>
            <a:ext cx="698460" cy="701634"/>
          </a:xfrm>
          <a:prstGeom prst="rect">
            <a:avLst/>
          </a:prstGeom>
        </p:spPr>
      </p:pic>
      <p:sp>
        <p:nvSpPr>
          <p:cNvPr id="7" name="文本框 6">
            <a:extLst>
              <a:ext uri="{FF2B5EF4-FFF2-40B4-BE49-F238E27FC236}">
                <a16:creationId xmlns:a16="http://schemas.microsoft.com/office/drawing/2014/main" id="{6C37B6A3-BEBB-4690-ABC1-436B68A91059}"/>
              </a:ext>
            </a:extLst>
          </p:cNvPr>
          <p:cNvSpPr txBox="1"/>
          <p:nvPr userDrawn="1"/>
        </p:nvSpPr>
        <p:spPr>
          <a:xfrm>
            <a:off x="11707090" y="6445220"/>
            <a:ext cx="969819" cy="276999"/>
          </a:xfrm>
          <a:prstGeom prst="rect">
            <a:avLst/>
          </a:prstGeom>
          <a:noFill/>
        </p:spPr>
        <p:txBody>
          <a:bodyPr wrap="square" rtlCol="0">
            <a:spAutoFit/>
          </a:bodyPr>
          <a:lstStyle/>
          <a:p>
            <a:r>
              <a:rPr lang="en-US" sz="1200" b="1" dirty="0"/>
              <a:t>/ 20</a:t>
            </a:r>
          </a:p>
        </p:txBody>
      </p:sp>
      <p:sp>
        <p:nvSpPr>
          <p:cNvPr id="13" name="日期占位符 3">
            <a:extLst>
              <a:ext uri="{FF2B5EF4-FFF2-40B4-BE49-F238E27FC236}">
                <a16:creationId xmlns:a16="http://schemas.microsoft.com/office/drawing/2014/main" id="{5BAE8FC2-816F-4515-BFE9-A087C60E4793}"/>
              </a:ext>
            </a:extLst>
          </p:cNvPr>
          <p:cNvSpPr>
            <a:spLocks noGrp="1"/>
          </p:cNvSpPr>
          <p:nvPr>
            <p:ph type="dt" sz="half" idx="10"/>
          </p:nvPr>
        </p:nvSpPr>
        <p:spPr>
          <a:xfrm>
            <a:off x="216022" y="6401158"/>
            <a:ext cx="2743200" cy="365125"/>
          </a:xfrm>
        </p:spPr>
        <p:txBody>
          <a:bodyPr/>
          <a:lstStyle>
            <a:lvl1pPr>
              <a:defRPr b="1">
                <a:solidFill>
                  <a:schemeClr val="tx1"/>
                </a:solidFill>
              </a:defRPr>
            </a:lvl1pPr>
          </a:lstStyle>
          <a:p>
            <a:r>
              <a:rPr lang="en-US"/>
              <a:t>2/7/2018</a:t>
            </a:r>
            <a:endParaRPr lang="en-US" dirty="0"/>
          </a:p>
        </p:txBody>
      </p:sp>
    </p:spTree>
    <p:extLst>
      <p:ext uri="{BB962C8B-B14F-4D97-AF65-F5344CB8AC3E}">
        <p14:creationId xmlns:p14="http://schemas.microsoft.com/office/powerpoint/2010/main" val="3036047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标题4">
    <p:spTree>
      <p:nvGrpSpPr>
        <p:cNvPr id="1" name=""/>
        <p:cNvGrpSpPr/>
        <p:nvPr/>
      </p:nvGrpSpPr>
      <p:grpSpPr>
        <a:xfrm>
          <a:off x="0" y="0"/>
          <a:ext cx="0" cy="0"/>
          <a:chOff x="0" y="0"/>
          <a:chExt cx="0" cy="0"/>
        </a:xfrm>
      </p:grpSpPr>
      <p:sp>
        <p:nvSpPr>
          <p:cNvPr id="24" name="矩形 23"/>
          <p:cNvSpPr/>
          <p:nvPr userDrawn="1"/>
        </p:nvSpPr>
        <p:spPr>
          <a:xfrm>
            <a:off x="1" y="6057947"/>
            <a:ext cx="12192000" cy="800053"/>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a:xfrm>
            <a:off x="831851" y="980166"/>
            <a:ext cx="10515600" cy="2852737"/>
          </a:xfrm>
        </p:spPr>
        <p:txBody>
          <a:bodyPr anchor="b"/>
          <a:lstStyle>
            <a:lvl1pPr>
              <a:defRPr sz="6000"/>
            </a:lvl1pPr>
          </a:lstStyle>
          <a:p>
            <a:r>
              <a:rPr lang="zh-CN" altLang="en-US" dirty="0"/>
              <a:t>单击此处编辑母版标题样式</a:t>
            </a:r>
            <a:endParaRPr lang="en-US" dirty="0"/>
          </a:p>
        </p:txBody>
      </p:sp>
      <p:sp>
        <p:nvSpPr>
          <p:cNvPr id="3" name="文本占位符 2"/>
          <p:cNvSpPr>
            <a:spLocks noGrp="1"/>
          </p:cNvSpPr>
          <p:nvPr>
            <p:ph type="body" idx="1"/>
          </p:nvPr>
        </p:nvSpPr>
        <p:spPr>
          <a:xfrm>
            <a:off x="831851" y="3909632"/>
            <a:ext cx="10515600" cy="832508"/>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p:txBody>
      </p:sp>
      <p:sp>
        <p:nvSpPr>
          <p:cNvPr id="4" name="日期占位符 3"/>
          <p:cNvSpPr>
            <a:spLocks noGrp="1"/>
          </p:cNvSpPr>
          <p:nvPr>
            <p:ph type="dt" sz="half" idx="10"/>
          </p:nvPr>
        </p:nvSpPr>
        <p:spPr/>
        <p:txBody>
          <a:bodyPr/>
          <a:lstStyle>
            <a:lvl1pPr>
              <a:defRPr>
                <a:solidFill>
                  <a:schemeClr val="bg1"/>
                </a:solidFill>
              </a:defRPr>
            </a:lvl1pPr>
          </a:lstStyle>
          <a:p>
            <a:fld id="{75CA2600-6713-4ACC-B498-D3D2FAB2D4C9}"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bg1"/>
                </a:solidFill>
              </a:defRPr>
            </a:lvl1pPr>
          </a:lstStyle>
          <a:p>
            <a:endParaRPr lang="en-US" dirty="0"/>
          </a:p>
        </p:txBody>
      </p:sp>
      <p:sp>
        <p:nvSpPr>
          <p:cNvPr id="6" name="灯片编号占位符 5"/>
          <p:cNvSpPr>
            <a:spLocks noGrp="1"/>
          </p:cNvSpPr>
          <p:nvPr>
            <p:ph type="sldNum" sz="quarter" idx="12"/>
          </p:nvPr>
        </p:nvSpPr>
        <p:spPr/>
        <p:txBody>
          <a:bodyPr/>
          <a:lstStyle>
            <a:lvl1pPr>
              <a:defRPr>
                <a:solidFill>
                  <a:schemeClr val="bg1"/>
                </a:solidFill>
              </a:defRPr>
            </a:lvl1pPr>
          </a:lstStyle>
          <a:p>
            <a:fld id="{833FA12E-B5B5-4348-B34B-2EB182552C31}" type="slidenum">
              <a:rPr lang="en-US" smtClean="0"/>
              <a:pPr/>
              <a:t>‹#›</a:t>
            </a:fld>
            <a:endParaRPr lang="en-US"/>
          </a:p>
        </p:txBody>
      </p:sp>
      <p:grpSp>
        <p:nvGrpSpPr>
          <p:cNvPr id="11" name="组合 10"/>
          <p:cNvGrpSpPr/>
          <p:nvPr userDrawn="1"/>
        </p:nvGrpSpPr>
        <p:grpSpPr>
          <a:xfrm>
            <a:off x="1061873" y="4832896"/>
            <a:ext cx="10068256" cy="1134294"/>
            <a:chOff x="1094233" y="5230729"/>
            <a:chExt cx="10068256" cy="1134294"/>
          </a:xfrm>
        </p:grpSpPr>
        <p:pic>
          <p:nvPicPr>
            <p:cNvPr id="12" name="Picture 13"/>
            <p:cNvPicPr>
              <a:picLocks noChangeAspect="1"/>
            </p:cNvPicPr>
            <p:nvPr userDrawn="1"/>
          </p:nvPicPr>
          <p:blipFill rotWithShape="1">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4700"/>
                      </a14:imgEffect>
                      <a14:imgEffect>
                        <a14:saturation sat="400000"/>
                      </a14:imgEffect>
                    </a14:imgLayer>
                  </a14:imgProps>
                </a:ext>
                <a:ext uri="{28A0092B-C50C-407E-A947-70E740481C1C}">
                  <a14:useLocalDpi xmlns:a14="http://schemas.microsoft.com/office/drawing/2010/main" val="0"/>
                </a:ext>
              </a:extLst>
            </a:blip>
            <a:srcRect l="1588" t="3327" r="3913" b="60167"/>
            <a:stretch/>
          </p:blipFill>
          <p:spPr>
            <a:xfrm>
              <a:off x="4516090" y="5230729"/>
              <a:ext cx="3159820" cy="1134294"/>
            </a:xfrm>
            <a:prstGeom prst="rect">
              <a:avLst/>
            </a:prstGeom>
            <a:noFill/>
          </p:spPr>
        </p:pic>
        <p:pic>
          <p:nvPicPr>
            <p:cNvPr id="13" name="Picture 2"/>
            <p:cNvPicPr>
              <a:picLocks noChangeAspect="1" noChangeArrowheads="1"/>
            </p:cNvPicPr>
            <p:nvPr userDrawn="1"/>
          </p:nvPicPr>
          <p:blipFill>
            <a:blip r:embed="rId4">
              <a:duotone>
                <a:schemeClr val="accent1">
                  <a:shade val="45000"/>
                  <a:satMod val="135000"/>
                </a:schemeClr>
                <a:prstClr val="white"/>
              </a:duotone>
              <a:extLst>
                <a:ext uri="{BEBA8EAE-BF5A-486C-A8C5-ECC9F3942E4B}">
                  <a14:imgProps xmlns:a14="http://schemas.microsoft.com/office/drawing/2010/main">
                    <a14:imgLayer r:embed="rId5">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94233" y="5660986"/>
              <a:ext cx="2743200" cy="704037"/>
            </a:xfrm>
            <a:prstGeom prst="rect">
              <a:avLst/>
            </a:prstGeom>
            <a:noFill/>
            <a:ln>
              <a:noFill/>
            </a:ln>
            <a:effectLst/>
            <a:extLst/>
          </p:spPr>
        </p:pic>
        <p:sp>
          <p:nvSpPr>
            <p:cNvPr id="14" name="文本框 13"/>
            <p:cNvSpPr txBox="1"/>
            <p:nvPr userDrawn="1"/>
          </p:nvSpPr>
          <p:spPr>
            <a:xfrm>
              <a:off x="8383621" y="5674450"/>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grpSp>
    </p:spTree>
    <p:extLst>
      <p:ext uri="{BB962C8B-B14F-4D97-AF65-F5344CB8AC3E}">
        <p14:creationId xmlns:p14="http://schemas.microsoft.com/office/powerpoint/2010/main" val="2276715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5">
    <p:spTree>
      <p:nvGrpSpPr>
        <p:cNvPr id="1" name=""/>
        <p:cNvGrpSpPr/>
        <p:nvPr/>
      </p:nvGrpSpPr>
      <p:grpSpPr>
        <a:xfrm>
          <a:off x="0" y="0"/>
          <a:ext cx="0" cy="0"/>
          <a:chOff x="0" y="0"/>
          <a:chExt cx="0" cy="0"/>
        </a:xfrm>
      </p:grpSpPr>
      <p:sp>
        <p:nvSpPr>
          <p:cNvPr id="27" name="矩形 26"/>
          <p:cNvSpPr/>
          <p:nvPr userDrawn="1"/>
        </p:nvSpPr>
        <p:spPr>
          <a:xfrm>
            <a:off x="0" y="6042614"/>
            <a:ext cx="12192000" cy="800053"/>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grpSp>
        <p:nvGrpSpPr>
          <p:cNvPr id="9" name="组 10"/>
          <p:cNvGrpSpPr/>
          <p:nvPr userDrawn="1"/>
        </p:nvGrpSpPr>
        <p:grpSpPr>
          <a:xfrm>
            <a:off x="1" y="4910080"/>
            <a:ext cx="12191999" cy="1444751"/>
            <a:chOff x="0" y="4443983"/>
            <a:chExt cx="12191999" cy="2414017"/>
          </a:xfrm>
        </p:grpSpPr>
        <p:sp>
          <p:nvSpPr>
            <p:cNvPr id="10" name="任意形状 3"/>
            <p:cNvSpPr/>
            <p:nvPr/>
          </p:nvSpPr>
          <p:spPr>
            <a:xfrm>
              <a:off x="0" y="4443983"/>
              <a:ext cx="12191999" cy="1079437"/>
            </a:xfrm>
            <a:custGeom>
              <a:avLst/>
              <a:gdLst>
                <a:gd name="connsiteX0" fmla="*/ 10439343 w 10873408"/>
                <a:gd name="connsiteY0" fmla="*/ 17 h 1822005"/>
                <a:gd name="connsiteX1" fmla="*/ 10823807 w 10873408"/>
                <a:gd name="connsiteY1" fmla="*/ 160670 h 1822005"/>
                <a:gd name="connsiteX2" fmla="*/ 10873408 w 10873408"/>
                <a:gd name="connsiteY2" fmla="*/ 184273 h 1822005"/>
                <a:gd name="connsiteX3" fmla="*/ 10873408 w 10873408"/>
                <a:gd name="connsiteY3" fmla="*/ 1327582 h 1822005"/>
                <a:gd name="connsiteX4" fmla="*/ 10843181 w 10873408"/>
                <a:gd name="connsiteY4" fmla="*/ 1332070 h 1822005"/>
                <a:gd name="connsiteX5" fmla="*/ 10732453 w 10873408"/>
                <a:gd name="connsiteY5" fmla="*/ 1325792 h 1822005"/>
                <a:gd name="connsiteX6" fmla="*/ 10399944 w 10873408"/>
                <a:gd name="connsiteY6" fmla="*/ 1090264 h 1822005"/>
                <a:gd name="connsiteX7" fmla="*/ 10247544 w 10873408"/>
                <a:gd name="connsiteY7" fmla="*/ 1298083 h 1822005"/>
                <a:gd name="connsiteX8" fmla="*/ 10039726 w 10873408"/>
                <a:gd name="connsiteY8" fmla="*/ 1256519 h 1822005"/>
                <a:gd name="connsiteX9" fmla="*/ 9471690 w 10873408"/>
                <a:gd name="connsiteY9" fmla="*/ 1353501 h 1822005"/>
                <a:gd name="connsiteX10" fmla="*/ 9139181 w 10873408"/>
                <a:gd name="connsiteY10" fmla="*/ 1145683 h 1822005"/>
                <a:gd name="connsiteX11" fmla="*/ 8751253 w 10873408"/>
                <a:gd name="connsiteY11" fmla="*/ 1187246 h 1822005"/>
                <a:gd name="connsiteX12" fmla="*/ 8501872 w 10873408"/>
                <a:gd name="connsiteY12" fmla="*/ 1381210 h 1822005"/>
                <a:gd name="connsiteX13" fmla="*/ 8127799 w 10873408"/>
                <a:gd name="connsiteY13" fmla="*/ 1547464 h 1822005"/>
                <a:gd name="connsiteX14" fmla="*/ 7753726 w 10873408"/>
                <a:gd name="connsiteY14" fmla="*/ 1450483 h 1822005"/>
                <a:gd name="connsiteX15" fmla="*/ 7268817 w 10873408"/>
                <a:gd name="connsiteY15" fmla="*/ 1422773 h 1822005"/>
                <a:gd name="connsiteX16" fmla="*/ 6853181 w 10873408"/>
                <a:gd name="connsiteY16" fmla="*/ 1505901 h 1822005"/>
                <a:gd name="connsiteX17" fmla="*/ 6437544 w 10873408"/>
                <a:gd name="connsiteY17" fmla="*/ 1381210 h 1822005"/>
                <a:gd name="connsiteX18" fmla="*/ 5689399 w 10873408"/>
                <a:gd name="connsiteY18" fmla="*/ 1395064 h 1822005"/>
                <a:gd name="connsiteX19" fmla="*/ 5135217 w 10873408"/>
                <a:gd name="connsiteY19" fmla="*/ 1242664 h 1822005"/>
                <a:gd name="connsiteX20" fmla="*/ 4608744 w 10873408"/>
                <a:gd name="connsiteY20" fmla="*/ 1173392 h 1822005"/>
                <a:gd name="connsiteX21" fmla="*/ 4220817 w 10873408"/>
                <a:gd name="connsiteY21" fmla="*/ 854737 h 1822005"/>
                <a:gd name="connsiteX22" fmla="*/ 3874453 w 10873408"/>
                <a:gd name="connsiteY22" fmla="*/ 1034846 h 1822005"/>
                <a:gd name="connsiteX23" fmla="*/ 3500381 w 10873408"/>
                <a:gd name="connsiteY23" fmla="*/ 1020992 h 1822005"/>
                <a:gd name="connsiteX24" fmla="*/ 3403399 w 10873408"/>
                <a:gd name="connsiteY24" fmla="*/ 1173392 h 1822005"/>
                <a:gd name="connsiteX25" fmla="*/ 3209435 w 10873408"/>
                <a:gd name="connsiteY25" fmla="*/ 1311937 h 1822005"/>
                <a:gd name="connsiteX26" fmla="*/ 3098599 w 10873408"/>
                <a:gd name="connsiteY26" fmla="*/ 1311937 h 1822005"/>
                <a:gd name="connsiteX27" fmla="*/ 2890781 w 10873408"/>
                <a:gd name="connsiteY27" fmla="*/ 1408919 h 1822005"/>
                <a:gd name="connsiteX28" fmla="*/ 2669108 w 10873408"/>
                <a:gd name="connsiteY28" fmla="*/ 1381210 h 1822005"/>
                <a:gd name="connsiteX29" fmla="*/ 2405872 w 10873408"/>
                <a:gd name="connsiteY29" fmla="*/ 1602883 h 1822005"/>
                <a:gd name="connsiteX30" fmla="*/ 2239617 w 10873408"/>
                <a:gd name="connsiteY30" fmla="*/ 1505901 h 1822005"/>
                <a:gd name="connsiteX31" fmla="*/ 1976381 w 10873408"/>
                <a:gd name="connsiteY31" fmla="*/ 1616737 h 1822005"/>
                <a:gd name="connsiteX32" fmla="*/ 1837835 w 10873408"/>
                <a:gd name="connsiteY32" fmla="*/ 1533610 h 1822005"/>
                <a:gd name="connsiteX33" fmla="*/ 1671581 w 10873408"/>
                <a:gd name="connsiteY33" fmla="*/ 1686010 h 1822005"/>
                <a:gd name="connsiteX34" fmla="*/ 1533035 w 10873408"/>
                <a:gd name="connsiteY34" fmla="*/ 1796846 h 1822005"/>
                <a:gd name="connsiteX35" fmla="*/ 1283653 w 10873408"/>
                <a:gd name="connsiteY35" fmla="*/ 1810701 h 1822005"/>
                <a:gd name="connsiteX36" fmla="*/ 1145108 w 10873408"/>
                <a:gd name="connsiteY36" fmla="*/ 1658301 h 1822005"/>
                <a:gd name="connsiteX37" fmla="*/ 881872 w 10873408"/>
                <a:gd name="connsiteY37" fmla="*/ 1561319 h 1822005"/>
                <a:gd name="connsiteX38" fmla="*/ 493944 w 10873408"/>
                <a:gd name="connsiteY38" fmla="*/ 1367355 h 1822005"/>
                <a:gd name="connsiteX39" fmla="*/ 216853 w 10873408"/>
                <a:gd name="connsiteY39" fmla="*/ 1311937 h 1822005"/>
                <a:gd name="connsiteX40" fmla="*/ 57661 w 10873408"/>
                <a:gd name="connsiteY40" fmla="*/ 1092632 h 1822005"/>
                <a:gd name="connsiteX41" fmla="*/ 0 w 10873408"/>
                <a:gd name="connsiteY41" fmla="*/ 999795 h 1822005"/>
                <a:gd name="connsiteX42" fmla="*/ 0 w 10873408"/>
                <a:gd name="connsiteY42" fmla="*/ 123606 h 1822005"/>
                <a:gd name="connsiteX43" fmla="*/ 36623 w 10873408"/>
                <a:gd name="connsiteY43" fmla="*/ 196714 h 1822005"/>
                <a:gd name="connsiteX44" fmla="*/ 286126 w 10873408"/>
                <a:gd name="connsiteY44" fmla="*/ 619210 h 1822005"/>
                <a:gd name="connsiteX45" fmla="*/ 798744 w 10873408"/>
                <a:gd name="connsiteY45" fmla="*/ 882446 h 1822005"/>
                <a:gd name="connsiteX46" fmla="*/ 978853 w 10873408"/>
                <a:gd name="connsiteY46" fmla="*/ 1020992 h 1822005"/>
                <a:gd name="connsiteX47" fmla="*/ 1283653 w 10873408"/>
                <a:gd name="connsiteY47" fmla="*/ 896301 h 1822005"/>
                <a:gd name="connsiteX48" fmla="*/ 1907108 w 10873408"/>
                <a:gd name="connsiteY48" fmla="*/ 536083 h 1822005"/>
                <a:gd name="connsiteX49" fmla="*/ 2488999 w 10873408"/>
                <a:gd name="connsiteY49" fmla="*/ 314410 h 1822005"/>
                <a:gd name="connsiteX50" fmla="*/ 3320272 w 10873408"/>
                <a:gd name="connsiteY50" fmla="*/ 466810 h 1822005"/>
                <a:gd name="connsiteX51" fmla="*/ 3916017 w 10873408"/>
                <a:gd name="connsiteY51" fmla="*/ 619210 h 1822005"/>
                <a:gd name="connsiteX52" fmla="*/ 4137690 w 10873408"/>
                <a:gd name="connsiteY52" fmla="*/ 702337 h 1822005"/>
                <a:gd name="connsiteX53" fmla="*/ 4442490 w 10873408"/>
                <a:gd name="connsiteY53" fmla="*/ 799319 h 1822005"/>
                <a:gd name="connsiteX54" fmla="*/ 4622599 w 10873408"/>
                <a:gd name="connsiteY54" fmla="*/ 979428 h 1822005"/>
                <a:gd name="connsiteX55" fmla="*/ 4955108 w 10873408"/>
                <a:gd name="connsiteY55" fmla="*/ 1062555 h 1822005"/>
                <a:gd name="connsiteX56" fmla="*/ 5287617 w 10873408"/>
                <a:gd name="connsiteY56" fmla="*/ 896301 h 1822005"/>
                <a:gd name="connsiteX57" fmla="*/ 5675544 w 10873408"/>
                <a:gd name="connsiteY57" fmla="*/ 993283 h 1822005"/>
                <a:gd name="connsiteX58" fmla="*/ 5938781 w 10873408"/>
                <a:gd name="connsiteY58" fmla="*/ 743901 h 1822005"/>
                <a:gd name="connsiteX59" fmla="*/ 6188162 w 10873408"/>
                <a:gd name="connsiteY59" fmla="*/ 702337 h 1822005"/>
                <a:gd name="connsiteX60" fmla="*/ 6645362 w 10873408"/>
                <a:gd name="connsiteY60" fmla="*/ 342119 h 1822005"/>
                <a:gd name="connsiteX61" fmla="*/ 6950162 w 10873408"/>
                <a:gd name="connsiteY61" fmla="*/ 605355 h 1822005"/>
                <a:gd name="connsiteX62" fmla="*/ 7227253 w 10873408"/>
                <a:gd name="connsiteY62" fmla="*/ 799319 h 1822005"/>
                <a:gd name="connsiteX63" fmla="*/ 7532053 w 10873408"/>
                <a:gd name="connsiteY63" fmla="*/ 1104119 h 1822005"/>
                <a:gd name="connsiteX64" fmla="*/ 8030817 w 10873408"/>
                <a:gd name="connsiteY64" fmla="*/ 882446 h 1822005"/>
                <a:gd name="connsiteX65" fmla="*/ 8557290 w 10873408"/>
                <a:gd name="connsiteY65" fmla="*/ 910155 h 1822005"/>
                <a:gd name="connsiteX66" fmla="*/ 8834381 w 10873408"/>
                <a:gd name="connsiteY66" fmla="*/ 1034846 h 1822005"/>
                <a:gd name="connsiteX67" fmla="*/ 9319290 w 10873408"/>
                <a:gd name="connsiteY67" fmla="*/ 577646 h 1822005"/>
                <a:gd name="connsiteX68" fmla="*/ 9804199 w 10873408"/>
                <a:gd name="connsiteY68" fmla="*/ 494519 h 1822005"/>
                <a:gd name="connsiteX69" fmla="*/ 10372235 w 10873408"/>
                <a:gd name="connsiteY69" fmla="*/ 9610 h 1822005"/>
                <a:gd name="connsiteX70" fmla="*/ 10439343 w 10873408"/>
                <a:gd name="connsiteY70" fmla="*/ 17 h 182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10873408" h="1822005">
                  <a:moveTo>
                    <a:pt x="10439343" y="17"/>
                  </a:moveTo>
                  <a:cubicBezTo>
                    <a:pt x="10572693" y="-1471"/>
                    <a:pt x="10700848" y="95917"/>
                    <a:pt x="10823807" y="160670"/>
                  </a:cubicBezTo>
                  <a:lnTo>
                    <a:pt x="10873408" y="184273"/>
                  </a:lnTo>
                  <a:lnTo>
                    <a:pt x="10873408" y="1327582"/>
                  </a:lnTo>
                  <a:lnTo>
                    <a:pt x="10843181" y="1332070"/>
                  </a:lnTo>
                  <a:cubicBezTo>
                    <a:pt x="10803169" y="1335606"/>
                    <a:pt x="10765357" y="1335029"/>
                    <a:pt x="10732453" y="1325792"/>
                  </a:cubicBezTo>
                  <a:cubicBezTo>
                    <a:pt x="10600835" y="1288847"/>
                    <a:pt x="10480762" y="1094882"/>
                    <a:pt x="10399944" y="1090264"/>
                  </a:cubicBezTo>
                  <a:cubicBezTo>
                    <a:pt x="10319126" y="1085646"/>
                    <a:pt x="10307580" y="1270374"/>
                    <a:pt x="10247544" y="1298083"/>
                  </a:cubicBezTo>
                  <a:cubicBezTo>
                    <a:pt x="10187508" y="1325792"/>
                    <a:pt x="10169035" y="1247283"/>
                    <a:pt x="10039726" y="1256519"/>
                  </a:cubicBezTo>
                  <a:cubicBezTo>
                    <a:pt x="9910417" y="1265755"/>
                    <a:pt x="9621781" y="1371974"/>
                    <a:pt x="9471690" y="1353501"/>
                  </a:cubicBezTo>
                  <a:cubicBezTo>
                    <a:pt x="9321599" y="1335028"/>
                    <a:pt x="9259254" y="1173392"/>
                    <a:pt x="9139181" y="1145683"/>
                  </a:cubicBezTo>
                  <a:cubicBezTo>
                    <a:pt x="9019108" y="1117974"/>
                    <a:pt x="8857471" y="1147992"/>
                    <a:pt x="8751253" y="1187246"/>
                  </a:cubicBezTo>
                  <a:cubicBezTo>
                    <a:pt x="8645035" y="1226500"/>
                    <a:pt x="8605781" y="1321174"/>
                    <a:pt x="8501872" y="1381210"/>
                  </a:cubicBezTo>
                  <a:cubicBezTo>
                    <a:pt x="8397963" y="1441246"/>
                    <a:pt x="8252490" y="1535919"/>
                    <a:pt x="8127799" y="1547464"/>
                  </a:cubicBezTo>
                  <a:cubicBezTo>
                    <a:pt x="8003108" y="1559009"/>
                    <a:pt x="7896890" y="1471265"/>
                    <a:pt x="7753726" y="1450483"/>
                  </a:cubicBezTo>
                  <a:cubicBezTo>
                    <a:pt x="7610562" y="1429701"/>
                    <a:pt x="7418908" y="1413537"/>
                    <a:pt x="7268817" y="1422773"/>
                  </a:cubicBezTo>
                  <a:cubicBezTo>
                    <a:pt x="7118726" y="1432009"/>
                    <a:pt x="6991727" y="1512828"/>
                    <a:pt x="6853181" y="1505901"/>
                  </a:cubicBezTo>
                  <a:cubicBezTo>
                    <a:pt x="6714636" y="1498974"/>
                    <a:pt x="6631508" y="1399683"/>
                    <a:pt x="6437544" y="1381210"/>
                  </a:cubicBezTo>
                  <a:cubicBezTo>
                    <a:pt x="6243580" y="1362737"/>
                    <a:pt x="5906453" y="1418155"/>
                    <a:pt x="5689399" y="1395064"/>
                  </a:cubicBezTo>
                  <a:cubicBezTo>
                    <a:pt x="5472345" y="1371973"/>
                    <a:pt x="5315326" y="1279609"/>
                    <a:pt x="5135217" y="1242664"/>
                  </a:cubicBezTo>
                  <a:cubicBezTo>
                    <a:pt x="4955108" y="1205719"/>
                    <a:pt x="4761144" y="1238047"/>
                    <a:pt x="4608744" y="1173392"/>
                  </a:cubicBezTo>
                  <a:cubicBezTo>
                    <a:pt x="4456344" y="1108737"/>
                    <a:pt x="4343199" y="877828"/>
                    <a:pt x="4220817" y="854737"/>
                  </a:cubicBezTo>
                  <a:cubicBezTo>
                    <a:pt x="4098435" y="831646"/>
                    <a:pt x="3994526" y="1007137"/>
                    <a:pt x="3874453" y="1034846"/>
                  </a:cubicBezTo>
                  <a:cubicBezTo>
                    <a:pt x="3754380" y="1062555"/>
                    <a:pt x="3578890" y="997901"/>
                    <a:pt x="3500381" y="1020992"/>
                  </a:cubicBezTo>
                  <a:cubicBezTo>
                    <a:pt x="3421872" y="1044083"/>
                    <a:pt x="3451890" y="1124901"/>
                    <a:pt x="3403399" y="1173392"/>
                  </a:cubicBezTo>
                  <a:cubicBezTo>
                    <a:pt x="3354908" y="1221883"/>
                    <a:pt x="3260235" y="1288846"/>
                    <a:pt x="3209435" y="1311937"/>
                  </a:cubicBezTo>
                  <a:cubicBezTo>
                    <a:pt x="3158635" y="1335028"/>
                    <a:pt x="3151708" y="1295773"/>
                    <a:pt x="3098599" y="1311937"/>
                  </a:cubicBezTo>
                  <a:cubicBezTo>
                    <a:pt x="3045490" y="1328101"/>
                    <a:pt x="2962363" y="1397373"/>
                    <a:pt x="2890781" y="1408919"/>
                  </a:cubicBezTo>
                  <a:cubicBezTo>
                    <a:pt x="2819199" y="1420465"/>
                    <a:pt x="2749926" y="1348883"/>
                    <a:pt x="2669108" y="1381210"/>
                  </a:cubicBezTo>
                  <a:cubicBezTo>
                    <a:pt x="2588290" y="1413537"/>
                    <a:pt x="2477454" y="1582101"/>
                    <a:pt x="2405872" y="1602883"/>
                  </a:cubicBezTo>
                  <a:cubicBezTo>
                    <a:pt x="2334290" y="1623665"/>
                    <a:pt x="2311199" y="1503592"/>
                    <a:pt x="2239617" y="1505901"/>
                  </a:cubicBezTo>
                  <a:cubicBezTo>
                    <a:pt x="2168035" y="1508210"/>
                    <a:pt x="2043345" y="1612119"/>
                    <a:pt x="1976381" y="1616737"/>
                  </a:cubicBezTo>
                  <a:cubicBezTo>
                    <a:pt x="1909417" y="1621355"/>
                    <a:pt x="1888635" y="1522064"/>
                    <a:pt x="1837835" y="1533610"/>
                  </a:cubicBezTo>
                  <a:cubicBezTo>
                    <a:pt x="1787035" y="1545156"/>
                    <a:pt x="1722381" y="1642137"/>
                    <a:pt x="1671581" y="1686010"/>
                  </a:cubicBezTo>
                  <a:cubicBezTo>
                    <a:pt x="1620781" y="1729883"/>
                    <a:pt x="1597690" y="1776064"/>
                    <a:pt x="1533035" y="1796846"/>
                  </a:cubicBezTo>
                  <a:cubicBezTo>
                    <a:pt x="1468380" y="1817628"/>
                    <a:pt x="1348307" y="1833792"/>
                    <a:pt x="1283653" y="1810701"/>
                  </a:cubicBezTo>
                  <a:cubicBezTo>
                    <a:pt x="1218999" y="1787610"/>
                    <a:pt x="1212072" y="1699865"/>
                    <a:pt x="1145108" y="1658301"/>
                  </a:cubicBezTo>
                  <a:cubicBezTo>
                    <a:pt x="1078145" y="1616737"/>
                    <a:pt x="990399" y="1609810"/>
                    <a:pt x="881872" y="1561319"/>
                  </a:cubicBezTo>
                  <a:cubicBezTo>
                    <a:pt x="773345" y="1512828"/>
                    <a:pt x="604780" y="1408919"/>
                    <a:pt x="493944" y="1367355"/>
                  </a:cubicBezTo>
                  <a:cubicBezTo>
                    <a:pt x="383108" y="1325791"/>
                    <a:pt x="329998" y="1415846"/>
                    <a:pt x="216853" y="1311937"/>
                  </a:cubicBezTo>
                  <a:cubicBezTo>
                    <a:pt x="174424" y="1272971"/>
                    <a:pt x="116733" y="1186597"/>
                    <a:pt x="57661" y="1092632"/>
                  </a:cubicBezTo>
                  <a:lnTo>
                    <a:pt x="0" y="999795"/>
                  </a:lnTo>
                  <a:lnTo>
                    <a:pt x="0" y="123606"/>
                  </a:lnTo>
                  <a:lnTo>
                    <a:pt x="36623" y="196714"/>
                  </a:lnTo>
                  <a:cubicBezTo>
                    <a:pt x="126366" y="381626"/>
                    <a:pt x="215988" y="591501"/>
                    <a:pt x="286126" y="619210"/>
                  </a:cubicBezTo>
                  <a:cubicBezTo>
                    <a:pt x="473162" y="693101"/>
                    <a:pt x="683290" y="815482"/>
                    <a:pt x="798744" y="882446"/>
                  </a:cubicBezTo>
                  <a:cubicBezTo>
                    <a:pt x="914198" y="949410"/>
                    <a:pt x="898035" y="1018683"/>
                    <a:pt x="978853" y="1020992"/>
                  </a:cubicBezTo>
                  <a:cubicBezTo>
                    <a:pt x="1059671" y="1023301"/>
                    <a:pt x="1128944" y="977119"/>
                    <a:pt x="1283653" y="896301"/>
                  </a:cubicBezTo>
                  <a:cubicBezTo>
                    <a:pt x="1438362" y="815483"/>
                    <a:pt x="1706217" y="633065"/>
                    <a:pt x="1907108" y="536083"/>
                  </a:cubicBezTo>
                  <a:cubicBezTo>
                    <a:pt x="2107999" y="439101"/>
                    <a:pt x="2253472" y="325956"/>
                    <a:pt x="2488999" y="314410"/>
                  </a:cubicBezTo>
                  <a:cubicBezTo>
                    <a:pt x="2724526" y="302864"/>
                    <a:pt x="3082436" y="416010"/>
                    <a:pt x="3320272" y="466810"/>
                  </a:cubicBezTo>
                  <a:cubicBezTo>
                    <a:pt x="3558108" y="517610"/>
                    <a:pt x="3779781" y="579956"/>
                    <a:pt x="3916017" y="619210"/>
                  </a:cubicBezTo>
                  <a:cubicBezTo>
                    <a:pt x="4052253" y="658464"/>
                    <a:pt x="4049945" y="672319"/>
                    <a:pt x="4137690" y="702337"/>
                  </a:cubicBezTo>
                  <a:cubicBezTo>
                    <a:pt x="4225435" y="732355"/>
                    <a:pt x="4361672" y="753137"/>
                    <a:pt x="4442490" y="799319"/>
                  </a:cubicBezTo>
                  <a:cubicBezTo>
                    <a:pt x="4523308" y="845501"/>
                    <a:pt x="4537163" y="935555"/>
                    <a:pt x="4622599" y="979428"/>
                  </a:cubicBezTo>
                  <a:cubicBezTo>
                    <a:pt x="4708035" y="1023301"/>
                    <a:pt x="4844272" y="1076409"/>
                    <a:pt x="4955108" y="1062555"/>
                  </a:cubicBezTo>
                  <a:cubicBezTo>
                    <a:pt x="5065944" y="1048701"/>
                    <a:pt x="5167544" y="907846"/>
                    <a:pt x="5287617" y="896301"/>
                  </a:cubicBezTo>
                  <a:cubicBezTo>
                    <a:pt x="5407690" y="884756"/>
                    <a:pt x="5567017" y="1018683"/>
                    <a:pt x="5675544" y="993283"/>
                  </a:cubicBezTo>
                  <a:cubicBezTo>
                    <a:pt x="5784071" y="967883"/>
                    <a:pt x="5853345" y="792392"/>
                    <a:pt x="5938781" y="743901"/>
                  </a:cubicBezTo>
                  <a:cubicBezTo>
                    <a:pt x="6024217" y="695410"/>
                    <a:pt x="6070399" y="769301"/>
                    <a:pt x="6188162" y="702337"/>
                  </a:cubicBezTo>
                  <a:cubicBezTo>
                    <a:pt x="6305926" y="635373"/>
                    <a:pt x="6518362" y="358283"/>
                    <a:pt x="6645362" y="342119"/>
                  </a:cubicBezTo>
                  <a:cubicBezTo>
                    <a:pt x="6772362" y="325955"/>
                    <a:pt x="6853180" y="529155"/>
                    <a:pt x="6950162" y="605355"/>
                  </a:cubicBezTo>
                  <a:cubicBezTo>
                    <a:pt x="7047144" y="681555"/>
                    <a:pt x="7130271" y="716192"/>
                    <a:pt x="7227253" y="799319"/>
                  </a:cubicBezTo>
                  <a:cubicBezTo>
                    <a:pt x="7324235" y="882446"/>
                    <a:pt x="7398126" y="1090264"/>
                    <a:pt x="7532053" y="1104119"/>
                  </a:cubicBezTo>
                  <a:cubicBezTo>
                    <a:pt x="7665980" y="1117974"/>
                    <a:pt x="7859944" y="914773"/>
                    <a:pt x="8030817" y="882446"/>
                  </a:cubicBezTo>
                  <a:cubicBezTo>
                    <a:pt x="8201690" y="850119"/>
                    <a:pt x="8423363" y="884755"/>
                    <a:pt x="8557290" y="910155"/>
                  </a:cubicBezTo>
                  <a:cubicBezTo>
                    <a:pt x="8691217" y="935555"/>
                    <a:pt x="8707381" y="1090264"/>
                    <a:pt x="8834381" y="1034846"/>
                  </a:cubicBezTo>
                  <a:cubicBezTo>
                    <a:pt x="8961381" y="979428"/>
                    <a:pt x="9157654" y="667700"/>
                    <a:pt x="9319290" y="577646"/>
                  </a:cubicBezTo>
                  <a:cubicBezTo>
                    <a:pt x="9480926" y="487592"/>
                    <a:pt x="9628708" y="589192"/>
                    <a:pt x="9804199" y="494519"/>
                  </a:cubicBezTo>
                  <a:cubicBezTo>
                    <a:pt x="9979690" y="399846"/>
                    <a:pt x="10192126" y="60410"/>
                    <a:pt x="10372235" y="9610"/>
                  </a:cubicBezTo>
                  <a:cubicBezTo>
                    <a:pt x="10394749" y="3260"/>
                    <a:pt x="10417118" y="266"/>
                    <a:pt x="10439343" y="17"/>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1" name="任意形状 4"/>
            <p:cNvSpPr/>
            <p:nvPr/>
          </p:nvSpPr>
          <p:spPr>
            <a:xfrm>
              <a:off x="1" y="5278690"/>
              <a:ext cx="5743205" cy="788846"/>
            </a:xfrm>
            <a:custGeom>
              <a:avLst/>
              <a:gdLst>
                <a:gd name="connsiteX0" fmla="*/ 4276235 w 5122065"/>
                <a:gd name="connsiteY0" fmla="*/ 0 h 1331509"/>
                <a:gd name="connsiteX1" fmla="*/ 4622599 w 5122065"/>
                <a:gd name="connsiteY1" fmla="*/ 263236 h 1331509"/>
                <a:gd name="connsiteX2" fmla="*/ 4959438 w 5122065"/>
                <a:gd name="connsiteY2" fmla="*/ 365414 h 1331509"/>
                <a:gd name="connsiteX3" fmla="*/ 5122065 w 5122065"/>
                <a:gd name="connsiteY3" fmla="*/ 413482 h 1331509"/>
                <a:gd name="connsiteX4" fmla="*/ 5089500 w 5122065"/>
                <a:gd name="connsiteY4" fmla="*/ 440694 h 1331509"/>
                <a:gd name="connsiteX5" fmla="*/ 4844272 w 5122065"/>
                <a:gd name="connsiteY5" fmla="*/ 665018 h 1331509"/>
                <a:gd name="connsiteX6" fmla="*/ 4345508 w 5122065"/>
                <a:gd name="connsiteY6" fmla="*/ 886691 h 1331509"/>
                <a:gd name="connsiteX7" fmla="*/ 4151544 w 5122065"/>
                <a:gd name="connsiteY7" fmla="*/ 1080654 h 1331509"/>
                <a:gd name="connsiteX8" fmla="*/ 3971435 w 5122065"/>
                <a:gd name="connsiteY8" fmla="*/ 1080654 h 1331509"/>
                <a:gd name="connsiteX9" fmla="*/ 3486526 w 5122065"/>
                <a:gd name="connsiteY9" fmla="*/ 1108364 h 1331509"/>
                <a:gd name="connsiteX10" fmla="*/ 3223290 w 5122065"/>
                <a:gd name="connsiteY10" fmla="*/ 1108364 h 1331509"/>
                <a:gd name="connsiteX11" fmla="*/ 2530562 w 5122065"/>
                <a:gd name="connsiteY11" fmla="*/ 1149927 h 1331509"/>
                <a:gd name="connsiteX12" fmla="*/ 2142635 w 5122065"/>
                <a:gd name="connsiteY12" fmla="*/ 997527 h 1331509"/>
                <a:gd name="connsiteX13" fmla="*/ 2017944 w 5122065"/>
                <a:gd name="connsiteY13" fmla="*/ 1039091 h 1331509"/>
                <a:gd name="connsiteX14" fmla="*/ 1726999 w 5122065"/>
                <a:gd name="connsiteY14" fmla="*/ 928254 h 1331509"/>
                <a:gd name="connsiteX15" fmla="*/ 1131253 w 5122065"/>
                <a:gd name="connsiteY15" fmla="*/ 969818 h 1331509"/>
                <a:gd name="connsiteX16" fmla="*/ 895726 w 5122065"/>
                <a:gd name="connsiteY16" fmla="*/ 1108364 h 1331509"/>
                <a:gd name="connsiteX17" fmla="*/ 535508 w 5122065"/>
                <a:gd name="connsiteY17" fmla="*/ 1191491 h 1331509"/>
                <a:gd name="connsiteX18" fmla="*/ 189144 w 5122065"/>
                <a:gd name="connsiteY18" fmla="*/ 1330036 h 1331509"/>
                <a:gd name="connsiteX19" fmla="*/ 38476 w 5122065"/>
                <a:gd name="connsiteY19" fmla="*/ 1267149 h 1331509"/>
                <a:gd name="connsiteX20" fmla="*/ 0 w 5122065"/>
                <a:gd name="connsiteY20" fmla="*/ 1238995 h 1331509"/>
                <a:gd name="connsiteX21" fmla="*/ 0 w 5122065"/>
                <a:gd name="connsiteY21" fmla="*/ 121717 h 1331509"/>
                <a:gd name="connsiteX22" fmla="*/ 19548 w 5122065"/>
                <a:gd name="connsiteY22" fmla="*/ 121309 h 1331509"/>
                <a:gd name="connsiteX23" fmla="*/ 466235 w 5122065"/>
                <a:gd name="connsiteY23" fmla="*/ 193964 h 1331509"/>
                <a:gd name="connsiteX24" fmla="*/ 729472 w 5122065"/>
                <a:gd name="connsiteY24" fmla="*/ 512618 h 1331509"/>
                <a:gd name="connsiteX25" fmla="*/ 923435 w 5122065"/>
                <a:gd name="connsiteY25" fmla="*/ 484909 h 1331509"/>
                <a:gd name="connsiteX26" fmla="*/ 1477617 w 5122065"/>
                <a:gd name="connsiteY26" fmla="*/ 678873 h 1331509"/>
                <a:gd name="connsiteX27" fmla="*/ 2419726 w 5122065"/>
                <a:gd name="connsiteY27" fmla="*/ 512618 h 1331509"/>
                <a:gd name="connsiteX28" fmla="*/ 3389544 w 5122065"/>
                <a:gd name="connsiteY28" fmla="*/ 290945 h 1331509"/>
                <a:gd name="connsiteX29" fmla="*/ 3514235 w 5122065"/>
                <a:gd name="connsiteY29" fmla="*/ 415636 h 1331509"/>
                <a:gd name="connsiteX30" fmla="*/ 3929872 w 5122065"/>
                <a:gd name="connsiteY30" fmla="*/ 263236 h 1331509"/>
                <a:gd name="connsiteX31" fmla="*/ 4276235 w 5122065"/>
                <a:gd name="connsiteY31" fmla="*/ 0 h 1331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5122065" h="1331509">
                  <a:moveTo>
                    <a:pt x="4276235" y="0"/>
                  </a:moveTo>
                  <a:cubicBezTo>
                    <a:pt x="4391689" y="0"/>
                    <a:pt x="4449417" y="180109"/>
                    <a:pt x="4622599" y="263236"/>
                  </a:cubicBezTo>
                  <a:cubicBezTo>
                    <a:pt x="4709190" y="304800"/>
                    <a:pt x="4832726" y="332509"/>
                    <a:pt x="4959438" y="365414"/>
                  </a:cubicBezTo>
                  <a:lnTo>
                    <a:pt x="5122065" y="413482"/>
                  </a:lnTo>
                  <a:lnTo>
                    <a:pt x="5089500" y="440694"/>
                  </a:lnTo>
                  <a:cubicBezTo>
                    <a:pt x="5010238" y="513665"/>
                    <a:pt x="4938079" y="608734"/>
                    <a:pt x="4844272" y="665018"/>
                  </a:cubicBezTo>
                  <a:cubicBezTo>
                    <a:pt x="4694181" y="755072"/>
                    <a:pt x="4460963" y="817418"/>
                    <a:pt x="4345508" y="886691"/>
                  </a:cubicBezTo>
                  <a:cubicBezTo>
                    <a:pt x="4230053" y="955964"/>
                    <a:pt x="4213889" y="1048327"/>
                    <a:pt x="4151544" y="1080654"/>
                  </a:cubicBezTo>
                  <a:cubicBezTo>
                    <a:pt x="4089199" y="1112981"/>
                    <a:pt x="4082271" y="1076036"/>
                    <a:pt x="3971435" y="1080654"/>
                  </a:cubicBezTo>
                  <a:cubicBezTo>
                    <a:pt x="3860599" y="1085272"/>
                    <a:pt x="3611217" y="1103746"/>
                    <a:pt x="3486526" y="1108364"/>
                  </a:cubicBezTo>
                  <a:cubicBezTo>
                    <a:pt x="3361835" y="1112982"/>
                    <a:pt x="3382617" y="1101437"/>
                    <a:pt x="3223290" y="1108364"/>
                  </a:cubicBezTo>
                  <a:cubicBezTo>
                    <a:pt x="3063963" y="1115291"/>
                    <a:pt x="2710671" y="1168400"/>
                    <a:pt x="2530562" y="1149927"/>
                  </a:cubicBezTo>
                  <a:cubicBezTo>
                    <a:pt x="2350453" y="1131454"/>
                    <a:pt x="2228071" y="1016000"/>
                    <a:pt x="2142635" y="997527"/>
                  </a:cubicBezTo>
                  <a:cubicBezTo>
                    <a:pt x="2057199" y="979054"/>
                    <a:pt x="2087217" y="1050636"/>
                    <a:pt x="2017944" y="1039091"/>
                  </a:cubicBezTo>
                  <a:cubicBezTo>
                    <a:pt x="1948671" y="1027546"/>
                    <a:pt x="1874781" y="939800"/>
                    <a:pt x="1726999" y="928254"/>
                  </a:cubicBezTo>
                  <a:cubicBezTo>
                    <a:pt x="1579217" y="916708"/>
                    <a:pt x="1269798" y="939800"/>
                    <a:pt x="1131253" y="969818"/>
                  </a:cubicBezTo>
                  <a:cubicBezTo>
                    <a:pt x="992708" y="999836"/>
                    <a:pt x="995017" y="1071419"/>
                    <a:pt x="895726" y="1108364"/>
                  </a:cubicBezTo>
                  <a:cubicBezTo>
                    <a:pt x="796435" y="1145309"/>
                    <a:pt x="653272" y="1154546"/>
                    <a:pt x="535508" y="1191491"/>
                  </a:cubicBezTo>
                  <a:cubicBezTo>
                    <a:pt x="417744" y="1228436"/>
                    <a:pt x="350780" y="1295400"/>
                    <a:pt x="189144" y="1330036"/>
                  </a:cubicBezTo>
                  <a:cubicBezTo>
                    <a:pt x="148735" y="1338695"/>
                    <a:pt x="96203" y="1308100"/>
                    <a:pt x="38476" y="1267149"/>
                  </a:cubicBezTo>
                  <a:lnTo>
                    <a:pt x="0" y="1238995"/>
                  </a:lnTo>
                  <a:lnTo>
                    <a:pt x="0" y="121717"/>
                  </a:lnTo>
                  <a:lnTo>
                    <a:pt x="19548" y="121309"/>
                  </a:lnTo>
                  <a:cubicBezTo>
                    <a:pt x="177238" y="124331"/>
                    <a:pt x="369542" y="156442"/>
                    <a:pt x="466235" y="193964"/>
                  </a:cubicBezTo>
                  <a:cubicBezTo>
                    <a:pt x="620944" y="254000"/>
                    <a:pt x="653272" y="464127"/>
                    <a:pt x="729472" y="512618"/>
                  </a:cubicBezTo>
                  <a:cubicBezTo>
                    <a:pt x="805672" y="561109"/>
                    <a:pt x="798744" y="457200"/>
                    <a:pt x="923435" y="484909"/>
                  </a:cubicBezTo>
                  <a:cubicBezTo>
                    <a:pt x="1048126" y="512618"/>
                    <a:pt x="1228235" y="674255"/>
                    <a:pt x="1477617" y="678873"/>
                  </a:cubicBezTo>
                  <a:cubicBezTo>
                    <a:pt x="1726999" y="683491"/>
                    <a:pt x="2101072" y="577273"/>
                    <a:pt x="2419726" y="512618"/>
                  </a:cubicBezTo>
                  <a:cubicBezTo>
                    <a:pt x="2738380" y="447963"/>
                    <a:pt x="3207126" y="307109"/>
                    <a:pt x="3389544" y="290945"/>
                  </a:cubicBezTo>
                  <a:cubicBezTo>
                    <a:pt x="3571962" y="274781"/>
                    <a:pt x="3424180" y="420254"/>
                    <a:pt x="3514235" y="415636"/>
                  </a:cubicBezTo>
                  <a:cubicBezTo>
                    <a:pt x="3604290" y="411018"/>
                    <a:pt x="3802872" y="332509"/>
                    <a:pt x="3929872" y="263236"/>
                  </a:cubicBezTo>
                  <a:cubicBezTo>
                    <a:pt x="4056872" y="193963"/>
                    <a:pt x="4160781" y="0"/>
                    <a:pt x="427623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2" name="任意形状 5"/>
            <p:cNvSpPr/>
            <p:nvPr/>
          </p:nvSpPr>
          <p:spPr>
            <a:xfrm>
              <a:off x="5743205" y="5477571"/>
              <a:ext cx="3959039" cy="712575"/>
            </a:xfrm>
            <a:custGeom>
              <a:avLst/>
              <a:gdLst>
                <a:gd name="connsiteX0" fmla="*/ 239912 w 3530860"/>
                <a:gd name="connsiteY0" fmla="*/ 926 h 1202770"/>
                <a:gd name="connsiteX1" fmla="*/ 664316 w 3530860"/>
                <a:gd name="connsiteY1" fmla="*/ 93794 h 1202770"/>
                <a:gd name="connsiteX2" fmla="*/ 1606425 w 3530860"/>
                <a:gd name="connsiteY2" fmla="*/ 273903 h 1202770"/>
                <a:gd name="connsiteX3" fmla="*/ 2700934 w 3530860"/>
                <a:gd name="connsiteY3" fmla="*/ 412448 h 1202770"/>
                <a:gd name="connsiteX4" fmla="*/ 2784061 w 3530860"/>
                <a:gd name="connsiteY4" fmla="*/ 592557 h 1202770"/>
                <a:gd name="connsiteX5" fmla="*/ 3324388 w 3530860"/>
                <a:gd name="connsiteY5" fmla="*/ 564848 h 1202770"/>
                <a:gd name="connsiteX6" fmla="*/ 3483716 w 3530860"/>
                <a:gd name="connsiteY6" fmla="*/ 663562 h 1202770"/>
                <a:gd name="connsiteX7" fmla="*/ 3530860 w 3530860"/>
                <a:gd name="connsiteY7" fmla="*/ 705992 h 1202770"/>
                <a:gd name="connsiteX8" fmla="*/ 3474191 w 3530860"/>
                <a:gd name="connsiteY8" fmla="*/ 745823 h 1202770"/>
                <a:gd name="connsiteX9" fmla="*/ 3227407 w 3530860"/>
                <a:gd name="connsiteY9" fmla="*/ 897357 h 1202770"/>
                <a:gd name="connsiteX10" fmla="*/ 2700934 w 3530860"/>
                <a:gd name="connsiteY10" fmla="*/ 1008194 h 1202770"/>
                <a:gd name="connsiteX11" fmla="*/ 2174461 w 3530860"/>
                <a:gd name="connsiteY11" fmla="*/ 1202157 h 1202770"/>
                <a:gd name="connsiteX12" fmla="*/ 1537152 w 3530860"/>
                <a:gd name="connsiteY12" fmla="*/ 938921 h 1202770"/>
                <a:gd name="connsiteX13" fmla="*/ 692025 w 3530860"/>
                <a:gd name="connsiteY13" fmla="*/ 675685 h 1202770"/>
                <a:gd name="connsiteX14" fmla="*/ 193261 w 3530860"/>
                <a:gd name="connsiteY14" fmla="*/ 163067 h 1202770"/>
                <a:gd name="connsiteX15" fmla="*/ 25599 w 3530860"/>
                <a:gd name="connsiteY15" fmla="*/ 85351 h 1202770"/>
                <a:gd name="connsiteX16" fmla="*/ 0 w 3530860"/>
                <a:gd name="connsiteY16" fmla="*/ 77785 h 1202770"/>
                <a:gd name="connsiteX17" fmla="*/ 16074 w 3530860"/>
                <a:gd name="connsiteY17" fmla="*/ 64353 h 1202770"/>
                <a:gd name="connsiteX18" fmla="*/ 123988 w 3530860"/>
                <a:gd name="connsiteY18" fmla="*/ 10667 h 1202770"/>
                <a:gd name="connsiteX19" fmla="*/ 239912 w 3530860"/>
                <a:gd name="connsiteY19" fmla="*/ 926 h 1202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30860" h="1202770">
                  <a:moveTo>
                    <a:pt x="239912" y="926"/>
                  </a:moveTo>
                  <a:cubicBezTo>
                    <a:pt x="356052" y="8502"/>
                    <a:pt x="479011" y="60889"/>
                    <a:pt x="664316" y="93794"/>
                  </a:cubicBezTo>
                  <a:cubicBezTo>
                    <a:pt x="911389" y="137667"/>
                    <a:pt x="1266989" y="220794"/>
                    <a:pt x="1606425" y="273903"/>
                  </a:cubicBezTo>
                  <a:cubicBezTo>
                    <a:pt x="1945861" y="327012"/>
                    <a:pt x="2504661" y="359339"/>
                    <a:pt x="2700934" y="412448"/>
                  </a:cubicBezTo>
                  <a:cubicBezTo>
                    <a:pt x="2897207" y="465557"/>
                    <a:pt x="2680152" y="567157"/>
                    <a:pt x="2784061" y="592557"/>
                  </a:cubicBezTo>
                  <a:cubicBezTo>
                    <a:pt x="2887970" y="617957"/>
                    <a:pt x="3181224" y="534830"/>
                    <a:pt x="3324388" y="564848"/>
                  </a:cubicBezTo>
                  <a:cubicBezTo>
                    <a:pt x="3395970" y="579857"/>
                    <a:pt x="3439843" y="620844"/>
                    <a:pt x="3483716" y="663562"/>
                  </a:cubicBezTo>
                  <a:lnTo>
                    <a:pt x="3530860" y="705992"/>
                  </a:lnTo>
                  <a:lnTo>
                    <a:pt x="3474191" y="745823"/>
                  </a:lnTo>
                  <a:cubicBezTo>
                    <a:pt x="3394238" y="803839"/>
                    <a:pt x="3310534" y="863875"/>
                    <a:pt x="3227407" y="897357"/>
                  </a:cubicBezTo>
                  <a:cubicBezTo>
                    <a:pt x="3061153" y="964321"/>
                    <a:pt x="2876425" y="957394"/>
                    <a:pt x="2700934" y="1008194"/>
                  </a:cubicBezTo>
                  <a:cubicBezTo>
                    <a:pt x="2525443" y="1058994"/>
                    <a:pt x="2368425" y="1213702"/>
                    <a:pt x="2174461" y="1202157"/>
                  </a:cubicBezTo>
                  <a:cubicBezTo>
                    <a:pt x="1980497" y="1190612"/>
                    <a:pt x="1784225" y="1026666"/>
                    <a:pt x="1537152" y="938921"/>
                  </a:cubicBezTo>
                  <a:cubicBezTo>
                    <a:pt x="1290079" y="851176"/>
                    <a:pt x="916007" y="804994"/>
                    <a:pt x="692025" y="675685"/>
                  </a:cubicBezTo>
                  <a:cubicBezTo>
                    <a:pt x="468043" y="546376"/>
                    <a:pt x="391843" y="287758"/>
                    <a:pt x="193261" y="163067"/>
                  </a:cubicBezTo>
                  <a:cubicBezTo>
                    <a:pt x="143616" y="131894"/>
                    <a:pt x="86321" y="106783"/>
                    <a:pt x="25599" y="85351"/>
                  </a:cubicBezTo>
                  <a:lnTo>
                    <a:pt x="0" y="77785"/>
                  </a:lnTo>
                  <a:lnTo>
                    <a:pt x="16074" y="64353"/>
                  </a:lnTo>
                  <a:cubicBezTo>
                    <a:pt x="49376" y="39675"/>
                    <a:pt x="84734" y="20481"/>
                    <a:pt x="123988" y="10667"/>
                  </a:cubicBezTo>
                  <a:cubicBezTo>
                    <a:pt x="163243" y="854"/>
                    <a:pt x="201198" y="-1600"/>
                    <a:pt x="239912" y="926"/>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3" name="任意形状 6"/>
            <p:cNvSpPr/>
            <p:nvPr/>
          </p:nvSpPr>
          <p:spPr>
            <a:xfrm>
              <a:off x="9702245" y="5734152"/>
              <a:ext cx="1910118" cy="332679"/>
            </a:xfrm>
            <a:custGeom>
              <a:avLst/>
              <a:gdLst>
                <a:gd name="connsiteX0" fmla="*/ 1125297 w 1703535"/>
                <a:gd name="connsiteY0" fmla="*/ 143 h 561535"/>
                <a:gd name="connsiteX1" fmla="*/ 1262110 w 1703535"/>
                <a:gd name="connsiteY1" fmla="*/ 20925 h 561535"/>
                <a:gd name="connsiteX2" fmla="*/ 1456074 w 1703535"/>
                <a:gd name="connsiteY2" fmla="*/ 214889 h 561535"/>
                <a:gd name="connsiteX3" fmla="*/ 1691601 w 1703535"/>
                <a:gd name="connsiteY3" fmla="*/ 394998 h 561535"/>
                <a:gd name="connsiteX4" fmla="*/ 1703535 w 1703535"/>
                <a:gd name="connsiteY4" fmla="*/ 402494 h 561535"/>
                <a:gd name="connsiteX5" fmla="*/ 1629797 w 1703535"/>
                <a:gd name="connsiteY5" fmla="*/ 437536 h 561535"/>
                <a:gd name="connsiteX6" fmla="*/ 1414510 w 1703535"/>
                <a:gd name="connsiteY6" fmla="*/ 561252 h 561535"/>
                <a:gd name="connsiteX7" fmla="*/ 1054292 w 1703535"/>
                <a:gd name="connsiteY7" fmla="*/ 436561 h 561535"/>
                <a:gd name="connsiteX8" fmla="*/ 791056 w 1703535"/>
                <a:gd name="connsiteY8" fmla="*/ 505834 h 561535"/>
                <a:gd name="connsiteX9" fmla="*/ 652510 w 1703535"/>
                <a:gd name="connsiteY9" fmla="*/ 394998 h 561535"/>
                <a:gd name="connsiteX10" fmla="*/ 112183 w 1703535"/>
                <a:gd name="connsiteY10" fmla="*/ 339580 h 561535"/>
                <a:gd name="connsiteX11" fmla="*/ 22128 w 1703535"/>
                <a:gd name="connsiteY11" fmla="*/ 292821 h 561535"/>
                <a:gd name="connsiteX12" fmla="*/ 0 w 1703535"/>
                <a:gd name="connsiteY12" fmla="*/ 272905 h 561535"/>
                <a:gd name="connsiteX13" fmla="*/ 59904 w 1703535"/>
                <a:gd name="connsiteY13" fmla="*/ 230800 h 561535"/>
                <a:gd name="connsiteX14" fmla="*/ 167601 w 1703535"/>
                <a:gd name="connsiteY14" fmla="*/ 173325 h 561535"/>
                <a:gd name="connsiteX15" fmla="*/ 513965 w 1703535"/>
                <a:gd name="connsiteY15" fmla="*/ 159470 h 561535"/>
                <a:gd name="connsiteX16" fmla="*/ 957310 w 1703535"/>
                <a:gd name="connsiteY16" fmla="*/ 20925 h 561535"/>
                <a:gd name="connsiteX17" fmla="*/ 1125297 w 1703535"/>
                <a:gd name="connsiteY17" fmla="*/ 143 h 561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03535" h="561535">
                  <a:moveTo>
                    <a:pt x="1125297" y="143"/>
                  </a:moveTo>
                  <a:cubicBezTo>
                    <a:pt x="1175519" y="-1011"/>
                    <a:pt x="1220546" y="4762"/>
                    <a:pt x="1262110" y="20925"/>
                  </a:cubicBezTo>
                  <a:cubicBezTo>
                    <a:pt x="1345237" y="53252"/>
                    <a:pt x="1384492" y="152544"/>
                    <a:pt x="1456074" y="214889"/>
                  </a:cubicBezTo>
                  <a:cubicBezTo>
                    <a:pt x="1527656" y="277234"/>
                    <a:pt x="1555365" y="309562"/>
                    <a:pt x="1691601" y="394998"/>
                  </a:cubicBezTo>
                  <a:lnTo>
                    <a:pt x="1703535" y="402494"/>
                  </a:lnTo>
                  <a:lnTo>
                    <a:pt x="1629797" y="437536"/>
                  </a:lnTo>
                  <a:cubicBezTo>
                    <a:pt x="1550891" y="488516"/>
                    <a:pt x="1497637" y="556057"/>
                    <a:pt x="1414510" y="561252"/>
                  </a:cubicBezTo>
                  <a:cubicBezTo>
                    <a:pt x="1303674" y="568179"/>
                    <a:pt x="1158201" y="445797"/>
                    <a:pt x="1054292" y="436561"/>
                  </a:cubicBezTo>
                  <a:cubicBezTo>
                    <a:pt x="950383" y="427325"/>
                    <a:pt x="858020" y="512761"/>
                    <a:pt x="791056" y="505834"/>
                  </a:cubicBezTo>
                  <a:cubicBezTo>
                    <a:pt x="724092" y="498907"/>
                    <a:pt x="765656" y="422707"/>
                    <a:pt x="652510" y="394998"/>
                  </a:cubicBezTo>
                  <a:cubicBezTo>
                    <a:pt x="539364" y="367289"/>
                    <a:pt x="255347" y="383453"/>
                    <a:pt x="112183" y="339580"/>
                  </a:cubicBezTo>
                  <a:cubicBezTo>
                    <a:pt x="76392" y="328612"/>
                    <a:pt x="47528" y="312015"/>
                    <a:pt x="22128" y="292821"/>
                  </a:cubicBezTo>
                  <a:lnTo>
                    <a:pt x="0" y="272905"/>
                  </a:lnTo>
                  <a:lnTo>
                    <a:pt x="59904" y="230800"/>
                  </a:lnTo>
                  <a:cubicBezTo>
                    <a:pt x="97462" y="206374"/>
                    <a:pt x="133542" y="186025"/>
                    <a:pt x="167601" y="173325"/>
                  </a:cubicBezTo>
                  <a:cubicBezTo>
                    <a:pt x="303837" y="122525"/>
                    <a:pt x="382347" y="184870"/>
                    <a:pt x="513965" y="159470"/>
                  </a:cubicBezTo>
                  <a:cubicBezTo>
                    <a:pt x="645583" y="134070"/>
                    <a:pt x="832619" y="44016"/>
                    <a:pt x="957310" y="20925"/>
                  </a:cubicBezTo>
                  <a:cubicBezTo>
                    <a:pt x="1019656" y="9380"/>
                    <a:pt x="1075074" y="1298"/>
                    <a:pt x="1125297" y="143"/>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4" name="任意形状 7"/>
            <p:cNvSpPr/>
            <p:nvPr/>
          </p:nvSpPr>
          <p:spPr>
            <a:xfrm>
              <a:off x="11612362" y="5920949"/>
              <a:ext cx="579637" cy="228574"/>
            </a:xfrm>
            <a:custGeom>
              <a:avLst/>
              <a:gdLst>
                <a:gd name="connsiteX0" fmla="*/ 516948 w 516948"/>
                <a:gd name="connsiteY0" fmla="*/ 0 h 385814"/>
                <a:gd name="connsiteX1" fmla="*/ 516948 w 516948"/>
                <a:gd name="connsiteY1" fmla="*/ 385814 h 385814"/>
                <a:gd name="connsiteX2" fmla="*/ 415392 w 516948"/>
                <a:gd name="connsiteY2" fmla="*/ 335249 h 385814"/>
                <a:gd name="connsiteX3" fmla="*/ 44134 w 516948"/>
                <a:gd name="connsiteY3" fmla="*/ 114916 h 385814"/>
                <a:gd name="connsiteX4" fmla="*/ 0 w 516948"/>
                <a:gd name="connsiteY4" fmla="*/ 87194 h 385814"/>
                <a:gd name="connsiteX5" fmla="*/ 15775 w 516948"/>
                <a:gd name="connsiteY5" fmla="*/ 79698 h 385814"/>
                <a:gd name="connsiteX6" fmla="*/ 480132 w 516948"/>
                <a:gd name="connsiteY6" fmla="*/ 11033 h 385814"/>
                <a:gd name="connsiteX7" fmla="*/ 516948 w 516948"/>
                <a:gd name="connsiteY7" fmla="*/ 0 h 385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6948" h="385814">
                  <a:moveTo>
                    <a:pt x="516948" y="0"/>
                  </a:moveTo>
                  <a:lnTo>
                    <a:pt x="516948" y="385814"/>
                  </a:lnTo>
                  <a:lnTo>
                    <a:pt x="415392" y="335249"/>
                  </a:lnTo>
                  <a:cubicBezTo>
                    <a:pt x="282619" y="263722"/>
                    <a:pt x="145336" y="178439"/>
                    <a:pt x="44134" y="114916"/>
                  </a:cubicBezTo>
                  <a:lnTo>
                    <a:pt x="0" y="87194"/>
                  </a:lnTo>
                  <a:lnTo>
                    <a:pt x="15775" y="79698"/>
                  </a:lnTo>
                  <a:cubicBezTo>
                    <a:pt x="134981" y="43330"/>
                    <a:pt x="353191" y="40551"/>
                    <a:pt x="480132" y="11033"/>
                  </a:cubicBezTo>
                  <a:lnTo>
                    <a:pt x="516948" y="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5" name="任意形状 8"/>
            <p:cNvSpPr/>
            <p:nvPr/>
          </p:nvSpPr>
          <p:spPr>
            <a:xfrm>
              <a:off x="0" y="4949130"/>
              <a:ext cx="12191999" cy="1023477"/>
            </a:xfrm>
            <a:custGeom>
              <a:avLst/>
              <a:gdLst>
                <a:gd name="connsiteX0" fmla="*/ 4175722 w 10873408"/>
                <a:gd name="connsiteY0" fmla="*/ 2061 h 1727548"/>
                <a:gd name="connsiteX1" fmla="*/ 4220817 w 10873408"/>
                <a:gd name="connsiteY1" fmla="*/ 2088 h 1727548"/>
                <a:gd name="connsiteX2" fmla="*/ 4608744 w 10873408"/>
                <a:gd name="connsiteY2" fmla="*/ 320743 h 1727548"/>
                <a:gd name="connsiteX3" fmla="*/ 5135217 w 10873408"/>
                <a:gd name="connsiteY3" fmla="*/ 390015 h 1727548"/>
                <a:gd name="connsiteX4" fmla="*/ 5689399 w 10873408"/>
                <a:gd name="connsiteY4" fmla="*/ 542415 h 1727548"/>
                <a:gd name="connsiteX5" fmla="*/ 6437544 w 10873408"/>
                <a:gd name="connsiteY5" fmla="*/ 528561 h 1727548"/>
                <a:gd name="connsiteX6" fmla="*/ 6853181 w 10873408"/>
                <a:gd name="connsiteY6" fmla="*/ 653252 h 1727548"/>
                <a:gd name="connsiteX7" fmla="*/ 7268817 w 10873408"/>
                <a:gd name="connsiteY7" fmla="*/ 570124 h 1727548"/>
                <a:gd name="connsiteX8" fmla="*/ 7753726 w 10873408"/>
                <a:gd name="connsiteY8" fmla="*/ 597834 h 1727548"/>
                <a:gd name="connsiteX9" fmla="*/ 8127799 w 10873408"/>
                <a:gd name="connsiteY9" fmla="*/ 694815 h 1727548"/>
                <a:gd name="connsiteX10" fmla="*/ 8501872 w 10873408"/>
                <a:gd name="connsiteY10" fmla="*/ 528561 h 1727548"/>
                <a:gd name="connsiteX11" fmla="*/ 8751253 w 10873408"/>
                <a:gd name="connsiteY11" fmla="*/ 334597 h 1727548"/>
                <a:gd name="connsiteX12" fmla="*/ 9139181 w 10873408"/>
                <a:gd name="connsiteY12" fmla="*/ 293034 h 1727548"/>
                <a:gd name="connsiteX13" fmla="*/ 9471690 w 10873408"/>
                <a:gd name="connsiteY13" fmla="*/ 500852 h 1727548"/>
                <a:gd name="connsiteX14" fmla="*/ 10039726 w 10873408"/>
                <a:gd name="connsiteY14" fmla="*/ 403870 h 1727548"/>
                <a:gd name="connsiteX15" fmla="*/ 10247544 w 10873408"/>
                <a:gd name="connsiteY15" fmla="*/ 445434 h 1727548"/>
                <a:gd name="connsiteX16" fmla="*/ 10399944 w 10873408"/>
                <a:gd name="connsiteY16" fmla="*/ 237615 h 1727548"/>
                <a:gd name="connsiteX17" fmla="*/ 10732453 w 10873408"/>
                <a:gd name="connsiteY17" fmla="*/ 473143 h 1727548"/>
                <a:gd name="connsiteX18" fmla="*/ 10843181 w 10873408"/>
                <a:gd name="connsiteY18" fmla="*/ 479421 h 1727548"/>
                <a:gd name="connsiteX19" fmla="*/ 10873408 w 10873408"/>
                <a:gd name="connsiteY19" fmla="*/ 474933 h 1727548"/>
                <a:gd name="connsiteX20" fmla="*/ 10873408 w 10873408"/>
                <a:gd name="connsiteY20" fmla="*/ 1640354 h 1727548"/>
                <a:gd name="connsiteX21" fmla="*/ 10836592 w 10873408"/>
                <a:gd name="connsiteY21" fmla="*/ 1651387 h 1727548"/>
                <a:gd name="connsiteX22" fmla="*/ 10372235 w 10873408"/>
                <a:gd name="connsiteY22" fmla="*/ 1720052 h 1727548"/>
                <a:gd name="connsiteX23" fmla="*/ 10356460 w 10873408"/>
                <a:gd name="connsiteY23" fmla="*/ 1727548 h 1727548"/>
                <a:gd name="connsiteX24" fmla="*/ 10344526 w 10873408"/>
                <a:gd name="connsiteY24" fmla="*/ 1720052 h 1727548"/>
                <a:gd name="connsiteX25" fmla="*/ 10108999 w 10873408"/>
                <a:gd name="connsiteY25" fmla="*/ 1539943 h 1727548"/>
                <a:gd name="connsiteX26" fmla="*/ 9915035 w 10873408"/>
                <a:gd name="connsiteY26" fmla="*/ 1345979 h 1727548"/>
                <a:gd name="connsiteX27" fmla="*/ 9610235 w 10873408"/>
                <a:gd name="connsiteY27" fmla="*/ 1345979 h 1727548"/>
                <a:gd name="connsiteX28" fmla="*/ 9166890 w 10873408"/>
                <a:gd name="connsiteY28" fmla="*/ 1484524 h 1727548"/>
                <a:gd name="connsiteX29" fmla="*/ 8820526 w 10873408"/>
                <a:gd name="connsiteY29" fmla="*/ 1498379 h 1727548"/>
                <a:gd name="connsiteX30" fmla="*/ 8712829 w 10873408"/>
                <a:gd name="connsiteY30" fmla="*/ 1555854 h 1727548"/>
                <a:gd name="connsiteX31" fmla="*/ 8652925 w 10873408"/>
                <a:gd name="connsiteY31" fmla="*/ 1597959 h 1727548"/>
                <a:gd name="connsiteX32" fmla="*/ 8605781 w 10873408"/>
                <a:gd name="connsiteY32" fmla="*/ 1555529 h 1727548"/>
                <a:gd name="connsiteX33" fmla="*/ 8446453 w 10873408"/>
                <a:gd name="connsiteY33" fmla="*/ 1456815 h 1727548"/>
                <a:gd name="connsiteX34" fmla="*/ 7906126 w 10873408"/>
                <a:gd name="connsiteY34" fmla="*/ 1484524 h 1727548"/>
                <a:gd name="connsiteX35" fmla="*/ 7822999 w 10873408"/>
                <a:gd name="connsiteY35" fmla="*/ 1304415 h 1727548"/>
                <a:gd name="connsiteX36" fmla="*/ 6728490 w 10873408"/>
                <a:gd name="connsiteY36" fmla="*/ 1165870 h 1727548"/>
                <a:gd name="connsiteX37" fmla="*/ 5786381 w 10873408"/>
                <a:gd name="connsiteY37" fmla="*/ 985761 h 1727548"/>
                <a:gd name="connsiteX38" fmla="*/ 5246053 w 10873408"/>
                <a:gd name="connsiteY38" fmla="*/ 902634 h 1727548"/>
                <a:gd name="connsiteX39" fmla="*/ 5138139 w 10873408"/>
                <a:gd name="connsiteY39" fmla="*/ 956320 h 1727548"/>
                <a:gd name="connsiteX40" fmla="*/ 5122065 w 10873408"/>
                <a:gd name="connsiteY40" fmla="*/ 969752 h 1727548"/>
                <a:gd name="connsiteX41" fmla="*/ 4959438 w 10873408"/>
                <a:gd name="connsiteY41" fmla="*/ 921684 h 1727548"/>
                <a:gd name="connsiteX42" fmla="*/ 4622599 w 10873408"/>
                <a:gd name="connsiteY42" fmla="*/ 819506 h 1727548"/>
                <a:gd name="connsiteX43" fmla="*/ 4276235 w 10873408"/>
                <a:gd name="connsiteY43" fmla="*/ 556270 h 1727548"/>
                <a:gd name="connsiteX44" fmla="*/ 3929872 w 10873408"/>
                <a:gd name="connsiteY44" fmla="*/ 819506 h 1727548"/>
                <a:gd name="connsiteX45" fmla="*/ 3514235 w 10873408"/>
                <a:gd name="connsiteY45" fmla="*/ 971906 h 1727548"/>
                <a:gd name="connsiteX46" fmla="*/ 3389544 w 10873408"/>
                <a:gd name="connsiteY46" fmla="*/ 847215 h 1727548"/>
                <a:gd name="connsiteX47" fmla="*/ 2419726 w 10873408"/>
                <a:gd name="connsiteY47" fmla="*/ 1068888 h 1727548"/>
                <a:gd name="connsiteX48" fmla="*/ 1477617 w 10873408"/>
                <a:gd name="connsiteY48" fmla="*/ 1235143 h 1727548"/>
                <a:gd name="connsiteX49" fmla="*/ 923435 w 10873408"/>
                <a:gd name="connsiteY49" fmla="*/ 1041179 h 1727548"/>
                <a:gd name="connsiteX50" fmla="*/ 729472 w 10873408"/>
                <a:gd name="connsiteY50" fmla="*/ 1068888 h 1727548"/>
                <a:gd name="connsiteX51" fmla="*/ 466235 w 10873408"/>
                <a:gd name="connsiteY51" fmla="*/ 750234 h 1727548"/>
                <a:gd name="connsiteX52" fmla="*/ 19548 w 10873408"/>
                <a:gd name="connsiteY52" fmla="*/ 677579 h 1727548"/>
                <a:gd name="connsiteX53" fmla="*/ 0 w 10873408"/>
                <a:gd name="connsiteY53" fmla="*/ 677987 h 1727548"/>
                <a:gd name="connsiteX54" fmla="*/ 0 w 10873408"/>
                <a:gd name="connsiteY54" fmla="*/ 147146 h 1727548"/>
                <a:gd name="connsiteX55" fmla="*/ 57661 w 10873408"/>
                <a:gd name="connsiteY55" fmla="*/ 239983 h 1727548"/>
                <a:gd name="connsiteX56" fmla="*/ 216853 w 10873408"/>
                <a:gd name="connsiteY56" fmla="*/ 459288 h 1727548"/>
                <a:gd name="connsiteX57" fmla="*/ 493944 w 10873408"/>
                <a:gd name="connsiteY57" fmla="*/ 514706 h 1727548"/>
                <a:gd name="connsiteX58" fmla="*/ 881872 w 10873408"/>
                <a:gd name="connsiteY58" fmla="*/ 708670 h 1727548"/>
                <a:gd name="connsiteX59" fmla="*/ 1145108 w 10873408"/>
                <a:gd name="connsiteY59" fmla="*/ 805652 h 1727548"/>
                <a:gd name="connsiteX60" fmla="*/ 1283653 w 10873408"/>
                <a:gd name="connsiteY60" fmla="*/ 958052 h 1727548"/>
                <a:gd name="connsiteX61" fmla="*/ 1533035 w 10873408"/>
                <a:gd name="connsiteY61" fmla="*/ 944197 h 1727548"/>
                <a:gd name="connsiteX62" fmla="*/ 1671581 w 10873408"/>
                <a:gd name="connsiteY62" fmla="*/ 833361 h 1727548"/>
                <a:gd name="connsiteX63" fmla="*/ 1837835 w 10873408"/>
                <a:gd name="connsiteY63" fmla="*/ 680961 h 1727548"/>
                <a:gd name="connsiteX64" fmla="*/ 1976381 w 10873408"/>
                <a:gd name="connsiteY64" fmla="*/ 764088 h 1727548"/>
                <a:gd name="connsiteX65" fmla="*/ 2239617 w 10873408"/>
                <a:gd name="connsiteY65" fmla="*/ 653252 h 1727548"/>
                <a:gd name="connsiteX66" fmla="*/ 2405872 w 10873408"/>
                <a:gd name="connsiteY66" fmla="*/ 750234 h 1727548"/>
                <a:gd name="connsiteX67" fmla="*/ 2669108 w 10873408"/>
                <a:gd name="connsiteY67" fmla="*/ 528561 h 1727548"/>
                <a:gd name="connsiteX68" fmla="*/ 2890781 w 10873408"/>
                <a:gd name="connsiteY68" fmla="*/ 556270 h 1727548"/>
                <a:gd name="connsiteX69" fmla="*/ 3098599 w 10873408"/>
                <a:gd name="connsiteY69" fmla="*/ 459288 h 1727548"/>
                <a:gd name="connsiteX70" fmla="*/ 3209435 w 10873408"/>
                <a:gd name="connsiteY70" fmla="*/ 459288 h 1727548"/>
                <a:gd name="connsiteX71" fmla="*/ 3403399 w 10873408"/>
                <a:gd name="connsiteY71" fmla="*/ 320743 h 1727548"/>
                <a:gd name="connsiteX72" fmla="*/ 3500381 w 10873408"/>
                <a:gd name="connsiteY72" fmla="*/ 168343 h 1727548"/>
                <a:gd name="connsiteX73" fmla="*/ 3874453 w 10873408"/>
                <a:gd name="connsiteY73" fmla="*/ 182197 h 1727548"/>
                <a:gd name="connsiteX74" fmla="*/ 4175722 w 10873408"/>
                <a:gd name="connsiteY74" fmla="*/ 2061 h 1727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0873408" h="1727548">
                  <a:moveTo>
                    <a:pt x="4175722" y="2061"/>
                  </a:moveTo>
                  <a:cubicBezTo>
                    <a:pt x="4190510" y="-582"/>
                    <a:pt x="4205519" y="-798"/>
                    <a:pt x="4220817" y="2088"/>
                  </a:cubicBezTo>
                  <a:cubicBezTo>
                    <a:pt x="4343199" y="25179"/>
                    <a:pt x="4456344" y="256088"/>
                    <a:pt x="4608744" y="320743"/>
                  </a:cubicBezTo>
                  <a:cubicBezTo>
                    <a:pt x="4761144" y="385398"/>
                    <a:pt x="4955108" y="353070"/>
                    <a:pt x="5135217" y="390015"/>
                  </a:cubicBezTo>
                  <a:cubicBezTo>
                    <a:pt x="5315326" y="426960"/>
                    <a:pt x="5472345" y="519324"/>
                    <a:pt x="5689399" y="542415"/>
                  </a:cubicBezTo>
                  <a:cubicBezTo>
                    <a:pt x="5906453" y="565506"/>
                    <a:pt x="6243580" y="510088"/>
                    <a:pt x="6437544" y="528561"/>
                  </a:cubicBezTo>
                  <a:cubicBezTo>
                    <a:pt x="6631508" y="547034"/>
                    <a:pt x="6714636" y="646325"/>
                    <a:pt x="6853181" y="653252"/>
                  </a:cubicBezTo>
                  <a:cubicBezTo>
                    <a:pt x="6991727" y="660179"/>
                    <a:pt x="7118726" y="579360"/>
                    <a:pt x="7268817" y="570124"/>
                  </a:cubicBezTo>
                  <a:cubicBezTo>
                    <a:pt x="7418908" y="560888"/>
                    <a:pt x="7610562" y="577052"/>
                    <a:pt x="7753726" y="597834"/>
                  </a:cubicBezTo>
                  <a:cubicBezTo>
                    <a:pt x="7896890" y="618616"/>
                    <a:pt x="8003108" y="706360"/>
                    <a:pt x="8127799" y="694815"/>
                  </a:cubicBezTo>
                  <a:cubicBezTo>
                    <a:pt x="8252490" y="683270"/>
                    <a:pt x="8397963" y="588597"/>
                    <a:pt x="8501872" y="528561"/>
                  </a:cubicBezTo>
                  <a:cubicBezTo>
                    <a:pt x="8605781" y="468525"/>
                    <a:pt x="8645035" y="373851"/>
                    <a:pt x="8751253" y="334597"/>
                  </a:cubicBezTo>
                  <a:cubicBezTo>
                    <a:pt x="8857471" y="295343"/>
                    <a:pt x="9019108" y="265325"/>
                    <a:pt x="9139181" y="293034"/>
                  </a:cubicBezTo>
                  <a:cubicBezTo>
                    <a:pt x="9259254" y="320743"/>
                    <a:pt x="9321599" y="482379"/>
                    <a:pt x="9471690" y="500852"/>
                  </a:cubicBezTo>
                  <a:cubicBezTo>
                    <a:pt x="9621781" y="519325"/>
                    <a:pt x="9910417" y="413106"/>
                    <a:pt x="10039726" y="403870"/>
                  </a:cubicBezTo>
                  <a:cubicBezTo>
                    <a:pt x="10169035" y="394634"/>
                    <a:pt x="10187508" y="473143"/>
                    <a:pt x="10247544" y="445434"/>
                  </a:cubicBezTo>
                  <a:cubicBezTo>
                    <a:pt x="10307580" y="417725"/>
                    <a:pt x="10319126" y="232997"/>
                    <a:pt x="10399944" y="237615"/>
                  </a:cubicBezTo>
                  <a:cubicBezTo>
                    <a:pt x="10480762" y="242233"/>
                    <a:pt x="10600835" y="436198"/>
                    <a:pt x="10732453" y="473143"/>
                  </a:cubicBezTo>
                  <a:cubicBezTo>
                    <a:pt x="10765357" y="482380"/>
                    <a:pt x="10803169" y="482957"/>
                    <a:pt x="10843181" y="479421"/>
                  </a:cubicBezTo>
                  <a:lnTo>
                    <a:pt x="10873408" y="474933"/>
                  </a:lnTo>
                  <a:lnTo>
                    <a:pt x="10873408" y="1640354"/>
                  </a:lnTo>
                  <a:lnTo>
                    <a:pt x="10836592" y="1651387"/>
                  </a:lnTo>
                  <a:cubicBezTo>
                    <a:pt x="10709651" y="1680905"/>
                    <a:pt x="10491441" y="1683684"/>
                    <a:pt x="10372235" y="1720052"/>
                  </a:cubicBezTo>
                  <a:lnTo>
                    <a:pt x="10356460" y="1727548"/>
                  </a:lnTo>
                  <a:lnTo>
                    <a:pt x="10344526" y="1720052"/>
                  </a:lnTo>
                  <a:cubicBezTo>
                    <a:pt x="10208290" y="1634616"/>
                    <a:pt x="10180581" y="1602288"/>
                    <a:pt x="10108999" y="1539943"/>
                  </a:cubicBezTo>
                  <a:cubicBezTo>
                    <a:pt x="10037417" y="1477598"/>
                    <a:pt x="9998162" y="1378306"/>
                    <a:pt x="9915035" y="1345979"/>
                  </a:cubicBezTo>
                  <a:cubicBezTo>
                    <a:pt x="9831908" y="1313652"/>
                    <a:pt x="9734926" y="1322888"/>
                    <a:pt x="9610235" y="1345979"/>
                  </a:cubicBezTo>
                  <a:cubicBezTo>
                    <a:pt x="9485544" y="1369070"/>
                    <a:pt x="9298508" y="1459124"/>
                    <a:pt x="9166890" y="1484524"/>
                  </a:cubicBezTo>
                  <a:cubicBezTo>
                    <a:pt x="9035272" y="1509924"/>
                    <a:pt x="8956762" y="1447579"/>
                    <a:pt x="8820526" y="1498379"/>
                  </a:cubicBezTo>
                  <a:cubicBezTo>
                    <a:pt x="8786467" y="1511079"/>
                    <a:pt x="8750387" y="1531428"/>
                    <a:pt x="8712829" y="1555854"/>
                  </a:cubicBezTo>
                  <a:lnTo>
                    <a:pt x="8652925" y="1597959"/>
                  </a:lnTo>
                  <a:lnTo>
                    <a:pt x="8605781" y="1555529"/>
                  </a:lnTo>
                  <a:cubicBezTo>
                    <a:pt x="8561908" y="1512811"/>
                    <a:pt x="8518035" y="1471824"/>
                    <a:pt x="8446453" y="1456815"/>
                  </a:cubicBezTo>
                  <a:cubicBezTo>
                    <a:pt x="8303289" y="1426797"/>
                    <a:pt x="8010035" y="1509924"/>
                    <a:pt x="7906126" y="1484524"/>
                  </a:cubicBezTo>
                  <a:cubicBezTo>
                    <a:pt x="7802217" y="1459124"/>
                    <a:pt x="8019272" y="1357524"/>
                    <a:pt x="7822999" y="1304415"/>
                  </a:cubicBezTo>
                  <a:cubicBezTo>
                    <a:pt x="7626726" y="1251306"/>
                    <a:pt x="7067926" y="1218979"/>
                    <a:pt x="6728490" y="1165870"/>
                  </a:cubicBezTo>
                  <a:cubicBezTo>
                    <a:pt x="6389054" y="1112761"/>
                    <a:pt x="6033454" y="1029634"/>
                    <a:pt x="5786381" y="985761"/>
                  </a:cubicBezTo>
                  <a:cubicBezTo>
                    <a:pt x="5539308" y="941888"/>
                    <a:pt x="5403071" y="863380"/>
                    <a:pt x="5246053" y="902634"/>
                  </a:cubicBezTo>
                  <a:cubicBezTo>
                    <a:pt x="5206799" y="912448"/>
                    <a:pt x="5171441" y="931642"/>
                    <a:pt x="5138139" y="956320"/>
                  </a:cubicBezTo>
                  <a:lnTo>
                    <a:pt x="5122065" y="969752"/>
                  </a:lnTo>
                  <a:lnTo>
                    <a:pt x="4959438" y="921684"/>
                  </a:lnTo>
                  <a:cubicBezTo>
                    <a:pt x="4832726" y="888779"/>
                    <a:pt x="4709190" y="861070"/>
                    <a:pt x="4622599" y="819506"/>
                  </a:cubicBezTo>
                  <a:cubicBezTo>
                    <a:pt x="4449417" y="736379"/>
                    <a:pt x="4391689" y="556270"/>
                    <a:pt x="4276235" y="556270"/>
                  </a:cubicBezTo>
                  <a:cubicBezTo>
                    <a:pt x="4160781" y="556270"/>
                    <a:pt x="4056872" y="750233"/>
                    <a:pt x="3929872" y="819506"/>
                  </a:cubicBezTo>
                  <a:cubicBezTo>
                    <a:pt x="3802872" y="888779"/>
                    <a:pt x="3604290" y="967288"/>
                    <a:pt x="3514235" y="971906"/>
                  </a:cubicBezTo>
                  <a:cubicBezTo>
                    <a:pt x="3424180" y="976524"/>
                    <a:pt x="3571962" y="831051"/>
                    <a:pt x="3389544" y="847215"/>
                  </a:cubicBezTo>
                  <a:cubicBezTo>
                    <a:pt x="3207126" y="863379"/>
                    <a:pt x="2738380" y="1004233"/>
                    <a:pt x="2419726" y="1068888"/>
                  </a:cubicBezTo>
                  <a:cubicBezTo>
                    <a:pt x="2101072" y="1133543"/>
                    <a:pt x="1726999" y="1239761"/>
                    <a:pt x="1477617" y="1235143"/>
                  </a:cubicBezTo>
                  <a:cubicBezTo>
                    <a:pt x="1228235" y="1230525"/>
                    <a:pt x="1048126" y="1068888"/>
                    <a:pt x="923435" y="1041179"/>
                  </a:cubicBezTo>
                  <a:cubicBezTo>
                    <a:pt x="798744" y="1013470"/>
                    <a:pt x="805672" y="1117379"/>
                    <a:pt x="729472" y="1068888"/>
                  </a:cubicBezTo>
                  <a:cubicBezTo>
                    <a:pt x="653272" y="1020397"/>
                    <a:pt x="620944" y="810270"/>
                    <a:pt x="466235" y="750234"/>
                  </a:cubicBezTo>
                  <a:cubicBezTo>
                    <a:pt x="369542" y="712712"/>
                    <a:pt x="177238" y="680601"/>
                    <a:pt x="19548" y="677579"/>
                  </a:cubicBezTo>
                  <a:lnTo>
                    <a:pt x="0" y="677987"/>
                  </a:lnTo>
                  <a:lnTo>
                    <a:pt x="0" y="147146"/>
                  </a:lnTo>
                  <a:lnTo>
                    <a:pt x="57661" y="239983"/>
                  </a:lnTo>
                  <a:cubicBezTo>
                    <a:pt x="116733" y="333948"/>
                    <a:pt x="174424" y="420322"/>
                    <a:pt x="216853" y="459288"/>
                  </a:cubicBezTo>
                  <a:cubicBezTo>
                    <a:pt x="329998" y="563197"/>
                    <a:pt x="383108" y="473142"/>
                    <a:pt x="493944" y="514706"/>
                  </a:cubicBezTo>
                  <a:cubicBezTo>
                    <a:pt x="604780" y="556270"/>
                    <a:pt x="773345" y="660179"/>
                    <a:pt x="881872" y="708670"/>
                  </a:cubicBezTo>
                  <a:cubicBezTo>
                    <a:pt x="990399" y="757161"/>
                    <a:pt x="1078145" y="764088"/>
                    <a:pt x="1145108" y="805652"/>
                  </a:cubicBezTo>
                  <a:cubicBezTo>
                    <a:pt x="1212072" y="847216"/>
                    <a:pt x="1218999" y="934961"/>
                    <a:pt x="1283653" y="958052"/>
                  </a:cubicBezTo>
                  <a:cubicBezTo>
                    <a:pt x="1348307" y="981143"/>
                    <a:pt x="1468380" y="964979"/>
                    <a:pt x="1533035" y="944197"/>
                  </a:cubicBezTo>
                  <a:cubicBezTo>
                    <a:pt x="1597690" y="923415"/>
                    <a:pt x="1620781" y="877234"/>
                    <a:pt x="1671581" y="833361"/>
                  </a:cubicBezTo>
                  <a:cubicBezTo>
                    <a:pt x="1722381" y="789488"/>
                    <a:pt x="1787035" y="692507"/>
                    <a:pt x="1837835" y="680961"/>
                  </a:cubicBezTo>
                  <a:cubicBezTo>
                    <a:pt x="1888635" y="669415"/>
                    <a:pt x="1909417" y="768706"/>
                    <a:pt x="1976381" y="764088"/>
                  </a:cubicBezTo>
                  <a:cubicBezTo>
                    <a:pt x="2043345" y="759470"/>
                    <a:pt x="2168035" y="655561"/>
                    <a:pt x="2239617" y="653252"/>
                  </a:cubicBezTo>
                  <a:cubicBezTo>
                    <a:pt x="2311199" y="650943"/>
                    <a:pt x="2334290" y="771016"/>
                    <a:pt x="2405872" y="750234"/>
                  </a:cubicBezTo>
                  <a:cubicBezTo>
                    <a:pt x="2477454" y="729452"/>
                    <a:pt x="2588290" y="560888"/>
                    <a:pt x="2669108" y="528561"/>
                  </a:cubicBezTo>
                  <a:cubicBezTo>
                    <a:pt x="2749926" y="496234"/>
                    <a:pt x="2819199" y="567816"/>
                    <a:pt x="2890781" y="556270"/>
                  </a:cubicBezTo>
                  <a:cubicBezTo>
                    <a:pt x="2962363" y="544724"/>
                    <a:pt x="3045490" y="475452"/>
                    <a:pt x="3098599" y="459288"/>
                  </a:cubicBezTo>
                  <a:cubicBezTo>
                    <a:pt x="3151708" y="443124"/>
                    <a:pt x="3158635" y="482379"/>
                    <a:pt x="3209435" y="459288"/>
                  </a:cubicBezTo>
                  <a:cubicBezTo>
                    <a:pt x="3260235" y="436197"/>
                    <a:pt x="3354908" y="369234"/>
                    <a:pt x="3403399" y="320743"/>
                  </a:cubicBezTo>
                  <a:cubicBezTo>
                    <a:pt x="3451890" y="272252"/>
                    <a:pt x="3421872" y="191434"/>
                    <a:pt x="3500381" y="168343"/>
                  </a:cubicBezTo>
                  <a:cubicBezTo>
                    <a:pt x="3578890" y="145252"/>
                    <a:pt x="3754380" y="209906"/>
                    <a:pt x="3874453" y="182197"/>
                  </a:cubicBezTo>
                  <a:cubicBezTo>
                    <a:pt x="3979517" y="157952"/>
                    <a:pt x="4072205" y="20561"/>
                    <a:pt x="4175722" y="2061"/>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6" name="任意形状 9"/>
            <p:cNvSpPr/>
            <p:nvPr/>
          </p:nvSpPr>
          <p:spPr>
            <a:xfrm>
              <a:off x="0" y="5523656"/>
              <a:ext cx="12191999" cy="1334344"/>
            </a:xfrm>
            <a:custGeom>
              <a:avLst/>
              <a:gdLst>
                <a:gd name="connsiteX0" fmla="*/ 2847466 w 12191999"/>
                <a:gd name="connsiteY0" fmla="*/ 1046402 h 1334345"/>
                <a:gd name="connsiteX1" fmla="*/ 2891951 w 12191999"/>
                <a:gd name="connsiteY1" fmla="*/ 1059437 h 1334345"/>
                <a:gd name="connsiteX2" fmla="*/ 2931128 w 12191999"/>
                <a:gd name="connsiteY2" fmla="*/ 1072321 h 1334345"/>
                <a:gd name="connsiteX3" fmla="*/ 2891953 w 12191999"/>
                <a:gd name="connsiteY3" fmla="*/ 1059438 h 1334345"/>
                <a:gd name="connsiteX4" fmla="*/ 2673480 w 12191999"/>
                <a:gd name="connsiteY4" fmla="*/ 1012610 h 1334345"/>
                <a:gd name="connsiteX5" fmla="*/ 2481271 w 12191999"/>
                <a:gd name="connsiteY5" fmla="*/ 1061188 h 1334345"/>
                <a:gd name="connsiteX6" fmla="*/ 2438898 w 12191999"/>
                <a:gd name="connsiteY6" fmla="*/ 1067709 h 1334345"/>
                <a:gd name="connsiteX7" fmla="*/ 2419283 w 12191999"/>
                <a:gd name="connsiteY7" fmla="*/ 1063157 h 1334345"/>
                <a:gd name="connsiteX8" fmla="*/ 2438897 w 12191999"/>
                <a:gd name="connsiteY8" fmla="*/ 1067709 h 1334345"/>
                <a:gd name="connsiteX9" fmla="*/ 2438898 w 12191999"/>
                <a:gd name="connsiteY9" fmla="*/ 1067709 h 1334345"/>
                <a:gd name="connsiteX10" fmla="*/ 2438898 w 12191999"/>
                <a:gd name="connsiteY10" fmla="*/ 1067709 h 1334345"/>
                <a:gd name="connsiteX11" fmla="*/ 2590271 w 12191999"/>
                <a:gd name="connsiteY11" fmla="*/ 1020751 h 1334345"/>
                <a:gd name="connsiteX12" fmla="*/ 2673481 w 12191999"/>
                <a:gd name="connsiteY12" fmla="*/ 1012610 h 1334345"/>
                <a:gd name="connsiteX13" fmla="*/ 2692964 w 12191999"/>
                <a:gd name="connsiteY13" fmla="*/ 1014492 h 1334345"/>
                <a:gd name="connsiteX14" fmla="*/ 2734057 w 12191999"/>
                <a:gd name="connsiteY14" fmla="*/ 1018461 h 1334345"/>
                <a:gd name="connsiteX15" fmla="*/ 2734056 w 12191999"/>
                <a:gd name="connsiteY15" fmla="*/ 1018461 h 1334345"/>
                <a:gd name="connsiteX16" fmla="*/ 2692964 w 12191999"/>
                <a:gd name="connsiteY16" fmla="*/ 1014492 h 1334345"/>
                <a:gd name="connsiteX17" fmla="*/ 2673482 w 12191999"/>
                <a:gd name="connsiteY17" fmla="*/ 1012610 h 1334345"/>
                <a:gd name="connsiteX18" fmla="*/ 2673481 w 12191999"/>
                <a:gd name="connsiteY18" fmla="*/ 1012610 h 1334345"/>
                <a:gd name="connsiteX19" fmla="*/ 344633 w 12191999"/>
                <a:gd name="connsiteY19" fmla="*/ 863663 h 1334345"/>
                <a:gd name="connsiteX20" fmla="*/ 419394 w 12191999"/>
                <a:gd name="connsiteY20" fmla="*/ 878925 h 1334345"/>
                <a:gd name="connsiteX21" fmla="*/ 714553 w 12191999"/>
                <a:gd name="connsiteY21" fmla="*/ 895341 h 1334345"/>
                <a:gd name="connsiteX22" fmla="*/ 739734 w 12191999"/>
                <a:gd name="connsiteY22" fmla="*/ 900282 h 1334345"/>
                <a:gd name="connsiteX23" fmla="*/ 777297 w 12191999"/>
                <a:gd name="connsiteY23" fmla="*/ 907653 h 1334345"/>
                <a:gd name="connsiteX24" fmla="*/ 788191 w 12191999"/>
                <a:gd name="connsiteY24" fmla="*/ 910703 h 1334345"/>
                <a:gd name="connsiteX25" fmla="*/ 777298 w 12191999"/>
                <a:gd name="connsiteY25" fmla="*/ 907653 h 1334345"/>
                <a:gd name="connsiteX26" fmla="*/ 739734 w 12191999"/>
                <a:gd name="connsiteY26" fmla="*/ 900282 h 1334345"/>
                <a:gd name="connsiteX27" fmla="*/ 714551 w 12191999"/>
                <a:gd name="connsiteY27" fmla="*/ 895340 h 1334345"/>
                <a:gd name="connsiteX28" fmla="*/ 419392 w 12191999"/>
                <a:gd name="connsiteY28" fmla="*/ 878924 h 1334345"/>
                <a:gd name="connsiteX29" fmla="*/ 1631096 w 12191999"/>
                <a:gd name="connsiteY29" fmla="*/ 788636 h 1334345"/>
                <a:gd name="connsiteX30" fmla="*/ 1289333 w 12191999"/>
                <a:gd name="connsiteY30" fmla="*/ 870716 h 1334345"/>
                <a:gd name="connsiteX31" fmla="*/ 1025245 w 12191999"/>
                <a:gd name="connsiteY31" fmla="*/ 895340 h 1334345"/>
                <a:gd name="connsiteX32" fmla="*/ 932036 w 12191999"/>
                <a:gd name="connsiteY32" fmla="*/ 944588 h 1334345"/>
                <a:gd name="connsiteX33" fmla="*/ 888223 w 12191999"/>
                <a:gd name="connsiteY33" fmla="*/ 938432 h 1334345"/>
                <a:gd name="connsiteX34" fmla="*/ 885869 w 12191999"/>
                <a:gd name="connsiteY34" fmla="*/ 937786 h 1334345"/>
                <a:gd name="connsiteX35" fmla="*/ 888224 w 12191999"/>
                <a:gd name="connsiteY35" fmla="*/ 938433 h 1334345"/>
                <a:gd name="connsiteX36" fmla="*/ 932037 w 12191999"/>
                <a:gd name="connsiteY36" fmla="*/ 944589 h 1334345"/>
                <a:gd name="connsiteX37" fmla="*/ 1025246 w 12191999"/>
                <a:gd name="connsiteY37" fmla="*/ 895341 h 1334345"/>
                <a:gd name="connsiteX38" fmla="*/ 1289335 w 12191999"/>
                <a:gd name="connsiteY38" fmla="*/ 870716 h 1334345"/>
                <a:gd name="connsiteX39" fmla="*/ 1541652 w 12191999"/>
                <a:gd name="connsiteY39" fmla="*/ 798383 h 1334345"/>
                <a:gd name="connsiteX40" fmla="*/ 1631097 w 12191999"/>
                <a:gd name="connsiteY40" fmla="*/ 788636 h 1334345"/>
                <a:gd name="connsiteX41" fmla="*/ 1676425 w 12191999"/>
                <a:gd name="connsiteY41" fmla="*/ 791618 h 1334345"/>
                <a:gd name="connsiteX42" fmla="*/ 1676426 w 12191999"/>
                <a:gd name="connsiteY42" fmla="*/ 791618 h 1334345"/>
                <a:gd name="connsiteX43" fmla="*/ 1631097 w 12191999"/>
                <a:gd name="connsiteY43" fmla="*/ 788636 h 1334345"/>
                <a:gd name="connsiteX44" fmla="*/ 1631097 w 12191999"/>
                <a:gd name="connsiteY44" fmla="*/ 788636 h 1334345"/>
                <a:gd name="connsiteX45" fmla="*/ 5743206 w 12191999"/>
                <a:gd name="connsiteY45" fmla="*/ 0 h 1334345"/>
                <a:gd name="connsiteX46" fmla="*/ 5771910 w 12191999"/>
                <a:gd name="connsiteY46" fmla="*/ 4482 h 1334345"/>
                <a:gd name="connsiteX47" fmla="*/ 5959903 w 12191999"/>
                <a:gd name="connsiteY47" fmla="*/ 50525 h 1334345"/>
                <a:gd name="connsiteX48" fmla="*/ 6519150 w 12191999"/>
                <a:gd name="connsiteY48" fmla="*/ 354223 h 1334345"/>
                <a:gd name="connsiteX49" fmla="*/ 7466764 w 12191999"/>
                <a:gd name="connsiteY49" fmla="*/ 510176 h 1334345"/>
                <a:gd name="connsiteX50" fmla="*/ 8181358 w 12191999"/>
                <a:gd name="connsiteY50" fmla="*/ 666129 h 1334345"/>
                <a:gd name="connsiteX51" fmla="*/ 8771675 w 12191999"/>
                <a:gd name="connsiteY51" fmla="*/ 551216 h 1334345"/>
                <a:gd name="connsiteX52" fmla="*/ 9361992 w 12191999"/>
                <a:gd name="connsiteY52" fmla="*/ 485551 h 1334345"/>
                <a:gd name="connsiteX53" fmla="*/ 9638702 w 12191999"/>
                <a:gd name="connsiteY53" fmla="*/ 395776 h 1334345"/>
                <a:gd name="connsiteX54" fmla="*/ 9702244 w 12191999"/>
                <a:gd name="connsiteY54" fmla="*/ 372178 h 1334345"/>
                <a:gd name="connsiteX55" fmla="*/ 9727055 w 12191999"/>
                <a:gd name="connsiteY55" fmla="*/ 383977 h 1334345"/>
                <a:gd name="connsiteX56" fmla="*/ 9828031 w 12191999"/>
                <a:gd name="connsiteY56" fmla="*/ 411680 h 1334345"/>
                <a:gd name="connsiteX57" fmla="*/ 10433882 w 12191999"/>
                <a:gd name="connsiteY57" fmla="*/ 444512 h 1334345"/>
                <a:gd name="connsiteX58" fmla="*/ 10589229 w 12191999"/>
                <a:gd name="connsiteY58" fmla="*/ 510176 h 1334345"/>
                <a:gd name="connsiteX59" fmla="*/ 10884387 w 12191999"/>
                <a:gd name="connsiteY59" fmla="*/ 469135 h 1334345"/>
                <a:gd name="connsiteX60" fmla="*/ 11288288 w 12191999"/>
                <a:gd name="connsiteY60" fmla="*/ 543008 h 1334345"/>
                <a:gd name="connsiteX61" fmla="*/ 11529682 w 12191999"/>
                <a:gd name="connsiteY61" fmla="*/ 469713 h 1334345"/>
                <a:gd name="connsiteX62" fmla="*/ 11612362 w 12191999"/>
                <a:gd name="connsiteY62" fmla="*/ 448952 h 1334345"/>
                <a:gd name="connsiteX63" fmla="*/ 11661848 w 12191999"/>
                <a:gd name="connsiteY63" fmla="*/ 465376 h 1334345"/>
                <a:gd name="connsiteX64" fmla="*/ 12078128 w 12191999"/>
                <a:gd name="connsiteY64" fmla="*/ 595911 h 1334345"/>
                <a:gd name="connsiteX65" fmla="*/ 12191999 w 12191999"/>
                <a:gd name="connsiteY65" fmla="*/ 625868 h 1334345"/>
                <a:gd name="connsiteX66" fmla="*/ 12191999 w 12191999"/>
                <a:gd name="connsiteY66" fmla="*/ 1072321 h 1334345"/>
                <a:gd name="connsiteX67" fmla="*/ 12191999 w 12191999"/>
                <a:gd name="connsiteY67" fmla="*/ 1334345 h 1334345"/>
                <a:gd name="connsiteX68" fmla="*/ 0 w 12191999"/>
                <a:gd name="connsiteY68" fmla="*/ 1334345 h 1334345"/>
                <a:gd name="connsiteX69" fmla="*/ 0 w 12191999"/>
                <a:gd name="connsiteY69" fmla="*/ 1072321 h 1334345"/>
                <a:gd name="connsiteX70" fmla="*/ 1 w 12191999"/>
                <a:gd name="connsiteY70" fmla="*/ 1072321 h 1334345"/>
                <a:gd name="connsiteX71" fmla="*/ 1 w 12191999"/>
                <a:gd name="connsiteY71" fmla="*/ 813658 h 1334345"/>
                <a:gd name="connsiteX72" fmla="*/ 20711 w 12191999"/>
                <a:gd name="connsiteY72" fmla="*/ 812426 h 1334345"/>
                <a:gd name="connsiteX73" fmla="*/ 22430 w 12191999"/>
                <a:gd name="connsiteY73" fmla="*/ 812443 h 1334345"/>
                <a:gd name="connsiteX74" fmla="*/ 108700 w 12191999"/>
                <a:gd name="connsiteY74" fmla="*/ 813260 h 1334345"/>
                <a:gd name="connsiteX75" fmla="*/ 170240 w 12191999"/>
                <a:gd name="connsiteY75" fmla="*/ 821105 h 1334345"/>
                <a:gd name="connsiteX76" fmla="*/ 192198 w 12191999"/>
                <a:gd name="connsiteY76" fmla="*/ 823904 h 1334345"/>
                <a:gd name="connsiteX77" fmla="*/ 192199 w 12191999"/>
                <a:gd name="connsiteY77" fmla="*/ 823904 h 1334345"/>
                <a:gd name="connsiteX78" fmla="*/ 170240 w 12191999"/>
                <a:gd name="connsiteY78" fmla="*/ 821105 h 1334345"/>
                <a:gd name="connsiteX79" fmla="*/ 108699 w 12191999"/>
                <a:gd name="connsiteY79" fmla="*/ 813259 h 1334345"/>
                <a:gd name="connsiteX80" fmla="*/ 22430 w 12191999"/>
                <a:gd name="connsiteY80" fmla="*/ 812443 h 1334345"/>
                <a:gd name="connsiteX81" fmla="*/ 20711 w 12191999"/>
                <a:gd name="connsiteY81" fmla="*/ 812426 h 1334345"/>
                <a:gd name="connsiteX82" fmla="*/ 20711 w 12191999"/>
                <a:gd name="connsiteY82" fmla="*/ 812426 h 1334345"/>
                <a:gd name="connsiteX83" fmla="*/ 20710 w 12191999"/>
                <a:gd name="connsiteY83" fmla="*/ 812426 h 1334345"/>
                <a:gd name="connsiteX84" fmla="*/ 0 w 12191999"/>
                <a:gd name="connsiteY84" fmla="*/ 813658 h 1334345"/>
                <a:gd name="connsiteX85" fmla="*/ 0 w 12191999"/>
                <a:gd name="connsiteY85" fmla="*/ 489071 h 1334345"/>
                <a:gd name="connsiteX86" fmla="*/ 43142 w 12191999"/>
                <a:gd name="connsiteY86" fmla="*/ 505751 h 1334345"/>
                <a:gd name="connsiteX87" fmla="*/ 212081 w 12191999"/>
                <a:gd name="connsiteY87" fmla="*/ 543008 h 1334345"/>
                <a:gd name="connsiteX88" fmla="*/ 600448 w 12191999"/>
                <a:gd name="connsiteY88" fmla="*/ 460927 h 1334345"/>
                <a:gd name="connsiteX89" fmla="*/ 1004349 w 12191999"/>
                <a:gd name="connsiteY89" fmla="*/ 411680 h 1334345"/>
                <a:gd name="connsiteX90" fmla="*/ 1268437 w 12191999"/>
                <a:gd name="connsiteY90" fmla="*/ 329598 h 1334345"/>
                <a:gd name="connsiteX91" fmla="*/ 1936428 w 12191999"/>
                <a:gd name="connsiteY91" fmla="*/ 304974 h 1334345"/>
                <a:gd name="connsiteX92" fmla="*/ 2262655 w 12191999"/>
                <a:gd name="connsiteY92" fmla="*/ 370639 h 1334345"/>
                <a:gd name="connsiteX93" fmla="*/ 2402467 w 12191999"/>
                <a:gd name="connsiteY93" fmla="*/ 346015 h 1334345"/>
                <a:gd name="connsiteX94" fmla="*/ 2837437 w 12191999"/>
                <a:gd name="connsiteY94" fmla="*/ 436303 h 1334345"/>
                <a:gd name="connsiteX95" fmla="*/ 3614171 w 12191999"/>
                <a:gd name="connsiteY95" fmla="*/ 411680 h 1334345"/>
                <a:gd name="connsiteX96" fmla="*/ 3909329 w 12191999"/>
                <a:gd name="connsiteY96" fmla="*/ 411680 h 1334345"/>
                <a:gd name="connsiteX97" fmla="*/ 4453042 w 12191999"/>
                <a:gd name="connsiteY97" fmla="*/ 395263 h 1334345"/>
                <a:gd name="connsiteX98" fmla="*/ 4654993 w 12191999"/>
                <a:gd name="connsiteY98" fmla="*/ 395263 h 1334345"/>
                <a:gd name="connsiteX99" fmla="*/ 4872478 w 12191999"/>
                <a:gd name="connsiteY99" fmla="*/ 280350 h 1334345"/>
                <a:gd name="connsiteX100" fmla="*/ 5431725 w 12191999"/>
                <a:gd name="connsiteY100" fmla="*/ 149021 h 1334345"/>
                <a:gd name="connsiteX101" fmla="*/ 5706691 w 12191999"/>
                <a:gd name="connsiteY101" fmla="*/ 16122 h 133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1999" h="1334345">
                  <a:moveTo>
                    <a:pt x="2847466" y="1046402"/>
                  </a:moveTo>
                  <a:lnTo>
                    <a:pt x="2891951" y="1059437"/>
                  </a:lnTo>
                  <a:lnTo>
                    <a:pt x="2931128" y="1072321"/>
                  </a:lnTo>
                  <a:lnTo>
                    <a:pt x="2891953" y="1059438"/>
                  </a:lnTo>
                  <a:close/>
                  <a:moveTo>
                    <a:pt x="2673480" y="1012610"/>
                  </a:moveTo>
                  <a:cubicBezTo>
                    <a:pt x="2576552" y="1010281"/>
                    <a:pt x="2524921" y="1045805"/>
                    <a:pt x="2481271" y="1061188"/>
                  </a:cubicBezTo>
                  <a:lnTo>
                    <a:pt x="2438898" y="1067709"/>
                  </a:lnTo>
                  <a:lnTo>
                    <a:pt x="2419283" y="1063157"/>
                  </a:lnTo>
                  <a:lnTo>
                    <a:pt x="2438897" y="1067709"/>
                  </a:lnTo>
                  <a:lnTo>
                    <a:pt x="2438898" y="1067709"/>
                  </a:lnTo>
                  <a:lnTo>
                    <a:pt x="2438898" y="1067709"/>
                  </a:lnTo>
                  <a:cubicBezTo>
                    <a:pt x="2481376" y="1072198"/>
                    <a:pt x="2519394" y="1037214"/>
                    <a:pt x="2590271" y="1020751"/>
                  </a:cubicBezTo>
                  <a:lnTo>
                    <a:pt x="2673481" y="1012610"/>
                  </a:lnTo>
                  <a:lnTo>
                    <a:pt x="2692964" y="1014492"/>
                  </a:lnTo>
                  <a:lnTo>
                    <a:pt x="2734057" y="1018461"/>
                  </a:lnTo>
                  <a:lnTo>
                    <a:pt x="2734056" y="1018461"/>
                  </a:lnTo>
                  <a:lnTo>
                    <a:pt x="2692964" y="1014492"/>
                  </a:lnTo>
                  <a:lnTo>
                    <a:pt x="2673482" y="1012610"/>
                  </a:lnTo>
                  <a:lnTo>
                    <a:pt x="2673481" y="1012610"/>
                  </a:lnTo>
                  <a:close/>
                  <a:moveTo>
                    <a:pt x="344633" y="863663"/>
                  </a:moveTo>
                  <a:cubicBezTo>
                    <a:pt x="369391" y="870033"/>
                    <a:pt x="394150" y="875504"/>
                    <a:pt x="419394" y="878925"/>
                  </a:cubicBezTo>
                  <a:cubicBezTo>
                    <a:pt x="520369" y="892605"/>
                    <a:pt x="629112" y="884396"/>
                    <a:pt x="714553" y="895341"/>
                  </a:cubicBezTo>
                  <a:lnTo>
                    <a:pt x="739734" y="900282"/>
                  </a:lnTo>
                  <a:lnTo>
                    <a:pt x="777297" y="907653"/>
                  </a:lnTo>
                  <a:lnTo>
                    <a:pt x="788191" y="910703"/>
                  </a:lnTo>
                  <a:lnTo>
                    <a:pt x="777298" y="907653"/>
                  </a:lnTo>
                  <a:lnTo>
                    <a:pt x="739734" y="900282"/>
                  </a:lnTo>
                  <a:lnTo>
                    <a:pt x="714551" y="895340"/>
                  </a:lnTo>
                  <a:cubicBezTo>
                    <a:pt x="629111" y="884396"/>
                    <a:pt x="520368" y="892604"/>
                    <a:pt x="419392" y="878924"/>
                  </a:cubicBezTo>
                  <a:close/>
                  <a:moveTo>
                    <a:pt x="1631096" y="788636"/>
                  </a:moveTo>
                  <a:cubicBezTo>
                    <a:pt x="1511997" y="787268"/>
                    <a:pt x="1390309" y="852932"/>
                    <a:pt x="1289333" y="870716"/>
                  </a:cubicBezTo>
                  <a:cubicBezTo>
                    <a:pt x="1188359" y="888500"/>
                    <a:pt x="1084794" y="883028"/>
                    <a:pt x="1025245" y="895340"/>
                  </a:cubicBezTo>
                  <a:cubicBezTo>
                    <a:pt x="965695" y="907653"/>
                    <a:pt x="983818" y="944588"/>
                    <a:pt x="932036" y="944588"/>
                  </a:cubicBezTo>
                  <a:cubicBezTo>
                    <a:pt x="919090" y="944588"/>
                    <a:pt x="904365" y="942194"/>
                    <a:pt x="888223" y="938432"/>
                  </a:cubicBezTo>
                  <a:lnTo>
                    <a:pt x="885869" y="937786"/>
                  </a:lnTo>
                  <a:lnTo>
                    <a:pt x="888224" y="938433"/>
                  </a:lnTo>
                  <a:cubicBezTo>
                    <a:pt x="904366" y="942195"/>
                    <a:pt x="919091" y="944589"/>
                    <a:pt x="932037" y="944589"/>
                  </a:cubicBezTo>
                  <a:cubicBezTo>
                    <a:pt x="983819" y="944589"/>
                    <a:pt x="965696" y="907653"/>
                    <a:pt x="1025246" y="895341"/>
                  </a:cubicBezTo>
                  <a:cubicBezTo>
                    <a:pt x="1084795" y="883028"/>
                    <a:pt x="1188360" y="888500"/>
                    <a:pt x="1289335" y="870716"/>
                  </a:cubicBezTo>
                  <a:cubicBezTo>
                    <a:pt x="1365066" y="857378"/>
                    <a:pt x="1452449" y="817107"/>
                    <a:pt x="1541652" y="798383"/>
                  </a:cubicBezTo>
                  <a:lnTo>
                    <a:pt x="1631097" y="788636"/>
                  </a:lnTo>
                  <a:lnTo>
                    <a:pt x="1676425" y="791618"/>
                  </a:lnTo>
                  <a:lnTo>
                    <a:pt x="1676426" y="791618"/>
                  </a:lnTo>
                  <a:lnTo>
                    <a:pt x="1631097" y="788636"/>
                  </a:lnTo>
                  <a:lnTo>
                    <a:pt x="1631097" y="788636"/>
                  </a:lnTo>
                  <a:close/>
                  <a:moveTo>
                    <a:pt x="5743206" y="0"/>
                  </a:moveTo>
                  <a:lnTo>
                    <a:pt x="5771910" y="4482"/>
                  </a:lnTo>
                  <a:cubicBezTo>
                    <a:pt x="5839996" y="17180"/>
                    <a:pt x="5904237" y="32057"/>
                    <a:pt x="5959903" y="50525"/>
                  </a:cubicBezTo>
                  <a:cubicBezTo>
                    <a:pt x="6182566" y="124398"/>
                    <a:pt x="6268008" y="277615"/>
                    <a:pt x="6519150" y="354223"/>
                  </a:cubicBezTo>
                  <a:cubicBezTo>
                    <a:pt x="6770294" y="430831"/>
                    <a:pt x="7189729" y="458192"/>
                    <a:pt x="7466764" y="510176"/>
                  </a:cubicBezTo>
                  <a:cubicBezTo>
                    <a:pt x="7743799" y="562160"/>
                    <a:pt x="7963872" y="659289"/>
                    <a:pt x="8181358" y="666129"/>
                  </a:cubicBezTo>
                  <a:cubicBezTo>
                    <a:pt x="8398843" y="672968"/>
                    <a:pt x="8574902" y="581312"/>
                    <a:pt x="8771675" y="551216"/>
                  </a:cubicBezTo>
                  <a:cubicBezTo>
                    <a:pt x="8968447" y="521120"/>
                    <a:pt x="9175576" y="525224"/>
                    <a:pt x="9361992" y="485551"/>
                  </a:cubicBezTo>
                  <a:cubicBezTo>
                    <a:pt x="9455199" y="465715"/>
                    <a:pt x="9549054" y="430147"/>
                    <a:pt x="9638702" y="395776"/>
                  </a:cubicBezTo>
                  <a:lnTo>
                    <a:pt x="9702244" y="372178"/>
                  </a:lnTo>
                  <a:lnTo>
                    <a:pt x="9727055" y="383977"/>
                  </a:lnTo>
                  <a:cubicBezTo>
                    <a:pt x="9755535" y="395349"/>
                    <a:pt x="9787899" y="405181"/>
                    <a:pt x="9828031" y="411680"/>
                  </a:cubicBezTo>
                  <a:cubicBezTo>
                    <a:pt x="9988556" y="437672"/>
                    <a:pt x="10307015" y="428096"/>
                    <a:pt x="10433882" y="444512"/>
                  </a:cubicBezTo>
                  <a:cubicBezTo>
                    <a:pt x="10560749" y="460927"/>
                    <a:pt x="10514144" y="506072"/>
                    <a:pt x="10589229" y="510176"/>
                  </a:cubicBezTo>
                  <a:cubicBezTo>
                    <a:pt x="10664314" y="514280"/>
                    <a:pt x="10767877" y="463663"/>
                    <a:pt x="10884387" y="469135"/>
                  </a:cubicBezTo>
                  <a:cubicBezTo>
                    <a:pt x="11000897" y="474607"/>
                    <a:pt x="11164011" y="547112"/>
                    <a:pt x="11288288" y="543008"/>
                  </a:cubicBezTo>
                  <a:cubicBezTo>
                    <a:pt x="11381495" y="539930"/>
                    <a:pt x="11441207" y="499916"/>
                    <a:pt x="11529682" y="469713"/>
                  </a:cubicBezTo>
                  <a:lnTo>
                    <a:pt x="11612362" y="448952"/>
                  </a:lnTo>
                  <a:lnTo>
                    <a:pt x="11661848" y="465376"/>
                  </a:lnTo>
                  <a:cubicBezTo>
                    <a:pt x="11775323" y="503010"/>
                    <a:pt x="11929254" y="553535"/>
                    <a:pt x="12078128" y="595911"/>
                  </a:cubicBezTo>
                  <a:lnTo>
                    <a:pt x="12191999" y="625868"/>
                  </a:lnTo>
                  <a:lnTo>
                    <a:pt x="12191999" y="1072321"/>
                  </a:lnTo>
                  <a:lnTo>
                    <a:pt x="12191999" y="1334345"/>
                  </a:lnTo>
                  <a:lnTo>
                    <a:pt x="0" y="1334345"/>
                  </a:lnTo>
                  <a:lnTo>
                    <a:pt x="0" y="1072321"/>
                  </a:lnTo>
                  <a:lnTo>
                    <a:pt x="1" y="1072321"/>
                  </a:lnTo>
                  <a:lnTo>
                    <a:pt x="1" y="813658"/>
                  </a:lnTo>
                  <a:lnTo>
                    <a:pt x="20711" y="812426"/>
                  </a:lnTo>
                  <a:lnTo>
                    <a:pt x="22430" y="812443"/>
                  </a:lnTo>
                  <a:lnTo>
                    <a:pt x="108700" y="813260"/>
                  </a:lnTo>
                  <a:lnTo>
                    <a:pt x="170240" y="821105"/>
                  </a:lnTo>
                  <a:lnTo>
                    <a:pt x="192198" y="823904"/>
                  </a:lnTo>
                  <a:lnTo>
                    <a:pt x="192199" y="823904"/>
                  </a:lnTo>
                  <a:lnTo>
                    <a:pt x="170240" y="821105"/>
                  </a:lnTo>
                  <a:lnTo>
                    <a:pt x="108699" y="813259"/>
                  </a:lnTo>
                  <a:lnTo>
                    <a:pt x="22430" y="812443"/>
                  </a:lnTo>
                  <a:lnTo>
                    <a:pt x="20711" y="812426"/>
                  </a:lnTo>
                  <a:lnTo>
                    <a:pt x="20711" y="812426"/>
                  </a:lnTo>
                  <a:lnTo>
                    <a:pt x="20710" y="812426"/>
                  </a:lnTo>
                  <a:lnTo>
                    <a:pt x="0" y="813658"/>
                  </a:lnTo>
                  <a:lnTo>
                    <a:pt x="0" y="489071"/>
                  </a:lnTo>
                  <a:lnTo>
                    <a:pt x="43142" y="505751"/>
                  </a:lnTo>
                  <a:cubicBezTo>
                    <a:pt x="107870" y="530012"/>
                    <a:pt x="166772" y="548138"/>
                    <a:pt x="212081" y="543008"/>
                  </a:cubicBezTo>
                  <a:cubicBezTo>
                    <a:pt x="393318" y="522488"/>
                    <a:pt x="468403" y="482815"/>
                    <a:pt x="600448" y="460927"/>
                  </a:cubicBezTo>
                  <a:cubicBezTo>
                    <a:pt x="732493" y="439040"/>
                    <a:pt x="893017" y="433567"/>
                    <a:pt x="1004349" y="411680"/>
                  </a:cubicBezTo>
                  <a:cubicBezTo>
                    <a:pt x="1115680" y="389791"/>
                    <a:pt x="1113092" y="347383"/>
                    <a:pt x="1268437" y="329598"/>
                  </a:cubicBezTo>
                  <a:cubicBezTo>
                    <a:pt x="1423783" y="311814"/>
                    <a:pt x="1770725" y="298134"/>
                    <a:pt x="1936428" y="304974"/>
                  </a:cubicBezTo>
                  <a:cubicBezTo>
                    <a:pt x="2102131" y="311814"/>
                    <a:pt x="2184982" y="363799"/>
                    <a:pt x="2262655" y="370639"/>
                  </a:cubicBezTo>
                  <a:cubicBezTo>
                    <a:pt x="2340329" y="377479"/>
                    <a:pt x="2306671" y="335070"/>
                    <a:pt x="2402467" y="346015"/>
                  </a:cubicBezTo>
                  <a:cubicBezTo>
                    <a:pt x="2498264" y="356959"/>
                    <a:pt x="2635487" y="425359"/>
                    <a:pt x="2837437" y="436303"/>
                  </a:cubicBezTo>
                  <a:cubicBezTo>
                    <a:pt x="3039388" y="447247"/>
                    <a:pt x="3435523" y="415783"/>
                    <a:pt x="3614171" y="411680"/>
                  </a:cubicBezTo>
                  <a:cubicBezTo>
                    <a:pt x="3792819" y="407575"/>
                    <a:pt x="3769517" y="414416"/>
                    <a:pt x="3909329" y="411680"/>
                  </a:cubicBezTo>
                  <a:cubicBezTo>
                    <a:pt x="4049141" y="408943"/>
                    <a:pt x="4328764" y="397999"/>
                    <a:pt x="4453042" y="395263"/>
                  </a:cubicBezTo>
                  <a:cubicBezTo>
                    <a:pt x="4577318" y="392527"/>
                    <a:pt x="4585086" y="414414"/>
                    <a:pt x="4654993" y="395263"/>
                  </a:cubicBezTo>
                  <a:cubicBezTo>
                    <a:pt x="4724898" y="376111"/>
                    <a:pt x="4743022" y="321391"/>
                    <a:pt x="4872478" y="280350"/>
                  </a:cubicBezTo>
                  <a:cubicBezTo>
                    <a:pt x="5001933" y="239310"/>
                    <a:pt x="5263433" y="202374"/>
                    <a:pt x="5431725" y="149021"/>
                  </a:cubicBezTo>
                  <a:cubicBezTo>
                    <a:pt x="5536908" y="115676"/>
                    <a:pt x="5617817" y="59353"/>
                    <a:pt x="5706691" y="16122"/>
                  </a:cubicBez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dirty="0"/>
            </a:p>
          </p:txBody>
        </p:sp>
      </p:grpSp>
      <p:sp>
        <p:nvSpPr>
          <p:cNvPr id="17"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18"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grpSp>
        <p:nvGrpSpPr>
          <p:cNvPr id="22" name="组合 21"/>
          <p:cNvGrpSpPr/>
          <p:nvPr userDrawn="1"/>
        </p:nvGrpSpPr>
        <p:grpSpPr>
          <a:xfrm>
            <a:off x="910079" y="5813233"/>
            <a:ext cx="11219954" cy="1256489"/>
            <a:chOff x="765243" y="5523687"/>
            <a:chExt cx="11219954" cy="1256489"/>
          </a:xfrm>
        </p:grpSpPr>
        <p:pic>
          <p:nvPicPr>
            <p:cNvPr id="23" name="Picture 2"/>
            <p:cNvPicPr>
              <a:picLocks noChangeAspect="1" noChangeArrowheads="1"/>
            </p:cNvPicPr>
            <p:nvPr userDrawn="1"/>
          </p:nvPicPr>
          <p:blipFill>
            <a:blip r:embed="rId2">
              <a:lum bright="70000" contrast="-70000"/>
              <a:extLst>
                <a:ext uri="{BEBA8EAE-BF5A-486C-A8C5-ECC9F3942E4B}">
                  <a14:imgProps xmlns:a14="http://schemas.microsoft.com/office/drawing/2010/main">
                    <a14:imgLayer r:embed="rId3">
                      <a14:imgEffect>
                        <a14:colorTemperature colorTemp="10603"/>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65243" y="5712430"/>
              <a:ext cx="2743200" cy="704037"/>
            </a:xfrm>
            <a:prstGeom prst="rect">
              <a:avLst/>
            </a:prstGeom>
            <a:noFill/>
            <a:ln>
              <a:noFill/>
            </a:ln>
            <a:effectLst/>
            <a:extLst/>
          </p:spPr>
        </p:pic>
        <p:sp>
          <p:nvSpPr>
            <p:cNvPr id="24" name="文本框 26"/>
            <p:cNvSpPr txBox="1"/>
            <p:nvPr userDrawn="1"/>
          </p:nvSpPr>
          <p:spPr>
            <a:xfrm>
              <a:off x="5303197" y="5736536"/>
              <a:ext cx="2778868" cy="67710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0" dirty="0">
                  <a:solidFill>
                    <a:schemeClr val="bg1"/>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bg1"/>
                </a:solidFill>
                <a:effectLst/>
              </a:endParaRPr>
            </a:p>
            <a:p>
              <a:r>
                <a:rPr lang="en-US" altLang="zh-CN" sz="1800" b="0" dirty="0">
                  <a:solidFill>
                    <a:schemeClr val="bg1"/>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bg1"/>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25" name="图片 24"/>
            <p:cNvPicPr>
              <a:picLocks noChangeAspect="1"/>
            </p:cNvPicPr>
            <p:nvPr userDrawn="1"/>
          </p:nvPicPr>
          <p:blipFill>
            <a:blip r:embed="rId4">
              <a:biLevel thresh="25000"/>
              <a:extLst>
                <a:ext uri="{28A0092B-C50C-407E-A947-70E740481C1C}">
                  <a14:useLocalDpi xmlns:a14="http://schemas.microsoft.com/office/drawing/2010/main" val="0"/>
                </a:ext>
              </a:extLst>
            </a:blip>
            <a:stretch>
              <a:fillRect/>
            </a:stretch>
          </p:blipFill>
          <p:spPr>
            <a:xfrm>
              <a:off x="3619939" y="5523687"/>
              <a:ext cx="2262947" cy="1256489"/>
            </a:xfrm>
            <a:prstGeom prst="rect">
              <a:avLst/>
            </a:prstGeom>
            <a:noFill/>
          </p:spPr>
        </p:pic>
        <p:sp>
          <p:nvSpPr>
            <p:cNvPr id="26" name="文本框 28"/>
            <p:cNvSpPr txBox="1"/>
            <p:nvPr userDrawn="1"/>
          </p:nvSpPr>
          <p:spPr>
            <a:xfrm>
              <a:off x="8393389" y="5835434"/>
              <a:ext cx="359180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0" dirty="0">
                  <a:solidFill>
                    <a:schemeClr val="bg1"/>
                  </a:solidFill>
                  <a:effectLst/>
                  <a:latin typeface="方正姚体" panose="02010601030101010101" pitchFamily="2" charset="-122"/>
                  <a:ea typeface="方正姚体" panose="02010601030101010101" pitchFamily="2" charset="-122"/>
                  <a:cs typeface="Verdana" panose="020B0604030504040204" pitchFamily="34" charset="0"/>
                </a:rPr>
                <a:t>高效清洁能源课题组</a:t>
              </a:r>
              <a:endParaRPr lang="en-US" sz="2400" b="0" dirty="0">
                <a:solidFill>
                  <a:schemeClr val="bg1"/>
                </a:solidFill>
                <a:effectLst/>
                <a:latin typeface="方正姚体" panose="02010601030101010101" pitchFamily="2" charset="-122"/>
                <a:ea typeface="方正姚体" panose="02010601030101010101" pitchFamily="2" charset="-122"/>
                <a:cs typeface="Verdana" panose="020B0604030504040204" pitchFamily="34" charset="0"/>
              </a:endParaRPr>
            </a:p>
          </p:txBody>
        </p:sp>
      </p:grpSp>
    </p:spTree>
    <p:extLst>
      <p:ext uri="{BB962C8B-B14F-4D97-AF65-F5344CB8AC3E}">
        <p14:creationId xmlns:p14="http://schemas.microsoft.com/office/powerpoint/2010/main" val="1355915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标题5">
    <p:spTree>
      <p:nvGrpSpPr>
        <p:cNvPr id="1" name=""/>
        <p:cNvGrpSpPr/>
        <p:nvPr/>
      </p:nvGrpSpPr>
      <p:grpSpPr>
        <a:xfrm>
          <a:off x="0" y="0"/>
          <a:ext cx="0" cy="0"/>
          <a:chOff x="0" y="0"/>
          <a:chExt cx="0" cy="0"/>
        </a:xfrm>
      </p:grpSpPr>
      <p:grpSp>
        <p:nvGrpSpPr>
          <p:cNvPr id="9" name="组 10"/>
          <p:cNvGrpSpPr/>
          <p:nvPr userDrawn="1"/>
        </p:nvGrpSpPr>
        <p:grpSpPr>
          <a:xfrm>
            <a:off x="1" y="5413249"/>
            <a:ext cx="12191999" cy="1444751"/>
            <a:chOff x="0" y="4443983"/>
            <a:chExt cx="12191999" cy="2414017"/>
          </a:xfrm>
        </p:grpSpPr>
        <p:sp>
          <p:nvSpPr>
            <p:cNvPr id="10" name="任意形状 3"/>
            <p:cNvSpPr/>
            <p:nvPr/>
          </p:nvSpPr>
          <p:spPr>
            <a:xfrm>
              <a:off x="0" y="4443983"/>
              <a:ext cx="12191999" cy="1079437"/>
            </a:xfrm>
            <a:custGeom>
              <a:avLst/>
              <a:gdLst>
                <a:gd name="connsiteX0" fmla="*/ 10439343 w 10873408"/>
                <a:gd name="connsiteY0" fmla="*/ 17 h 1822005"/>
                <a:gd name="connsiteX1" fmla="*/ 10823807 w 10873408"/>
                <a:gd name="connsiteY1" fmla="*/ 160670 h 1822005"/>
                <a:gd name="connsiteX2" fmla="*/ 10873408 w 10873408"/>
                <a:gd name="connsiteY2" fmla="*/ 184273 h 1822005"/>
                <a:gd name="connsiteX3" fmla="*/ 10873408 w 10873408"/>
                <a:gd name="connsiteY3" fmla="*/ 1327582 h 1822005"/>
                <a:gd name="connsiteX4" fmla="*/ 10843181 w 10873408"/>
                <a:gd name="connsiteY4" fmla="*/ 1332070 h 1822005"/>
                <a:gd name="connsiteX5" fmla="*/ 10732453 w 10873408"/>
                <a:gd name="connsiteY5" fmla="*/ 1325792 h 1822005"/>
                <a:gd name="connsiteX6" fmla="*/ 10399944 w 10873408"/>
                <a:gd name="connsiteY6" fmla="*/ 1090264 h 1822005"/>
                <a:gd name="connsiteX7" fmla="*/ 10247544 w 10873408"/>
                <a:gd name="connsiteY7" fmla="*/ 1298083 h 1822005"/>
                <a:gd name="connsiteX8" fmla="*/ 10039726 w 10873408"/>
                <a:gd name="connsiteY8" fmla="*/ 1256519 h 1822005"/>
                <a:gd name="connsiteX9" fmla="*/ 9471690 w 10873408"/>
                <a:gd name="connsiteY9" fmla="*/ 1353501 h 1822005"/>
                <a:gd name="connsiteX10" fmla="*/ 9139181 w 10873408"/>
                <a:gd name="connsiteY10" fmla="*/ 1145683 h 1822005"/>
                <a:gd name="connsiteX11" fmla="*/ 8751253 w 10873408"/>
                <a:gd name="connsiteY11" fmla="*/ 1187246 h 1822005"/>
                <a:gd name="connsiteX12" fmla="*/ 8501872 w 10873408"/>
                <a:gd name="connsiteY12" fmla="*/ 1381210 h 1822005"/>
                <a:gd name="connsiteX13" fmla="*/ 8127799 w 10873408"/>
                <a:gd name="connsiteY13" fmla="*/ 1547464 h 1822005"/>
                <a:gd name="connsiteX14" fmla="*/ 7753726 w 10873408"/>
                <a:gd name="connsiteY14" fmla="*/ 1450483 h 1822005"/>
                <a:gd name="connsiteX15" fmla="*/ 7268817 w 10873408"/>
                <a:gd name="connsiteY15" fmla="*/ 1422773 h 1822005"/>
                <a:gd name="connsiteX16" fmla="*/ 6853181 w 10873408"/>
                <a:gd name="connsiteY16" fmla="*/ 1505901 h 1822005"/>
                <a:gd name="connsiteX17" fmla="*/ 6437544 w 10873408"/>
                <a:gd name="connsiteY17" fmla="*/ 1381210 h 1822005"/>
                <a:gd name="connsiteX18" fmla="*/ 5689399 w 10873408"/>
                <a:gd name="connsiteY18" fmla="*/ 1395064 h 1822005"/>
                <a:gd name="connsiteX19" fmla="*/ 5135217 w 10873408"/>
                <a:gd name="connsiteY19" fmla="*/ 1242664 h 1822005"/>
                <a:gd name="connsiteX20" fmla="*/ 4608744 w 10873408"/>
                <a:gd name="connsiteY20" fmla="*/ 1173392 h 1822005"/>
                <a:gd name="connsiteX21" fmla="*/ 4220817 w 10873408"/>
                <a:gd name="connsiteY21" fmla="*/ 854737 h 1822005"/>
                <a:gd name="connsiteX22" fmla="*/ 3874453 w 10873408"/>
                <a:gd name="connsiteY22" fmla="*/ 1034846 h 1822005"/>
                <a:gd name="connsiteX23" fmla="*/ 3500381 w 10873408"/>
                <a:gd name="connsiteY23" fmla="*/ 1020992 h 1822005"/>
                <a:gd name="connsiteX24" fmla="*/ 3403399 w 10873408"/>
                <a:gd name="connsiteY24" fmla="*/ 1173392 h 1822005"/>
                <a:gd name="connsiteX25" fmla="*/ 3209435 w 10873408"/>
                <a:gd name="connsiteY25" fmla="*/ 1311937 h 1822005"/>
                <a:gd name="connsiteX26" fmla="*/ 3098599 w 10873408"/>
                <a:gd name="connsiteY26" fmla="*/ 1311937 h 1822005"/>
                <a:gd name="connsiteX27" fmla="*/ 2890781 w 10873408"/>
                <a:gd name="connsiteY27" fmla="*/ 1408919 h 1822005"/>
                <a:gd name="connsiteX28" fmla="*/ 2669108 w 10873408"/>
                <a:gd name="connsiteY28" fmla="*/ 1381210 h 1822005"/>
                <a:gd name="connsiteX29" fmla="*/ 2405872 w 10873408"/>
                <a:gd name="connsiteY29" fmla="*/ 1602883 h 1822005"/>
                <a:gd name="connsiteX30" fmla="*/ 2239617 w 10873408"/>
                <a:gd name="connsiteY30" fmla="*/ 1505901 h 1822005"/>
                <a:gd name="connsiteX31" fmla="*/ 1976381 w 10873408"/>
                <a:gd name="connsiteY31" fmla="*/ 1616737 h 1822005"/>
                <a:gd name="connsiteX32" fmla="*/ 1837835 w 10873408"/>
                <a:gd name="connsiteY32" fmla="*/ 1533610 h 1822005"/>
                <a:gd name="connsiteX33" fmla="*/ 1671581 w 10873408"/>
                <a:gd name="connsiteY33" fmla="*/ 1686010 h 1822005"/>
                <a:gd name="connsiteX34" fmla="*/ 1533035 w 10873408"/>
                <a:gd name="connsiteY34" fmla="*/ 1796846 h 1822005"/>
                <a:gd name="connsiteX35" fmla="*/ 1283653 w 10873408"/>
                <a:gd name="connsiteY35" fmla="*/ 1810701 h 1822005"/>
                <a:gd name="connsiteX36" fmla="*/ 1145108 w 10873408"/>
                <a:gd name="connsiteY36" fmla="*/ 1658301 h 1822005"/>
                <a:gd name="connsiteX37" fmla="*/ 881872 w 10873408"/>
                <a:gd name="connsiteY37" fmla="*/ 1561319 h 1822005"/>
                <a:gd name="connsiteX38" fmla="*/ 493944 w 10873408"/>
                <a:gd name="connsiteY38" fmla="*/ 1367355 h 1822005"/>
                <a:gd name="connsiteX39" fmla="*/ 216853 w 10873408"/>
                <a:gd name="connsiteY39" fmla="*/ 1311937 h 1822005"/>
                <a:gd name="connsiteX40" fmla="*/ 57661 w 10873408"/>
                <a:gd name="connsiteY40" fmla="*/ 1092632 h 1822005"/>
                <a:gd name="connsiteX41" fmla="*/ 0 w 10873408"/>
                <a:gd name="connsiteY41" fmla="*/ 999795 h 1822005"/>
                <a:gd name="connsiteX42" fmla="*/ 0 w 10873408"/>
                <a:gd name="connsiteY42" fmla="*/ 123606 h 1822005"/>
                <a:gd name="connsiteX43" fmla="*/ 36623 w 10873408"/>
                <a:gd name="connsiteY43" fmla="*/ 196714 h 1822005"/>
                <a:gd name="connsiteX44" fmla="*/ 286126 w 10873408"/>
                <a:gd name="connsiteY44" fmla="*/ 619210 h 1822005"/>
                <a:gd name="connsiteX45" fmla="*/ 798744 w 10873408"/>
                <a:gd name="connsiteY45" fmla="*/ 882446 h 1822005"/>
                <a:gd name="connsiteX46" fmla="*/ 978853 w 10873408"/>
                <a:gd name="connsiteY46" fmla="*/ 1020992 h 1822005"/>
                <a:gd name="connsiteX47" fmla="*/ 1283653 w 10873408"/>
                <a:gd name="connsiteY47" fmla="*/ 896301 h 1822005"/>
                <a:gd name="connsiteX48" fmla="*/ 1907108 w 10873408"/>
                <a:gd name="connsiteY48" fmla="*/ 536083 h 1822005"/>
                <a:gd name="connsiteX49" fmla="*/ 2488999 w 10873408"/>
                <a:gd name="connsiteY49" fmla="*/ 314410 h 1822005"/>
                <a:gd name="connsiteX50" fmla="*/ 3320272 w 10873408"/>
                <a:gd name="connsiteY50" fmla="*/ 466810 h 1822005"/>
                <a:gd name="connsiteX51" fmla="*/ 3916017 w 10873408"/>
                <a:gd name="connsiteY51" fmla="*/ 619210 h 1822005"/>
                <a:gd name="connsiteX52" fmla="*/ 4137690 w 10873408"/>
                <a:gd name="connsiteY52" fmla="*/ 702337 h 1822005"/>
                <a:gd name="connsiteX53" fmla="*/ 4442490 w 10873408"/>
                <a:gd name="connsiteY53" fmla="*/ 799319 h 1822005"/>
                <a:gd name="connsiteX54" fmla="*/ 4622599 w 10873408"/>
                <a:gd name="connsiteY54" fmla="*/ 979428 h 1822005"/>
                <a:gd name="connsiteX55" fmla="*/ 4955108 w 10873408"/>
                <a:gd name="connsiteY55" fmla="*/ 1062555 h 1822005"/>
                <a:gd name="connsiteX56" fmla="*/ 5287617 w 10873408"/>
                <a:gd name="connsiteY56" fmla="*/ 896301 h 1822005"/>
                <a:gd name="connsiteX57" fmla="*/ 5675544 w 10873408"/>
                <a:gd name="connsiteY57" fmla="*/ 993283 h 1822005"/>
                <a:gd name="connsiteX58" fmla="*/ 5938781 w 10873408"/>
                <a:gd name="connsiteY58" fmla="*/ 743901 h 1822005"/>
                <a:gd name="connsiteX59" fmla="*/ 6188162 w 10873408"/>
                <a:gd name="connsiteY59" fmla="*/ 702337 h 1822005"/>
                <a:gd name="connsiteX60" fmla="*/ 6645362 w 10873408"/>
                <a:gd name="connsiteY60" fmla="*/ 342119 h 1822005"/>
                <a:gd name="connsiteX61" fmla="*/ 6950162 w 10873408"/>
                <a:gd name="connsiteY61" fmla="*/ 605355 h 1822005"/>
                <a:gd name="connsiteX62" fmla="*/ 7227253 w 10873408"/>
                <a:gd name="connsiteY62" fmla="*/ 799319 h 1822005"/>
                <a:gd name="connsiteX63" fmla="*/ 7532053 w 10873408"/>
                <a:gd name="connsiteY63" fmla="*/ 1104119 h 1822005"/>
                <a:gd name="connsiteX64" fmla="*/ 8030817 w 10873408"/>
                <a:gd name="connsiteY64" fmla="*/ 882446 h 1822005"/>
                <a:gd name="connsiteX65" fmla="*/ 8557290 w 10873408"/>
                <a:gd name="connsiteY65" fmla="*/ 910155 h 1822005"/>
                <a:gd name="connsiteX66" fmla="*/ 8834381 w 10873408"/>
                <a:gd name="connsiteY66" fmla="*/ 1034846 h 1822005"/>
                <a:gd name="connsiteX67" fmla="*/ 9319290 w 10873408"/>
                <a:gd name="connsiteY67" fmla="*/ 577646 h 1822005"/>
                <a:gd name="connsiteX68" fmla="*/ 9804199 w 10873408"/>
                <a:gd name="connsiteY68" fmla="*/ 494519 h 1822005"/>
                <a:gd name="connsiteX69" fmla="*/ 10372235 w 10873408"/>
                <a:gd name="connsiteY69" fmla="*/ 9610 h 1822005"/>
                <a:gd name="connsiteX70" fmla="*/ 10439343 w 10873408"/>
                <a:gd name="connsiteY70" fmla="*/ 17 h 182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10873408" h="1822005">
                  <a:moveTo>
                    <a:pt x="10439343" y="17"/>
                  </a:moveTo>
                  <a:cubicBezTo>
                    <a:pt x="10572693" y="-1471"/>
                    <a:pt x="10700848" y="95917"/>
                    <a:pt x="10823807" y="160670"/>
                  </a:cubicBezTo>
                  <a:lnTo>
                    <a:pt x="10873408" y="184273"/>
                  </a:lnTo>
                  <a:lnTo>
                    <a:pt x="10873408" y="1327582"/>
                  </a:lnTo>
                  <a:lnTo>
                    <a:pt x="10843181" y="1332070"/>
                  </a:lnTo>
                  <a:cubicBezTo>
                    <a:pt x="10803169" y="1335606"/>
                    <a:pt x="10765357" y="1335029"/>
                    <a:pt x="10732453" y="1325792"/>
                  </a:cubicBezTo>
                  <a:cubicBezTo>
                    <a:pt x="10600835" y="1288847"/>
                    <a:pt x="10480762" y="1094882"/>
                    <a:pt x="10399944" y="1090264"/>
                  </a:cubicBezTo>
                  <a:cubicBezTo>
                    <a:pt x="10319126" y="1085646"/>
                    <a:pt x="10307580" y="1270374"/>
                    <a:pt x="10247544" y="1298083"/>
                  </a:cubicBezTo>
                  <a:cubicBezTo>
                    <a:pt x="10187508" y="1325792"/>
                    <a:pt x="10169035" y="1247283"/>
                    <a:pt x="10039726" y="1256519"/>
                  </a:cubicBezTo>
                  <a:cubicBezTo>
                    <a:pt x="9910417" y="1265755"/>
                    <a:pt x="9621781" y="1371974"/>
                    <a:pt x="9471690" y="1353501"/>
                  </a:cubicBezTo>
                  <a:cubicBezTo>
                    <a:pt x="9321599" y="1335028"/>
                    <a:pt x="9259254" y="1173392"/>
                    <a:pt x="9139181" y="1145683"/>
                  </a:cubicBezTo>
                  <a:cubicBezTo>
                    <a:pt x="9019108" y="1117974"/>
                    <a:pt x="8857471" y="1147992"/>
                    <a:pt x="8751253" y="1187246"/>
                  </a:cubicBezTo>
                  <a:cubicBezTo>
                    <a:pt x="8645035" y="1226500"/>
                    <a:pt x="8605781" y="1321174"/>
                    <a:pt x="8501872" y="1381210"/>
                  </a:cubicBezTo>
                  <a:cubicBezTo>
                    <a:pt x="8397963" y="1441246"/>
                    <a:pt x="8252490" y="1535919"/>
                    <a:pt x="8127799" y="1547464"/>
                  </a:cubicBezTo>
                  <a:cubicBezTo>
                    <a:pt x="8003108" y="1559009"/>
                    <a:pt x="7896890" y="1471265"/>
                    <a:pt x="7753726" y="1450483"/>
                  </a:cubicBezTo>
                  <a:cubicBezTo>
                    <a:pt x="7610562" y="1429701"/>
                    <a:pt x="7418908" y="1413537"/>
                    <a:pt x="7268817" y="1422773"/>
                  </a:cubicBezTo>
                  <a:cubicBezTo>
                    <a:pt x="7118726" y="1432009"/>
                    <a:pt x="6991727" y="1512828"/>
                    <a:pt x="6853181" y="1505901"/>
                  </a:cubicBezTo>
                  <a:cubicBezTo>
                    <a:pt x="6714636" y="1498974"/>
                    <a:pt x="6631508" y="1399683"/>
                    <a:pt x="6437544" y="1381210"/>
                  </a:cubicBezTo>
                  <a:cubicBezTo>
                    <a:pt x="6243580" y="1362737"/>
                    <a:pt x="5906453" y="1418155"/>
                    <a:pt x="5689399" y="1395064"/>
                  </a:cubicBezTo>
                  <a:cubicBezTo>
                    <a:pt x="5472345" y="1371973"/>
                    <a:pt x="5315326" y="1279609"/>
                    <a:pt x="5135217" y="1242664"/>
                  </a:cubicBezTo>
                  <a:cubicBezTo>
                    <a:pt x="4955108" y="1205719"/>
                    <a:pt x="4761144" y="1238047"/>
                    <a:pt x="4608744" y="1173392"/>
                  </a:cubicBezTo>
                  <a:cubicBezTo>
                    <a:pt x="4456344" y="1108737"/>
                    <a:pt x="4343199" y="877828"/>
                    <a:pt x="4220817" y="854737"/>
                  </a:cubicBezTo>
                  <a:cubicBezTo>
                    <a:pt x="4098435" y="831646"/>
                    <a:pt x="3994526" y="1007137"/>
                    <a:pt x="3874453" y="1034846"/>
                  </a:cubicBezTo>
                  <a:cubicBezTo>
                    <a:pt x="3754380" y="1062555"/>
                    <a:pt x="3578890" y="997901"/>
                    <a:pt x="3500381" y="1020992"/>
                  </a:cubicBezTo>
                  <a:cubicBezTo>
                    <a:pt x="3421872" y="1044083"/>
                    <a:pt x="3451890" y="1124901"/>
                    <a:pt x="3403399" y="1173392"/>
                  </a:cubicBezTo>
                  <a:cubicBezTo>
                    <a:pt x="3354908" y="1221883"/>
                    <a:pt x="3260235" y="1288846"/>
                    <a:pt x="3209435" y="1311937"/>
                  </a:cubicBezTo>
                  <a:cubicBezTo>
                    <a:pt x="3158635" y="1335028"/>
                    <a:pt x="3151708" y="1295773"/>
                    <a:pt x="3098599" y="1311937"/>
                  </a:cubicBezTo>
                  <a:cubicBezTo>
                    <a:pt x="3045490" y="1328101"/>
                    <a:pt x="2962363" y="1397373"/>
                    <a:pt x="2890781" y="1408919"/>
                  </a:cubicBezTo>
                  <a:cubicBezTo>
                    <a:pt x="2819199" y="1420465"/>
                    <a:pt x="2749926" y="1348883"/>
                    <a:pt x="2669108" y="1381210"/>
                  </a:cubicBezTo>
                  <a:cubicBezTo>
                    <a:pt x="2588290" y="1413537"/>
                    <a:pt x="2477454" y="1582101"/>
                    <a:pt x="2405872" y="1602883"/>
                  </a:cubicBezTo>
                  <a:cubicBezTo>
                    <a:pt x="2334290" y="1623665"/>
                    <a:pt x="2311199" y="1503592"/>
                    <a:pt x="2239617" y="1505901"/>
                  </a:cubicBezTo>
                  <a:cubicBezTo>
                    <a:pt x="2168035" y="1508210"/>
                    <a:pt x="2043345" y="1612119"/>
                    <a:pt x="1976381" y="1616737"/>
                  </a:cubicBezTo>
                  <a:cubicBezTo>
                    <a:pt x="1909417" y="1621355"/>
                    <a:pt x="1888635" y="1522064"/>
                    <a:pt x="1837835" y="1533610"/>
                  </a:cubicBezTo>
                  <a:cubicBezTo>
                    <a:pt x="1787035" y="1545156"/>
                    <a:pt x="1722381" y="1642137"/>
                    <a:pt x="1671581" y="1686010"/>
                  </a:cubicBezTo>
                  <a:cubicBezTo>
                    <a:pt x="1620781" y="1729883"/>
                    <a:pt x="1597690" y="1776064"/>
                    <a:pt x="1533035" y="1796846"/>
                  </a:cubicBezTo>
                  <a:cubicBezTo>
                    <a:pt x="1468380" y="1817628"/>
                    <a:pt x="1348307" y="1833792"/>
                    <a:pt x="1283653" y="1810701"/>
                  </a:cubicBezTo>
                  <a:cubicBezTo>
                    <a:pt x="1218999" y="1787610"/>
                    <a:pt x="1212072" y="1699865"/>
                    <a:pt x="1145108" y="1658301"/>
                  </a:cubicBezTo>
                  <a:cubicBezTo>
                    <a:pt x="1078145" y="1616737"/>
                    <a:pt x="990399" y="1609810"/>
                    <a:pt x="881872" y="1561319"/>
                  </a:cubicBezTo>
                  <a:cubicBezTo>
                    <a:pt x="773345" y="1512828"/>
                    <a:pt x="604780" y="1408919"/>
                    <a:pt x="493944" y="1367355"/>
                  </a:cubicBezTo>
                  <a:cubicBezTo>
                    <a:pt x="383108" y="1325791"/>
                    <a:pt x="329998" y="1415846"/>
                    <a:pt x="216853" y="1311937"/>
                  </a:cubicBezTo>
                  <a:cubicBezTo>
                    <a:pt x="174424" y="1272971"/>
                    <a:pt x="116733" y="1186597"/>
                    <a:pt x="57661" y="1092632"/>
                  </a:cubicBezTo>
                  <a:lnTo>
                    <a:pt x="0" y="999795"/>
                  </a:lnTo>
                  <a:lnTo>
                    <a:pt x="0" y="123606"/>
                  </a:lnTo>
                  <a:lnTo>
                    <a:pt x="36623" y="196714"/>
                  </a:lnTo>
                  <a:cubicBezTo>
                    <a:pt x="126366" y="381626"/>
                    <a:pt x="215988" y="591501"/>
                    <a:pt x="286126" y="619210"/>
                  </a:cubicBezTo>
                  <a:cubicBezTo>
                    <a:pt x="473162" y="693101"/>
                    <a:pt x="683290" y="815482"/>
                    <a:pt x="798744" y="882446"/>
                  </a:cubicBezTo>
                  <a:cubicBezTo>
                    <a:pt x="914198" y="949410"/>
                    <a:pt x="898035" y="1018683"/>
                    <a:pt x="978853" y="1020992"/>
                  </a:cubicBezTo>
                  <a:cubicBezTo>
                    <a:pt x="1059671" y="1023301"/>
                    <a:pt x="1128944" y="977119"/>
                    <a:pt x="1283653" y="896301"/>
                  </a:cubicBezTo>
                  <a:cubicBezTo>
                    <a:pt x="1438362" y="815483"/>
                    <a:pt x="1706217" y="633065"/>
                    <a:pt x="1907108" y="536083"/>
                  </a:cubicBezTo>
                  <a:cubicBezTo>
                    <a:pt x="2107999" y="439101"/>
                    <a:pt x="2253472" y="325956"/>
                    <a:pt x="2488999" y="314410"/>
                  </a:cubicBezTo>
                  <a:cubicBezTo>
                    <a:pt x="2724526" y="302864"/>
                    <a:pt x="3082436" y="416010"/>
                    <a:pt x="3320272" y="466810"/>
                  </a:cubicBezTo>
                  <a:cubicBezTo>
                    <a:pt x="3558108" y="517610"/>
                    <a:pt x="3779781" y="579956"/>
                    <a:pt x="3916017" y="619210"/>
                  </a:cubicBezTo>
                  <a:cubicBezTo>
                    <a:pt x="4052253" y="658464"/>
                    <a:pt x="4049945" y="672319"/>
                    <a:pt x="4137690" y="702337"/>
                  </a:cubicBezTo>
                  <a:cubicBezTo>
                    <a:pt x="4225435" y="732355"/>
                    <a:pt x="4361672" y="753137"/>
                    <a:pt x="4442490" y="799319"/>
                  </a:cubicBezTo>
                  <a:cubicBezTo>
                    <a:pt x="4523308" y="845501"/>
                    <a:pt x="4537163" y="935555"/>
                    <a:pt x="4622599" y="979428"/>
                  </a:cubicBezTo>
                  <a:cubicBezTo>
                    <a:pt x="4708035" y="1023301"/>
                    <a:pt x="4844272" y="1076409"/>
                    <a:pt x="4955108" y="1062555"/>
                  </a:cubicBezTo>
                  <a:cubicBezTo>
                    <a:pt x="5065944" y="1048701"/>
                    <a:pt x="5167544" y="907846"/>
                    <a:pt x="5287617" y="896301"/>
                  </a:cubicBezTo>
                  <a:cubicBezTo>
                    <a:pt x="5407690" y="884756"/>
                    <a:pt x="5567017" y="1018683"/>
                    <a:pt x="5675544" y="993283"/>
                  </a:cubicBezTo>
                  <a:cubicBezTo>
                    <a:pt x="5784071" y="967883"/>
                    <a:pt x="5853345" y="792392"/>
                    <a:pt x="5938781" y="743901"/>
                  </a:cubicBezTo>
                  <a:cubicBezTo>
                    <a:pt x="6024217" y="695410"/>
                    <a:pt x="6070399" y="769301"/>
                    <a:pt x="6188162" y="702337"/>
                  </a:cubicBezTo>
                  <a:cubicBezTo>
                    <a:pt x="6305926" y="635373"/>
                    <a:pt x="6518362" y="358283"/>
                    <a:pt x="6645362" y="342119"/>
                  </a:cubicBezTo>
                  <a:cubicBezTo>
                    <a:pt x="6772362" y="325955"/>
                    <a:pt x="6853180" y="529155"/>
                    <a:pt x="6950162" y="605355"/>
                  </a:cubicBezTo>
                  <a:cubicBezTo>
                    <a:pt x="7047144" y="681555"/>
                    <a:pt x="7130271" y="716192"/>
                    <a:pt x="7227253" y="799319"/>
                  </a:cubicBezTo>
                  <a:cubicBezTo>
                    <a:pt x="7324235" y="882446"/>
                    <a:pt x="7398126" y="1090264"/>
                    <a:pt x="7532053" y="1104119"/>
                  </a:cubicBezTo>
                  <a:cubicBezTo>
                    <a:pt x="7665980" y="1117974"/>
                    <a:pt x="7859944" y="914773"/>
                    <a:pt x="8030817" y="882446"/>
                  </a:cubicBezTo>
                  <a:cubicBezTo>
                    <a:pt x="8201690" y="850119"/>
                    <a:pt x="8423363" y="884755"/>
                    <a:pt x="8557290" y="910155"/>
                  </a:cubicBezTo>
                  <a:cubicBezTo>
                    <a:pt x="8691217" y="935555"/>
                    <a:pt x="8707381" y="1090264"/>
                    <a:pt x="8834381" y="1034846"/>
                  </a:cubicBezTo>
                  <a:cubicBezTo>
                    <a:pt x="8961381" y="979428"/>
                    <a:pt x="9157654" y="667700"/>
                    <a:pt x="9319290" y="577646"/>
                  </a:cubicBezTo>
                  <a:cubicBezTo>
                    <a:pt x="9480926" y="487592"/>
                    <a:pt x="9628708" y="589192"/>
                    <a:pt x="9804199" y="494519"/>
                  </a:cubicBezTo>
                  <a:cubicBezTo>
                    <a:pt x="9979690" y="399846"/>
                    <a:pt x="10192126" y="60410"/>
                    <a:pt x="10372235" y="9610"/>
                  </a:cubicBezTo>
                  <a:cubicBezTo>
                    <a:pt x="10394749" y="3260"/>
                    <a:pt x="10417118" y="266"/>
                    <a:pt x="10439343" y="17"/>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1" name="任意形状 4"/>
            <p:cNvSpPr/>
            <p:nvPr/>
          </p:nvSpPr>
          <p:spPr>
            <a:xfrm>
              <a:off x="1" y="5278690"/>
              <a:ext cx="5743205" cy="788846"/>
            </a:xfrm>
            <a:custGeom>
              <a:avLst/>
              <a:gdLst>
                <a:gd name="connsiteX0" fmla="*/ 4276235 w 5122065"/>
                <a:gd name="connsiteY0" fmla="*/ 0 h 1331509"/>
                <a:gd name="connsiteX1" fmla="*/ 4622599 w 5122065"/>
                <a:gd name="connsiteY1" fmla="*/ 263236 h 1331509"/>
                <a:gd name="connsiteX2" fmla="*/ 4959438 w 5122065"/>
                <a:gd name="connsiteY2" fmla="*/ 365414 h 1331509"/>
                <a:gd name="connsiteX3" fmla="*/ 5122065 w 5122065"/>
                <a:gd name="connsiteY3" fmla="*/ 413482 h 1331509"/>
                <a:gd name="connsiteX4" fmla="*/ 5089500 w 5122065"/>
                <a:gd name="connsiteY4" fmla="*/ 440694 h 1331509"/>
                <a:gd name="connsiteX5" fmla="*/ 4844272 w 5122065"/>
                <a:gd name="connsiteY5" fmla="*/ 665018 h 1331509"/>
                <a:gd name="connsiteX6" fmla="*/ 4345508 w 5122065"/>
                <a:gd name="connsiteY6" fmla="*/ 886691 h 1331509"/>
                <a:gd name="connsiteX7" fmla="*/ 4151544 w 5122065"/>
                <a:gd name="connsiteY7" fmla="*/ 1080654 h 1331509"/>
                <a:gd name="connsiteX8" fmla="*/ 3971435 w 5122065"/>
                <a:gd name="connsiteY8" fmla="*/ 1080654 h 1331509"/>
                <a:gd name="connsiteX9" fmla="*/ 3486526 w 5122065"/>
                <a:gd name="connsiteY9" fmla="*/ 1108364 h 1331509"/>
                <a:gd name="connsiteX10" fmla="*/ 3223290 w 5122065"/>
                <a:gd name="connsiteY10" fmla="*/ 1108364 h 1331509"/>
                <a:gd name="connsiteX11" fmla="*/ 2530562 w 5122065"/>
                <a:gd name="connsiteY11" fmla="*/ 1149927 h 1331509"/>
                <a:gd name="connsiteX12" fmla="*/ 2142635 w 5122065"/>
                <a:gd name="connsiteY12" fmla="*/ 997527 h 1331509"/>
                <a:gd name="connsiteX13" fmla="*/ 2017944 w 5122065"/>
                <a:gd name="connsiteY13" fmla="*/ 1039091 h 1331509"/>
                <a:gd name="connsiteX14" fmla="*/ 1726999 w 5122065"/>
                <a:gd name="connsiteY14" fmla="*/ 928254 h 1331509"/>
                <a:gd name="connsiteX15" fmla="*/ 1131253 w 5122065"/>
                <a:gd name="connsiteY15" fmla="*/ 969818 h 1331509"/>
                <a:gd name="connsiteX16" fmla="*/ 895726 w 5122065"/>
                <a:gd name="connsiteY16" fmla="*/ 1108364 h 1331509"/>
                <a:gd name="connsiteX17" fmla="*/ 535508 w 5122065"/>
                <a:gd name="connsiteY17" fmla="*/ 1191491 h 1331509"/>
                <a:gd name="connsiteX18" fmla="*/ 189144 w 5122065"/>
                <a:gd name="connsiteY18" fmla="*/ 1330036 h 1331509"/>
                <a:gd name="connsiteX19" fmla="*/ 38476 w 5122065"/>
                <a:gd name="connsiteY19" fmla="*/ 1267149 h 1331509"/>
                <a:gd name="connsiteX20" fmla="*/ 0 w 5122065"/>
                <a:gd name="connsiteY20" fmla="*/ 1238995 h 1331509"/>
                <a:gd name="connsiteX21" fmla="*/ 0 w 5122065"/>
                <a:gd name="connsiteY21" fmla="*/ 121717 h 1331509"/>
                <a:gd name="connsiteX22" fmla="*/ 19548 w 5122065"/>
                <a:gd name="connsiteY22" fmla="*/ 121309 h 1331509"/>
                <a:gd name="connsiteX23" fmla="*/ 466235 w 5122065"/>
                <a:gd name="connsiteY23" fmla="*/ 193964 h 1331509"/>
                <a:gd name="connsiteX24" fmla="*/ 729472 w 5122065"/>
                <a:gd name="connsiteY24" fmla="*/ 512618 h 1331509"/>
                <a:gd name="connsiteX25" fmla="*/ 923435 w 5122065"/>
                <a:gd name="connsiteY25" fmla="*/ 484909 h 1331509"/>
                <a:gd name="connsiteX26" fmla="*/ 1477617 w 5122065"/>
                <a:gd name="connsiteY26" fmla="*/ 678873 h 1331509"/>
                <a:gd name="connsiteX27" fmla="*/ 2419726 w 5122065"/>
                <a:gd name="connsiteY27" fmla="*/ 512618 h 1331509"/>
                <a:gd name="connsiteX28" fmla="*/ 3389544 w 5122065"/>
                <a:gd name="connsiteY28" fmla="*/ 290945 h 1331509"/>
                <a:gd name="connsiteX29" fmla="*/ 3514235 w 5122065"/>
                <a:gd name="connsiteY29" fmla="*/ 415636 h 1331509"/>
                <a:gd name="connsiteX30" fmla="*/ 3929872 w 5122065"/>
                <a:gd name="connsiteY30" fmla="*/ 263236 h 1331509"/>
                <a:gd name="connsiteX31" fmla="*/ 4276235 w 5122065"/>
                <a:gd name="connsiteY31" fmla="*/ 0 h 1331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5122065" h="1331509">
                  <a:moveTo>
                    <a:pt x="4276235" y="0"/>
                  </a:moveTo>
                  <a:cubicBezTo>
                    <a:pt x="4391689" y="0"/>
                    <a:pt x="4449417" y="180109"/>
                    <a:pt x="4622599" y="263236"/>
                  </a:cubicBezTo>
                  <a:cubicBezTo>
                    <a:pt x="4709190" y="304800"/>
                    <a:pt x="4832726" y="332509"/>
                    <a:pt x="4959438" y="365414"/>
                  </a:cubicBezTo>
                  <a:lnTo>
                    <a:pt x="5122065" y="413482"/>
                  </a:lnTo>
                  <a:lnTo>
                    <a:pt x="5089500" y="440694"/>
                  </a:lnTo>
                  <a:cubicBezTo>
                    <a:pt x="5010238" y="513665"/>
                    <a:pt x="4938079" y="608734"/>
                    <a:pt x="4844272" y="665018"/>
                  </a:cubicBezTo>
                  <a:cubicBezTo>
                    <a:pt x="4694181" y="755072"/>
                    <a:pt x="4460963" y="817418"/>
                    <a:pt x="4345508" y="886691"/>
                  </a:cubicBezTo>
                  <a:cubicBezTo>
                    <a:pt x="4230053" y="955964"/>
                    <a:pt x="4213889" y="1048327"/>
                    <a:pt x="4151544" y="1080654"/>
                  </a:cubicBezTo>
                  <a:cubicBezTo>
                    <a:pt x="4089199" y="1112981"/>
                    <a:pt x="4082271" y="1076036"/>
                    <a:pt x="3971435" y="1080654"/>
                  </a:cubicBezTo>
                  <a:cubicBezTo>
                    <a:pt x="3860599" y="1085272"/>
                    <a:pt x="3611217" y="1103746"/>
                    <a:pt x="3486526" y="1108364"/>
                  </a:cubicBezTo>
                  <a:cubicBezTo>
                    <a:pt x="3361835" y="1112982"/>
                    <a:pt x="3382617" y="1101437"/>
                    <a:pt x="3223290" y="1108364"/>
                  </a:cubicBezTo>
                  <a:cubicBezTo>
                    <a:pt x="3063963" y="1115291"/>
                    <a:pt x="2710671" y="1168400"/>
                    <a:pt x="2530562" y="1149927"/>
                  </a:cubicBezTo>
                  <a:cubicBezTo>
                    <a:pt x="2350453" y="1131454"/>
                    <a:pt x="2228071" y="1016000"/>
                    <a:pt x="2142635" y="997527"/>
                  </a:cubicBezTo>
                  <a:cubicBezTo>
                    <a:pt x="2057199" y="979054"/>
                    <a:pt x="2087217" y="1050636"/>
                    <a:pt x="2017944" y="1039091"/>
                  </a:cubicBezTo>
                  <a:cubicBezTo>
                    <a:pt x="1948671" y="1027546"/>
                    <a:pt x="1874781" y="939800"/>
                    <a:pt x="1726999" y="928254"/>
                  </a:cubicBezTo>
                  <a:cubicBezTo>
                    <a:pt x="1579217" y="916708"/>
                    <a:pt x="1269798" y="939800"/>
                    <a:pt x="1131253" y="969818"/>
                  </a:cubicBezTo>
                  <a:cubicBezTo>
                    <a:pt x="992708" y="999836"/>
                    <a:pt x="995017" y="1071419"/>
                    <a:pt x="895726" y="1108364"/>
                  </a:cubicBezTo>
                  <a:cubicBezTo>
                    <a:pt x="796435" y="1145309"/>
                    <a:pt x="653272" y="1154546"/>
                    <a:pt x="535508" y="1191491"/>
                  </a:cubicBezTo>
                  <a:cubicBezTo>
                    <a:pt x="417744" y="1228436"/>
                    <a:pt x="350780" y="1295400"/>
                    <a:pt x="189144" y="1330036"/>
                  </a:cubicBezTo>
                  <a:cubicBezTo>
                    <a:pt x="148735" y="1338695"/>
                    <a:pt x="96203" y="1308100"/>
                    <a:pt x="38476" y="1267149"/>
                  </a:cubicBezTo>
                  <a:lnTo>
                    <a:pt x="0" y="1238995"/>
                  </a:lnTo>
                  <a:lnTo>
                    <a:pt x="0" y="121717"/>
                  </a:lnTo>
                  <a:lnTo>
                    <a:pt x="19548" y="121309"/>
                  </a:lnTo>
                  <a:cubicBezTo>
                    <a:pt x="177238" y="124331"/>
                    <a:pt x="369542" y="156442"/>
                    <a:pt x="466235" y="193964"/>
                  </a:cubicBezTo>
                  <a:cubicBezTo>
                    <a:pt x="620944" y="254000"/>
                    <a:pt x="653272" y="464127"/>
                    <a:pt x="729472" y="512618"/>
                  </a:cubicBezTo>
                  <a:cubicBezTo>
                    <a:pt x="805672" y="561109"/>
                    <a:pt x="798744" y="457200"/>
                    <a:pt x="923435" y="484909"/>
                  </a:cubicBezTo>
                  <a:cubicBezTo>
                    <a:pt x="1048126" y="512618"/>
                    <a:pt x="1228235" y="674255"/>
                    <a:pt x="1477617" y="678873"/>
                  </a:cubicBezTo>
                  <a:cubicBezTo>
                    <a:pt x="1726999" y="683491"/>
                    <a:pt x="2101072" y="577273"/>
                    <a:pt x="2419726" y="512618"/>
                  </a:cubicBezTo>
                  <a:cubicBezTo>
                    <a:pt x="2738380" y="447963"/>
                    <a:pt x="3207126" y="307109"/>
                    <a:pt x="3389544" y="290945"/>
                  </a:cubicBezTo>
                  <a:cubicBezTo>
                    <a:pt x="3571962" y="274781"/>
                    <a:pt x="3424180" y="420254"/>
                    <a:pt x="3514235" y="415636"/>
                  </a:cubicBezTo>
                  <a:cubicBezTo>
                    <a:pt x="3604290" y="411018"/>
                    <a:pt x="3802872" y="332509"/>
                    <a:pt x="3929872" y="263236"/>
                  </a:cubicBezTo>
                  <a:cubicBezTo>
                    <a:pt x="4056872" y="193963"/>
                    <a:pt x="4160781" y="0"/>
                    <a:pt x="427623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2" name="任意形状 5"/>
            <p:cNvSpPr/>
            <p:nvPr/>
          </p:nvSpPr>
          <p:spPr>
            <a:xfrm>
              <a:off x="5743205" y="5477571"/>
              <a:ext cx="3959039" cy="712575"/>
            </a:xfrm>
            <a:custGeom>
              <a:avLst/>
              <a:gdLst>
                <a:gd name="connsiteX0" fmla="*/ 239912 w 3530860"/>
                <a:gd name="connsiteY0" fmla="*/ 926 h 1202770"/>
                <a:gd name="connsiteX1" fmla="*/ 664316 w 3530860"/>
                <a:gd name="connsiteY1" fmla="*/ 93794 h 1202770"/>
                <a:gd name="connsiteX2" fmla="*/ 1606425 w 3530860"/>
                <a:gd name="connsiteY2" fmla="*/ 273903 h 1202770"/>
                <a:gd name="connsiteX3" fmla="*/ 2700934 w 3530860"/>
                <a:gd name="connsiteY3" fmla="*/ 412448 h 1202770"/>
                <a:gd name="connsiteX4" fmla="*/ 2784061 w 3530860"/>
                <a:gd name="connsiteY4" fmla="*/ 592557 h 1202770"/>
                <a:gd name="connsiteX5" fmla="*/ 3324388 w 3530860"/>
                <a:gd name="connsiteY5" fmla="*/ 564848 h 1202770"/>
                <a:gd name="connsiteX6" fmla="*/ 3483716 w 3530860"/>
                <a:gd name="connsiteY6" fmla="*/ 663562 h 1202770"/>
                <a:gd name="connsiteX7" fmla="*/ 3530860 w 3530860"/>
                <a:gd name="connsiteY7" fmla="*/ 705992 h 1202770"/>
                <a:gd name="connsiteX8" fmla="*/ 3474191 w 3530860"/>
                <a:gd name="connsiteY8" fmla="*/ 745823 h 1202770"/>
                <a:gd name="connsiteX9" fmla="*/ 3227407 w 3530860"/>
                <a:gd name="connsiteY9" fmla="*/ 897357 h 1202770"/>
                <a:gd name="connsiteX10" fmla="*/ 2700934 w 3530860"/>
                <a:gd name="connsiteY10" fmla="*/ 1008194 h 1202770"/>
                <a:gd name="connsiteX11" fmla="*/ 2174461 w 3530860"/>
                <a:gd name="connsiteY11" fmla="*/ 1202157 h 1202770"/>
                <a:gd name="connsiteX12" fmla="*/ 1537152 w 3530860"/>
                <a:gd name="connsiteY12" fmla="*/ 938921 h 1202770"/>
                <a:gd name="connsiteX13" fmla="*/ 692025 w 3530860"/>
                <a:gd name="connsiteY13" fmla="*/ 675685 h 1202770"/>
                <a:gd name="connsiteX14" fmla="*/ 193261 w 3530860"/>
                <a:gd name="connsiteY14" fmla="*/ 163067 h 1202770"/>
                <a:gd name="connsiteX15" fmla="*/ 25599 w 3530860"/>
                <a:gd name="connsiteY15" fmla="*/ 85351 h 1202770"/>
                <a:gd name="connsiteX16" fmla="*/ 0 w 3530860"/>
                <a:gd name="connsiteY16" fmla="*/ 77785 h 1202770"/>
                <a:gd name="connsiteX17" fmla="*/ 16074 w 3530860"/>
                <a:gd name="connsiteY17" fmla="*/ 64353 h 1202770"/>
                <a:gd name="connsiteX18" fmla="*/ 123988 w 3530860"/>
                <a:gd name="connsiteY18" fmla="*/ 10667 h 1202770"/>
                <a:gd name="connsiteX19" fmla="*/ 239912 w 3530860"/>
                <a:gd name="connsiteY19" fmla="*/ 926 h 1202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30860" h="1202770">
                  <a:moveTo>
                    <a:pt x="239912" y="926"/>
                  </a:moveTo>
                  <a:cubicBezTo>
                    <a:pt x="356052" y="8502"/>
                    <a:pt x="479011" y="60889"/>
                    <a:pt x="664316" y="93794"/>
                  </a:cubicBezTo>
                  <a:cubicBezTo>
                    <a:pt x="911389" y="137667"/>
                    <a:pt x="1266989" y="220794"/>
                    <a:pt x="1606425" y="273903"/>
                  </a:cubicBezTo>
                  <a:cubicBezTo>
                    <a:pt x="1945861" y="327012"/>
                    <a:pt x="2504661" y="359339"/>
                    <a:pt x="2700934" y="412448"/>
                  </a:cubicBezTo>
                  <a:cubicBezTo>
                    <a:pt x="2897207" y="465557"/>
                    <a:pt x="2680152" y="567157"/>
                    <a:pt x="2784061" y="592557"/>
                  </a:cubicBezTo>
                  <a:cubicBezTo>
                    <a:pt x="2887970" y="617957"/>
                    <a:pt x="3181224" y="534830"/>
                    <a:pt x="3324388" y="564848"/>
                  </a:cubicBezTo>
                  <a:cubicBezTo>
                    <a:pt x="3395970" y="579857"/>
                    <a:pt x="3439843" y="620844"/>
                    <a:pt x="3483716" y="663562"/>
                  </a:cubicBezTo>
                  <a:lnTo>
                    <a:pt x="3530860" y="705992"/>
                  </a:lnTo>
                  <a:lnTo>
                    <a:pt x="3474191" y="745823"/>
                  </a:lnTo>
                  <a:cubicBezTo>
                    <a:pt x="3394238" y="803839"/>
                    <a:pt x="3310534" y="863875"/>
                    <a:pt x="3227407" y="897357"/>
                  </a:cubicBezTo>
                  <a:cubicBezTo>
                    <a:pt x="3061153" y="964321"/>
                    <a:pt x="2876425" y="957394"/>
                    <a:pt x="2700934" y="1008194"/>
                  </a:cubicBezTo>
                  <a:cubicBezTo>
                    <a:pt x="2525443" y="1058994"/>
                    <a:pt x="2368425" y="1213702"/>
                    <a:pt x="2174461" y="1202157"/>
                  </a:cubicBezTo>
                  <a:cubicBezTo>
                    <a:pt x="1980497" y="1190612"/>
                    <a:pt x="1784225" y="1026666"/>
                    <a:pt x="1537152" y="938921"/>
                  </a:cubicBezTo>
                  <a:cubicBezTo>
                    <a:pt x="1290079" y="851176"/>
                    <a:pt x="916007" y="804994"/>
                    <a:pt x="692025" y="675685"/>
                  </a:cubicBezTo>
                  <a:cubicBezTo>
                    <a:pt x="468043" y="546376"/>
                    <a:pt x="391843" y="287758"/>
                    <a:pt x="193261" y="163067"/>
                  </a:cubicBezTo>
                  <a:cubicBezTo>
                    <a:pt x="143616" y="131894"/>
                    <a:pt x="86321" y="106783"/>
                    <a:pt x="25599" y="85351"/>
                  </a:cubicBezTo>
                  <a:lnTo>
                    <a:pt x="0" y="77785"/>
                  </a:lnTo>
                  <a:lnTo>
                    <a:pt x="16074" y="64353"/>
                  </a:lnTo>
                  <a:cubicBezTo>
                    <a:pt x="49376" y="39675"/>
                    <a:pt x="84734" y="20481"/>
                    <a:pt x="123988" y="10667"/>
                  </a:cubicBezTo>
                  <a:cubicBezTo>
                    <a:pt x="163243" y="854"/>
                    <a:pt x="201198" y="-1600"/>
                    <a:pt x="239912" y="926"/>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3" name="任意形状 6"/>
            <p:cNvSpPr/>
            <p:nvPr/>
          </p:nvSpPr>
          <p:spPr>
            <a:xfrm>
              <a:off x="9702245" y="5734152"/>
              <a:ext cx="1910118" cy="332679"/>
            </a:xfrm>
            <a:custGeom>
              <a:avLst/>
              <a:gdLst>
                <a:gd name="connsiteX0" fmla="*/ 1125297 w 1703535"/>
                <a:gd name="connsiteY0" fmla="*/ 143 h 561535"/>
                <a:gd name="connsiteX1" fmla="*/ 1262110 w 1703535"/>
                <a:gd name="connsiteY1" fmla="*/ 20925 h 561535"/>
                <a:gd name="connsiteX2" fmla="*/ 1456074 w 1703535"/>
                <a:gd name="connsiteY2" fmla="*/ 214889 h 561535"/>
                <a:gd name="connsiteX3" fmla="*/ 1691601 w 1703535"/>
                <a:gd name="connsiteY3" fmla="*/ 394998 h 561535"/>
                <a:gd name="connsiteX4" fmla="*/ 1703535 w 1703535"/>
                <a:gd name="connsiteY4" fmla="*/ 402494 h 561535"/>
                <a:gd name="connsiteX5" fmla="*/ 1629797 w 1703535"/>
                <a:gd name="connsiteY5" fmla="*/ 437536 h 561535"/>
                <a:gd name="connsiteX6" fmla="*/ 1414510 w 1703535"/>
                <a:gd name="connsiteY6" fmla="*/ 561252 h 561535"/>
                <a:gd name="connsiteX7" fmla="*/ 1054292 w 1703535"/>
                <a:gd name="connsiteY7" fmla="*/ 436561 h 561535"/>
                <a:gd name="connsiteX8" fmla="*/ 791056 w 1703535"/>
                <a:gd name="connsiteY8" fmla="*/ 505834 h 561535"/>
                <a:gd name="connsiteX9" fmla="*/ 652510 w 1703535"/>
                <a:gd name="connsiteY9" fmla="*/ 394998 h 561535"/>
                <a:gd name="connsiteX10" fmla="*/ 112183 w 1703535"/>
                <a:gd name="connsiteY10" fmla="*/ 339580 h 561535"/>
                <a:gd name="connsiteX11" fmla="*/ 22128 w 1703535"/>
                <a:gd name="connsiteY11" fmla="*/ 292821 h 561535"/>
                <a:gd name="connsiteX12" fmla="*/ 0 w 1703535"/>
                <a:gd name="connsiteY12" fmla="*/ 272905 h 561535"/>
                <a:gd name="connsiteX13" fmla="*/ 59904 w 1703535"/>
                <a:gd name="connsiteY13" fmla="*/ 230800 h 561535"/>
                <a:gd name="connsiteX14" fmla="*/ 167601 w 1703535"/>
                <a:gd name="connsiteY14" fmla="*/ 173325 h 561535"/>
                <a:gd name="connsiteX15" fmla="*/ 513965 w 1703535"/>
                <a:gd name="connsiteY15" fmla="*/ 159470 h 561535"/>
                <a:gd name="connsiteX16" fmla="*/ 957310 w 1703535"/>
                <a:gd name="connsiteY16" fmla="*/ 20925 h 561535"/>
                <a:gd name="connsiteX17" fmla="*/ 1125297 w 1703535"/>
                <a:gd name="connsiteY17" fmla="*/ 143 h 561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03535" h="561535">
                  <a:moveTo>
                    <a:pt x="1125297" y="143"/>
                  </a:moveTo>
                  <a:cubicBezTo>
                    <a:pt x="1175519" y="-1011"/>
                    <a:pt x="1220546" y="4762"/>
                    <a:pt x="1262110" y="20925"/>
                  </a:cubicBezTo>
                  <a:cubicBezTo>
                    <a:pt x="1345237" y="53252"/>
                    <a:pt x="1384492" y="152544"/>
                    <a:pt x="1456074" y="214889"/>
                  </a:cubicBezTo>
                  <a:cubicBezTo>
                    <a:pt x="1527656" y="277234"/>
                    <a:pt x="1555365" y="309562"/>
                    <a:pt x="1691601" y="394998"/>
                  </a:cubicBezTo>
                  <a:lnTo>
                    <a:pt x="1703535" y="402494"/>
                  </a:lnTo>
                  <a:lnTo>
                    <a:pt x="1629797" y="437536"/>
                  </a:lnTo>
                  <a:cubicBezTo>
                    <a:pt x="1550891" y="488516"/>
                    <a:pt x="1497637" y="556057"/>
                    <a:pt x="1414510" y="561252"/>
                  </a:cubicBezTo>
                  <a:cubicBezTo>
                    <a:pt x="1303674" y="568179"/>
                    <a:pt x="1158201" y="445797"/>
                    <a:pt x="1054292" y="436561"/>
                  </a:cubicBezTo>
                  <a:cubicBezTo>
                    <a:pt x="950383" y="427325"/>
                    <a:pt x="858020" y="512761"/>
                    <a:pt x="791056" y="505834"/>
                  </a:cubicBezTo>
                  <a:cubicBezTo>
                    <a:pt x="724092" y="498907"/>
                    <a:pt x="765656" y="422707"/>
                    <a:pt x="652510" y="394998"/>
                  </a:cubicBezTo>
                  <a:cubicBezTo>
                    <a:pt x="539364" y="367289"/>
                    <a:pt x="255347" y="383453"/>
                    <a:pt x="112183" y="339580"/>
                  </a:cubicBezTo>
                  <a:cubicBezTo>
                    <a:pt x="76392" y="328612"/>
                    <a:pt x="47528" y="312015"/>
                    <a:pt x="22128" y="292821"/>
                  </a:cubicBezTo>
                  <a:lnTo>
                    <a:pt x="0" y="272905"/>
                  </a:lnTo>
                  <a:lnTo>
                    <a:pt x="59904" y="230800"/>
                  </a:lnTo>
                  <a:cubicBezTo>
                    <a:pt x="97462" y="206374"/>
                    <a:pt x="133542" y="186025"/>
                    <a:pt x="167601" y="173325"/>
                  </a:cubicBezTo>
                  <a:cubicBezTo>
                    <a:pt x="303837" y="122525"/>
                    <a:pt x="382347" y="184870"/>
                    <a:pt x="513965" y="159470"/>
                  </a:cubicBezTo>
                  <a:cubicBezTo>
                    <a:pt x="645583" y="134070"/>
                    <a:pt x="832619" y="44016"/>
                    <a:pt x="957310" y="20925"/>
                  </a:cubicBezTo>
                  <a:cubicBezTo>
                    <a:pt x="1019656" y="9380"/>
                    <a:pt x="1075074" y="1298"/>
                    <a:pt x="1125297" y="143"/>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4" name="任意形状 7"/>
            <p:cNvSpPr/>
            <p:nvPr/>
          </p:nvSpPr>
          <p:spPr>
            <a:xfrm>
              <a:off x="11612362" y="5920949"/>
              <a:ext cx="579637" cy="228574"/>
            </a:xfrm>
            <a:custGeom>
              <a:avLst/>
              <a:gdLst>
                <a:gd name="connsiteX0" fmla="*/ 516948 w 516948"/>
                <a:gd name="connsiteY0" fmla="*/ 0 h 385814"/>
                <a:gd name="connsiteX1" fmla="*/ 516948 w 516948"/>
                <a:gd name="connsiteY1" fmla="*/ 385814 h 385814"/>
                <a:gd name="connsiteX2" fmla="*/ 415392 w 516948"/>
                <a:gd name="connsiteY2" fmla="*/ 335249 h 385814"/>
                <a:gd name="connsiteX3" fmla="*/ 44134 w 516948"/>
                <a:gd name="connsiteY3" fmla="*/ 114916 h 385814"/>
                <a:gd name="connsiteX4" fmla="*/ 0 w 516948"/>
                <a:gd name="connsiteY4" fmla="*/ 87194 h 385814"/>
                <a:gd name="connsiteX5" fmla="*/ 15775 w 516948"/>
                <a:gd name="connsiteY5" fmla="*/ 79698 h 385814"/>
                <a:gd name="connsiteX6" fmla="*/ 480132 w 516948"/>
                <a:gd name="connsiteY6" fmla="*/ 11033 h 385814"/>
                <a:gd name="connsiteX7" fmla="*/ 516948 w 516948"/>
                <a:gd name="connsiteY7" fmla="*/ 0 h 385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6948" h="385814">
                  <a:moveTo>
                    <a:pt x="516948" y="0"/>
                  </a:moveTo>
                  <a:lnTo>
                    <a:pt x="516948" y="385814"/>
                  </a:lnTo>
                  <a:lnTo>
                    <a:pt x="415392" y="335249"/>
                  </a:lnTo>
                  <a:cubicBezTo>
                    <a:pt x="282619" y="263722"/>
                    <a:pt x="145336" y="178439"/>
                    <a:pt x="44134" y="114916"/>
                  </a:cubicBezTo>
                  <a:lnTo>
                    <a:pt x="0" y="87194"/>
                  </a:lnTo>
                  <a:lnTo>
                    <a:pt x="15775" y="79698"/>
                  </a:lnTo>
                  <a:cubicBezTo>
                    <a:pt x="134981" y="43330"/>
                    <a:pt x="353191" y="40551"/>
                    <a:pt x="480132" y="11033"/>
                  </a:cubicBezTo>
                  <a:lnTo>
                    <a:pt x="516948" y="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5" name="任意形状 8"/>
            <p:cNvSpPr/>
            <p:nvPr/>
          </p:nvSpPr>
          <p:spPr>
            <a:xfrm>
              <a:off x="0" y="4949130"/>
              <a:ext cx="12191999" cy="1023477"/>
            </a:xfrm>
            <a:custGeom>
              <a:avLst/>
              <a:gdLst>
                <a:gd name="connsiteX0" fmla="*/ 4175722 w 10873408"/>
                <a:gd name="connsiteY0" fmla="*/ 2061 h 1727548"/>
                <a:gd name="connsiteX1" fmla="*/ 4220817 w 10873408"/>
                <a:gd name="connsiteY1" fmla="*/ 2088 h 1727548"/>
                <a:gd name="connsiteX2" fmla="*/ 4608744 w 10873408"/>
                <a:gd name="connsiteY2" fmla="*/ 320743 h 1727548"/>
                <a:gd name="connsiteX3" fmla="*/ 5135217 w 10873408"/>
                <a:gd name="connsiteY3" fmla="*/ 390015 h 1727548"/>
                <a:gd name="connsiteX4" fmla="*/ 5689399 w 10873408"/>
                <a:gd name="connsiteY4" fmla="*/ 542415 h 1727548"/>
                <a:gd name="connsiteX5" fmla="*/ 6437544 w 10873408"/>
                <a:gd name="connsiteY5" fmla="*/ 528561 h 1727548"/>
                <a:gd name="connsiteX6" fmla="*/ 6853181 w 10873408"/>
                <a:gd name="connsiteY6" fmla="*/ 653252 h 1727548"/>
                <a:gd name="connsiteX7" fmla="*/ 7268817 w 10873408"/>
                <a:gd name="connsiteY7" fmla="*/ 570124 h 1727548"/>
                <a:gd name="connsiteX8" fmla="*/ 7753726 w 10873408"/>
                <a:gd name="connsiteY8" fmla="*/ 597834 h 1727548"/>
                <a:gd name="connsiteX9" fmla="*/ 8127799 w 10873408"/>
                <a:gd name="connsiteY9" fmla="*/ 694815 h 1727548"/>
                <a:gd name="connsiteX10" fmla="*/ 8501872 w 10873408"/>
                <a:gd name="connsiteY10" fmla="*/ 528561 h 1727548"/>
                <a:gd name="connsiteX11" fmla="*/ 8751253 w 10873408"/>
                <a:gd name="connsiteY11" fmla="*/ 334597 h 1727548"/>
                <a:gd name="connsiteX12" fmla="*/ 9139181 w 10873408"/>
                <a:gd name="connsiteY12" fmla="*/ 293034 h 1727548"/>
                <a:gd name="connsiteX13" fmla="*/ 9471690 w 10873408"/>
                <a:gd name="connsiteY13" fmla="*/ 500852 h 1727548"/>
                <a:gd name="connsiteX14" fmla="*/ 10039726 w 10873408"/>
                <a:gd name="connsiteY14" fmla="*/ 403870 h 1727548"/>
                <a:gd name="connsiteX15" fmla="*/ 10247544 w 10873408"/>
                <a:gd name="connsiteY15" fmla="*/ 445434 h 1727548"/>
                <a:gd name="connsiteX16" fmla="*/ 10399944 w 10873408"/>
                <a:gd name="connsiteY16" fmla="*/ 237615 h 1727548"/>
                <a:gd name="connsiteX17" fmla="*/ 10732453 w 10873408"/>
                <a:gd name="connsiteY17" fmla="*/ 473143 h 1727548"/>
                <a:gd name="connsiteX18" fmla="*/ 10843181 w 10873408"/>
                <a:gd name="connsiteY18" fmla="*/ 479421 h 1727548"/>
                <a:gd name="connsiteX19" fmla="*/ 10873408 w 10873408"/>
                <a:gd name="connsiteY19" fmla="*/ 474933 h 1727548"/>
                <a:gd name="connsiteX20" fmla="*/ 10873408 w 10873408"/>
                <a:gd name="connsiteY20" fmla="*/ 1640354 h 1727548"/>
                <a:gd name="connsiteX21" fmla="*/ 10836592 w 10873408"/>
                <a:gd name="connsiteY21" fmla="*/ 1651387 h 1727548"/>
                <a:gd name="connsiteX22" fmla="*/ 10372235 w 10873408"/>
                <a:gd name="connsiteY22" fmla="*/ 1720052 h 1727548"/>
                <a:gd name="connsiteX23" fmla="*/ 10356460 w 10873408"/>
                <a:gd name="connsiteY23" fmla="*/ 1727548 h 1727548"/>
                <a:gd name="connsiteX24" fmla="*/ 10344526 w 10873408"/>
                <a:gd name="connsiteY24" fmla="*/ 1720052 h 1727548"/>
                <a:gd name="connsiteX25" fmla="*/ 10108999 w 10873408"/>
                <a:gd name="connsiteY25" fmla="*/ 1539943 h 1727548"/>
                <a:gd name="connsiteX26" fmla="*/ 9915035 w 10873408"/>
                <a:gd name="connsiteY26" fmla="*/ 1345979 h 1727548"/>
                <a:gd name="connsiteX27" fmla="*/ 9610235 w 10873408"/>
                <a:gd name="connsiteY27" fmla="*/ 1345979 h 1727548"/>
                <a:gd name="connsiteX28" fmla="*/ 9166890 w 10873408"/>
                <a:gd name="connsiteY28" fmla="*/ 1484524 h 1727548"/>
                <a:gd name="connsiteX29" fmla="*/ 8820526 w 10873408"/>
                <a:gd name="connsiteY29" fmla="*/ 1498379 h 1727548"/>
                <a:gd name="connsiteX30" fmla="*/ 8712829 w 10873408"/>
                <a:gd name="connsiteY30" fmla="*/ 1555854 h 1727548"/>
                <a:gd name="connsiteX31" fmla="*/ 8652925 w 10873408"/>
                <a:gd name="connsiteY31" fmla="*/ 1597959 h 1727548"/>
                <a:gd name="connsiteX32" fmla="*/ 8605781 w 10873408"/>
                <a:gd name="connsiteY32" fmla="*/ 1555529 h 1727548"/>
                <a:gd name="connsiteX33" fmla="*/ 8446453 w 10873408"/>
                <a:gd name="connsiteY33" fmla="*/ 1456815 h 1727548"/>
                <a:gd name="connsiteX34" fmla="*/ 7906126 w 10873408"/>
                <a:gd name="connsiteY34" fmla="*/ 1484524 h 1727548"/>
                <a:gd name="connsiteX35" fmla="*/ 7822999 w 10873408"/>
                <a:gd name="connsiteY35" fmla="*/ 1304415 h 1727548"/>
                <a:gd name="connsiteX36" fmla="*/ 6728490 w 10873408"/>
                <a:gd name="connsiteY36" fmla="*/ 1165870 h 1727548"/>
                <a:gd name="connsiteX37" fmla="*/ 5786381 w 10873408"/>
                <a:gd name="connsiteY37" fmla="*/ 985761 h 1727548"/>
                <a:gd name="connsiteX38" fmla="*/ 5246053 w 10873408"/>
                <a:gd name="connsiteY38" fmla="*/ 902634 h 1727548"/>
                <a:gd name="connsiteX39" fmla="*/ 5138139 w 10873408"/>
                <a:gd name="connsiteY39" fmla="*/ 956320 h 1727548"/>
                <a:gd name="connsiteX40" fmla="*/ 5122065 w 10873408"/>
                <a:gd name="connsiteY40" fmla="*/ 969752 h 1727548"/>
                <a:gd name="connsiteX41" fmla="*/ 4959438 w 10873408"/>
                <a:gd name="connsiteY41" fmla="*/ 921684 h 1727548"/>
                <a:gd name="connsiteX42" fmla="*/ 4622599 w 10873408"/>
                <a:gd name="connsiteY42" fmla="*/ 819506 h 1727548"/>
                <a:gd name="connsiteX43" fmla="*/ 4276235 w 10873408"/>
                <a:gd name="connsiteY43" fmla="*/ 556270 h 1727548"/>
                <a:gd name="connsiteX44" fmla="*/ 3929872 w 10873408"/>
                <a:gd name="connsiteY44" fmla="*/ 819506 h 1727548"/>
                <a:gd name="connsiteX45" fmla="*/ 3514235 w 10873408"/>
                <a:gd name="connsiteY45" fmla="*/ 971906 h 1727548"/>
                <a:gd name="connsiteX46" fmla="*/ 3389544 w 10873408"/>
                <a:gd name="connsiteY46" fmla="*/ 847215 h 1727548"/>
                <a:gd name="connsiteX47" fmla="*/ 2419726 w 10873408"/>
                <a:gd name="connsiteY47" fmla="*/ 1068888 h 1727548"/>
                <a:gd name="connsiteX48" fmla="*/ 1477617 w 10873408"/>
                <a:gd name="connsiteY48" fmla="*/ 1235143 h 1727548"/>
                <a:gd name="connsiteX49" fmla="*/ 923435 w 10873408"/>
                <a:gd name="connsiteY49" fmla="*/ 1041179 h 1727548"/>
                <a:gd name="connsiteX50" fmla="*/ 729472 w 10873408"/>
                <a:gd name="connsiteY50" fmla="*/ 1068888 h 1727548"/>
                <a:gd name="connsiteX51" fmla="*/ 466235 w 10873408"/>
                <a:gd name="connsiteY51" fmla="*/ 750234 h 1727548"/>
                <a:gd name="connsiteX52" fmla="*/ 19548 w 10873408"/>
                <a:gd name="connsiteY52" fmla="*/ 677579 h 1727548"/>
                <a:gd name="connsiteX53" fmla="*/ 0 w 10873408"/>
                <a:gd name="connsiteY53" fmla="*/ 677987 h 1727548"/>
                <a:gd name="connsiteX54" fmla="*/ 0 w 10873408"/>
                <a:gd name="connsiteY54" fmla="*/ 147146 h 1727548"/>
                <a:gd name="connsiteX55" fmla="*/ 57661 w 10873408"/>
                <a:gd name="connsiteY55" fmla="*/ 239983 h 1727548"/>
                <a:gd name="connsiteX56" fmla="*/ 216853 w 10873408"/>
                <a:gd name="connsiteY56" fmla="*/ 459288 h 1727548"/>
                <a:gd name="connsiteX57" fmla="*/ 493944 w 10873408"/>
                <a:gd name="connsiteY57" fmla="*/ 514706 h 1727548"/>
                <a:gd name="connsiteX58" fmla="*/ 881872 w 10873408"/>
                <a:gd name="connsiteY58" fmla="*/ 708670 h 1727548"/>
                <a:gd name="connsiteX59" fmla="*/ 1145108 w 10873408"/>
                <a:gd name="connsiteY59" fmla="*/ 805652 h 1727548"/>
                <a:gd name="connsiteX60" fmla="*/ 1283653 w 10873408"/>
                <a:gd name="connsiteY60" fmla="*/ 958052 h 1727548"/>
                <a:gd name="connsiteX61" fmla="*/ 1533035 w 10873408"/>
                <a:gd name="connsiteY61" fmla="*/ 944197 h 1727548"/>
                <a:gd name="connsiteX62" fmla="*/ 1671581 w 10873408"/>
                <a:gd name="connsiteY62" fmla="*/ 833361 h 1727548"/>
                <a:gd name="connsiteX63" fmla="*/ 1837835 w 10873408"/>
                <a:gd name="connsiteY63" fmla="*/ 680961 h 1727548"/>
                <a:gd name="connsiteX64" fmla="*/ 1976381 w 10873408"/>
                <a:gd name="connsiteY64" fmla="*/ 764088 h 1727548"/>
                <a:gd name="connsiteX65" fmla="*/ 2239617 w 10873408"/>
                <a:gd name="connsiteY65" fmla="*/ 653252 h 1727548"/>
                <a:gd name="connsiteX66" fmla="*/ 2405872 w 10873408"/>
                <a:gd name="connsiteY66" fmla="*/ 750234 h 1727548"/>
                <a:gd name="connsiteX67" fmla="*/ 2669108 w 10873408"/>
                <a:gd name="connsiteY67" fmla="*/ 528561 h 1727548"/>
                <a:gd name="connsiteX68" fmla="*/ 2890781 w 10873408"/>
                <a:gd name="connsiteY68" fmla="*/ 556270 h 1727548"/>
                <a:gd name="connsiteX69" fmla="*/ 3098599 w 10873408"/>
                <a:gd name="connsiteY69" fmla="*/ 459288 h 1727548"/>
                <a:gd name="connsiteX70" fmla="*/ 3209435 w 10873408"/>
                <a:gd name="connsiteY70" fmla="*/ 459288 h 1727548"/>
                <a:gd name="connsiteX71" fmla="*/ 3403399 w 10873408"/>
                <a:gd name="connsiteY71" fmla="*/ 320743 h 1727548"/>
                <a:gd name="connsiteX72" fmla="*/ 3500381 w 10873408"/>
                <a:gd name="connsiteY72" fmla="*/ 168343 h 1727548"/>
                <a:gd name="connsiteX73" fmla="*/ 3874453 w 10873408"/>
                <a:gd name="connsiteY73" fmla="*/ 182197 h 1727548"/>
                <a:gd name="connsiteX74" fmla="*/ 4175722 w 10873408"/>
                <a:gd name="connsiteY74" fmla="*/ 2061 h 1727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0873408" h="1727548">
                  <a:moveTo>
                    <a:pt x="4175722" y="2061"/>
                  </a:moveTo>
                  <a:cubicBezTo>
                    <a:pt x="4190510" y="-582"/>
                    <a:pt x="4205519" y="-798"/>
                    <a:pt x="4220817" y="2088"/>
                  </a:cubicBezTo>
                  <a:cubicBezTo>
                    <a:pt x="4343199" y="25179"/>
                    <a:pt x="4456344" y="256088"/>
                    <a:pt x="4608744" y="320743"/>
                  </a:cubicBezTo>
                  <a:cubicBezTo>
                    <a:pt x="4761144" y="385398"/>
                    <a:pt x="4955108" y="353070"/>
                    <a:pt x="5135217" y="390015"/>
                  </a:cubicBezTo>
                  <a:cubicBezTo>
                    <a:pt x="5315326" y="426960"/>
                    <a:pt x="5472345" y="519324"/>
                    <a:pt x="5689399" y="542415"/>
                  </a:cubicBezTo>
                  <a:cubicBezTo>
                    <a:pt x="5906453" y="565506"/>
                    <a:pt x="6243580" y="510088"/>
                    <a:pt x="6437544" y="528561"/>
                  </a:cubicBezTo>
                  <a:cubicBezTo>
                    <a:pt x="6631508" y="547034"/>
                    <a:pt x="6714636" y="646325"/>
                    <a:pt x="6853181" y="653252"/>
                  </a:cubicBezTo>
                  <a:cubicBezTo>
                    <a:pt x="6991727" y="660179"/>
                    <a:pt x="7118726" y="579360"/>
                    <a:pt x="7268817" y="570124"/>
                  </a:cubicBezTo>
                  <a:cubicBezTo>
                    <a:pt x="7418908" y="560888"/>
                    <a:pt x="7610562" y="577052"/>
                    <a:pt x="7753726" y="597834"/>
                  </a:cubicBezTo>
                  <a:cubicBezTo>
                    <a:pt x="7896890" y="618616"/>
                    <a:pt x="8003108" y="706360"/>
                    <a:pt x="8127799" y="694815"/>
                  </a:cubicBezTo>
                  <a:cubicBezTo>
                    <a:pt x="8252490" y="683270"/>
                    <a:pt x="8397963" y="588597"/>
                    <a:pt x="8501872" y="528561"/>
                  </a:cubicBezTo>
                  <a:cubicBezTo>
                    <a:pt x="8605781" y="468525"/>
                    <a:pt x="8645035" y="373851"/>
                    <a:pt x="8751253" y="334597"/>
                  </a:cubicBezTo>
                  <a:cubicBezTo>
                    <a:pt x="8857471" y="295343"/>
                    <a:pt x="9019108" y="265325"/>
                    <a:pt x="9139181" y="293034"/>
                  </a:cubicBezTo>
                  <a:cubicBezTo>
                    <a:pt x="9259254" y="320743"/>
                    <a:pt x="9321599" y="482379"/>
                    <a:pt x="9471690" y="500852"/>
                  </a:cubicBezTo>
                  <a:cubicBezTo>
                    <a:pt x="9621781" y="519325"/>
                    <a:pt x="9910417" y="413106"/>
                    <a:pt x="10039726" y="403870"/>
                  </a:cubicBezTo>
                  <a:cubicBezTo>
                    <a:pt x="10169035" y="394634"/>
                    <a:pt x="10187508" y="473143"/>
                    <a:pt x="10247544" y="445434"/>
                  </a:cubicBezTo>
                  <a:cubicBezTo>
                    <a:pt x="10307580" y="417725"/>
                    <a:pt x="10319126" y="232997"/>
                    <a:pt x="10399944" y="237615"/>
                  </a:cubicBezTo>
                  <a:cubicBezTo>
                    <a:pt x="10480762" y="242233"/>
                    <a:pt x="10600835" y="436198"/>
                    <a:pt x="10732453" y="473143"/>
                  </a:cubicBezTo>
                  <a:cubicBezTo>
                    <a:pt x="10765357" y="482380"/>
                    <a:pt x="10803169" y="482957"/>
                    <a:pt x="10843181" y="479421"/>
                  </a:cubicBezTo>
                  <a:lnTo>
                    <a:pt x="10873408" y="474933"/>
                  </a:lnTo>
                  <a:lnTo>
                    <a:pt x="10873408" y="1640354"/>
                  </a:lnTo>
                  <a:lnTo>
                    <a:pt x="10836592" y="1651387"/>
                  </a:lnTo>
                  <a:cubicBezTo>
                    <a:pt x="10709651" y="1680905"/>
                    <a:pt x="10491441" y="1683684"/>
                    <a:pt x="10372235" y="1720052"/>
                  </a:cubicBezTo>
                  <a:lnTo>
                    <a:pt x="10356460" y="1727548"/>
                  </a:lnTo>
                  <a:lnTo>
                    <a:pt x="10344526" y="1720052"/>
                  </a:lnTo>
                  <a:cubicBezTo>
                    <a:pt x="10208290" y="1634616"/>
                    <a:pt x="10180581" y="1602288"/>
                    <a:pt x="10108999" y="1539943"/>
                  </a:cubicBezTo>
                  <a:cubicBezTo>
                    <a:pt x="10037417" y="1477598"/>
                    <a:pt x="9998162" y="1378306"/>
                    <a:pt x="9915035" y="1345979"/>
                  </a:cubicBezTo>
                  <a:cubicBezTo>
                    <a:pt x="9831908" y="1313652"/>
                    <a:pt x="9734926" y="1322888"/>
                    <a:pt x="9610235" y="1345979"/>
                  </a:cubicBezTo>
                  <a:cubicBezTo>
                    <a:pt x="9485544" y="1369070"/>
                    <a:pt x="9298508" y="1459124"/>
                    <a:pt x="9166890" y="1484524"/>
                  </a:cubicBezTo>
                  <a:cubicBezTo>
                    <a:pt x="9035272" y="1509924"/>
                    <a:pt x="8956762" y="1447579"/>
                    <a:pt x="8820526" y="1498379"/>
                  </a:cubicBezTo>
                  <a:cubicBezTo>
                    <a:pt x="8786467" y="1511079"/>
                    <a:pt x="8750387" y="1531428"/>
                    <a:pt x="8712829" y="1555854"/>
                  </a:cubicBezTo>
                  <a:lnTo>
                    <a:pt x="8652925" y="1597959"/>
                  </a:lnTo>
                  <a:lnTo>
                    <a:pt x="8605781" y="1555529"/>
                  </a:lnTo>
                  <a:cubicBezTo>
                    <a:pt x="8561908" y="1512811"/>
                    <a:pt x="8518035" y="1471824"/>
                    <a:pt x="8446453" y="1456815"/>
                  </a:cubicBezTo>
                  <a:cubicBezTo>
                    <a:pt x="8303289" y="1426797"/>
                    <a:pt x="8010035" y="1509924"/>
                    <a:pt x="7906126" y="1484524"/>
                  </a:cubicBezTo>
                  <a:cubicBezTo>
                    <a:pt x="7802217" y="1459124"/>
                    <a:pt x="8019272" y="1357524"/>
                    <a:pt x="7822999" y="1304415"/>
                  </a:cubicBezTo>
                  <a:cubicBezTo>
                    <a:pt x="7626726" y="1251306"/>
                    <a:pt x="7067926" y="1218979"/>
                    <a:pt x="6728490" y="1165870"/>
                  </a:cubicBezTo>
                  <a:cubicBezTo>
                    <a:pt x="6389054" y="1112761"/>
                    <a:pt x="6033454" y="1029634"/>
                    <a:pt x="5786381" y="985761"/>
                  </a:cubicBezTo>
                  <a:cubicBezTo>
                    <a:pt x="5539308" y="941888"/>
                    <a:pt x="5403071" y="863380"/>
                    <a:pt x="5246053" y="902634"/>
                  </a:cubicBezTo>
                  <a:cubicBezTo>
                    <a:pt x="5206799" y="912448"/>
                    <a:pt x="5171441" y="931642"/>
                    <a:pt x="5138139" y="956320"/>
                  </a:cubicBezTo>
                  <a:lnTo>
                    <a:pt x="5122065" y="969752"/>
                  </a:lnTo>
                  <a:lnTo>
                    <a:pt x="4959438" y="921684"/>
                  </a:lnTo>
                  <a:cubicBezTo>
                    <a:pt x="4832726" y="888779"/>
                    <a:pt x="4709190" y="861070"/>
                    <a:pt x="4622599" y="819506"/>
                  </a:cubicBezTo>
                  <a:cubicBezTo>
                    <a:pt x="4449417" y="736379"/>
                    <a:pt x="4391689" y="556270"/>
                    <a:pt x="4276235" y="556270"/>
                  </a:cubicBezTo>
                  <a:cubicBezTo>
                    <a:pt x="4160781" y="556270"/>
                    <a:pt x="4056872" y="750233"/>
                    <a:pt x="3929872" y="819506"/>
                  </a:cubicBezTo>
                  <a:cubicBezTo>
                    <a:pt x="3802872" y="888779"/>
                    <a:pt x="3604290" y="967288"/>
                    <a:pt x="3514235" y="971906"/>
                  </a:cubicBezTo>
                  <a:cubicBezTo>
                    <a:pt x="3424180" y="976524"/>
                    <a:pt x="3571962" y="831051"/>
                    <a:pt x="3389544" y="847215"/>
                  </a:cubicBezTo>
                  <a:cubicBezTo>
                    <a:pt x="3207126" y="863379"/>
                    <a:pt x="2738380" y="1004233"/>
                    <a:pt x="2419726" y="1068888"/>
                  </a:cubicBezTo>
                  <a:cubicBezTo>
                    <a:pt x="2101072" y="1133543"/>
                    <a:pt x="1726999" y="1239761"/>
                    <a:pt x="1477617" y="1235143"/>
                  </a:cubicBezTo>
                  <a:cubicBezTo>
                    <a:pt x="1228235" y="1230525"/>
                    <a:pt x="1048126" y="1068888"/>
                    <a:pt x="923435" y="1041179"/>
                  </a:cubicBezTo>
                  <a:cubicBezTo>
                    <a:pt x="798744" y="1013470"/>
                    <a:pt x="805672" y="1117379"/>
                    <a:pt x="729472" y="1068888"/>
                  </a:cubicBezTo>
                  <a:cubicBezTo>
                    <a:pt x="653272" y="1020397"/>
                    <a:pt x="620944" y="810270"/>
                    <a:pt x="466235" y="750234"/>
                  </a:cubicBezTo>
                  <a:cubicBezTo>
                    <a:pt x="369542" y="712712"/>
                    <a:pt x="177238" y="680601"/>
                    <a:pt x="19548" y="677579"/>
                  </a:cubicBezTo>
                  <a:lnTo>
                    <a:pt x="0" y="677987"/>
                  </a:lnTo>
                  <a:lnTo>
                    <a:pt x="0" y="147146"/>
                  </a:lnTo>
                  <a:lnTo>
                    <a:pt x="57661" y="239983"/>
                  </a:lnTo>
                  <a:cubicBezTo>
                    <a:pt x="116733" y="333948"/>
                    <a:pt x="174424" y="420322"/>
                    <a:pt x="216853" y="459288"/>
                  </a:cubicBezTo>
                  <a:cubicBezTo>
                    <a:pt x="329998" y="563197"/>
                    <a:pt x="383108" y="473142"/>
                    <a:pt x="493944" y="514706"/>
                  </a:cubicBezTo>
                  <a:cubicBezTo>
                    <a:pt x="604780" y="556270"/>
                    <a:pt x="773345" y="660179"/>
                    <a:pt x="881872" y="708670"/>
                  </a:cubicBezTo>
                  <a:cubicBezTo>
                    <a:pt x="990399" y="757161"/>
                    <a:pt x="1078145" y="764088"/>
                    <a:pt x="1145108" y="805652"/>
                  </a:cubicBezTo>
                  <a:cubicBezTo>
                    <a:pt x="1212072" y="847216"/>
                    <a:pt x="1218999" y="934961"/>
                    <a:pt x="1283653" y="958052"/>
                  </a:cubicBezTo>
                  <a:cubicBezTo>
                    <a:pt x="1348307" y="981143"/>
                    <a:pt x="1468380" y="964979"/>
                    <a:pt x="1533035" y="944197"/>
                  </a:cubicBezTo>
                  <a:cubicBezTo>
                    <a:pt x="1597690" y="923415"/>
                    <a:pt x="1620781" y="877234"/>
                    <a:pt x="1671581" y="833361"/>
                  </a:cubicBezTo>
                  <a:cubicBezTo>
                    <a:pt x="1722381" y="789488"/>
                    <a:pt x="1787035" y="692507"/>
                    <a:pt x="1837835" y="680961"/>
                  </a:cubicBezTo>
                  <a:cubicBezTo>
                    <a:pt x="1888635" y="669415"/>
                    <a:pt x="1909417" y="768706"/>
                    <a:pt x="1976381" y="764088"/>
                  </a:cubicBezTo>
                  <a:cubicBezTo>
                    <a:pt x="2043345" y="759470"/>
                    <a:pt x="2168035" y="655561"/>
                    <a:pt x="2239617" y="653252"/>
                  </a:cubicBezTo>
                  <a:cubicBezTo>
                    <a:pt x="2311199" y="650943"/>
                    <a:pt x="2334290" y="771016"/>
                    <a:pt x="2405872" y="750234"/>
                  </a:cubicBezTo>
                  <a:cubicBezTo>
                    <a:pt x="2477454" y="729452"/>
                    <a:pt x="2588290" y="560888"/>
                    <a:pt x="2669108" y="528561"/>
                  </a:cubicBezTo>
                  <a:cubicBezTo>
                    <a:pt x="2749926" y="496234"/>
                    <a:pt x="2819199" y="567816"/>
                    <a:pt x="2890781" y="556270"/>
                  </a:cubicBezTo>
                  <a:cubicBezTo>
                    <a:pt x="2962363" y="544724"/>
                    <a:pt x="3045490" y="475452"/>
                    <a:pt x="3098599" y="459288"/>
                  </a:cubicBezTo>
                  <a:cubicBezTo>
                    <a:pt x="3151708" y="443124"/>
                    <a:pt x="3158635" y="482379"/>
                    <a:pt x="3209435" y="459288"/>
                  </a:cubicBezTo>
                  <a:cubicBezTo>
                    <a:pt x="3260235" y="436197"/>
                    <a:pt x="3354908" y="369234"/>
                    <a:pt x="3403399" y="320743"/>
                  </a:cubicBezTo>
                  <a:cubicBezTo>
                    <a:pt x="3451890" y="272252"/>
                    <a:pt x="3421872" y="191434"/>
                    <a:pt x="3500381" y="168343"/>
                  </a:cubicBezTo>
                  <a:cubicBezTo>
                    <a:pt x="3578890" y="145252"/>
                    <a:pt x="3754380" y="209906"/>
                    <a:pt x="3874453" y="182197"/>
                  </a:cubicBezTo>
                  <a:cubicBezTo>
                    <a:pt x="3979517" y="157952"/>
                    <a:pt x="4072205" y="20561"/>
                    <a:pt x="4175722" y="2061"/>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6" name="任意形状 9"/>
            <p:cNvSpPr/>
            <p:nvPr/>
          </p:nvSpPr>
          <p:spPr>
            <a:xfrm>
              <a:off x="0" y="5523656"/>
              <a:ext cx="12191999" cy="1334344"/>
            </a:xfrm>
            <a:custGeom>
              <a:avLst/>
              <a:gdLst>
                <a:gd name="connsiteX0" fmla="*/ 2847466 w 12191999"/>
                <a:gd name="connsiteY0" fmla="*/ 1046402 h 1334345"/>
                <a:gd name="connsiteX1" fmla="*/ 2891951 w 12191999"/>
                <a:gd name="connsiteY1" fmla="*/ 1059437 h 1334345"/>
                <a:gd name="connsiteX2" fmla="*/ 2931128 w 12191999"/>
                <a:gd name="connsiteY2" fmla="*/ 1072321 h 1334345"/>
                <a:gd name="connsiteX3" fmla="*/ 2891953 w 12191999"/>
                <a:gd name="connsiteY3" fmla="*/ 1059438 h 1334345"/>
                <a:gd name="connsiteX4" fmla="*/ 2673480 w 12191999"/>
                <a:gd name="connsiteY4" fmla="*/ 1012610 h 1334345"/>
                <a:gd name="connsiteX5" fmla="*/ 2481271 w 12191999"/>
                <a:gd name="connsiteY5" fmla="*/ 1061188 h 1334345"/>
                <a:gd name="connsiteX6" fmla="*/ 2438898 w 12191999"/>
                <a:gd name="connsiteY6" fmla="*/ 1067709 h 1334345"/>
                <a:gd name="connsiteX7" fmla="*/ 2419283 w 12191999"/>
                <a:gd name="connsiteY7" fmla="*/ 1063157 h 1334345"/>
                <a:gd name="connsiteX8" fmla="*/ 2438897 w 12191999"/>
                <a:gd name="connsiteY8" fmla="*/ 1067709 h 1334345"/>
                <a:gd name="connsiteX9" fmla="*/ 2438898 w 12191999"/>
                <a:gd name="connsiteY9" fmla="*/ 1067709 h 1334345"/>
                <a:gd name="connsiteX10" fmla="*/ 2438898 w 12191999"/>
                <a:gd name="connsiteY10" fmla="*/ 1067709 h 1334345"/>
                <a:gd name="connsiteX11" fmla="*/ 2590271 w 12191999"/>
                <a:gd name="connsiteY11" fmla="*/ 1020751 h 1334345"/>
                <a:gd name="connsiteX12" fmla="*/ 2673481 w 12191999"/>
                <a:gd name="connsiteY12" fmla="*/ 1012610 h 1334345"/>
                <a:gd name="connsiteX13" fmla="*/ 2692964 w 12191999"/>
                <a:gd name="connsiteY13" fmla="*/ 1014492 h 1334345"/>
                <a:gd name="connsiteX14" fmla="*/ 2734057 w 12191999"/>
                <a:gd name="connsiteY14" fmla="*/ 1018461 h 1334345"/>
                <a:gd name="connsiteX15" fmla="*/ 2734056 w 12191999"/>
                <a:gd name="connsiteY15" fmla="*/ 1018461 h 1334345"/>
                <a:gd name="connsiteX16" fmla="*/ 2692964 w 12191999"/>
                <a:gd name="connsiteY16" fmla="*/ 1014492 h 1334345"/>
                <a:gd name="connsiteX17" fmla="*/ 2673482 w 12191999"/>
                <a:gd name="connsiteY17" fmla="*/ 1012610 h 1334345"/>
                <a:gd name="connsiteX18" fmla="*/ 2673481 w 12191999"/>
                <a:gd name="connsiteY18" fmla="*/ 1012610 h 1334345"/>
                <a:gd name="connsiteX19" fmla="*/ 344633 w 12191999"/>
                <a:gd name="connsiteY19" fmla="*/ 863663 h 1334345"/>
                <a:gd name="connsiteX20" fmla="*/ 419394 w 12191999"/>
                <a:gd name="connsiteY20" fmla="*/ 878925 h 1334345"/>
                <a:gd name="connsiteX21" fmla="*/ 714553 w 12191999"/>
                <a:gd name="connsiteY21" fmla="*/ 895341 h 1334345"/>
                <a:gd name="connsiteX22" fmla="*/ 739734 w 12191999"/>
                <a:gd name="connsiteY22" fmla="*/ 900282 h 1334345"/>
                <a:gd name="connsiteX23" fmla="*/ 777297 w 12191999"/>
                <a:gd name="connsiteY23" fmla="*/ 907653 h 1334345"/>
                <a:gd name="connsiteX24" fmla="*/ 788191 w 12191999"/>
                <a:gd name="connsiteY24" fmla="*/ 910703 h 1334345"/>
                <a:gd name="connsiteX25" fmla="*/ 777298 w 12191999"/>
                <a:gd name="connsiteY25" fmla="*/ 907653 h 1334345"/>
                <a:gd name="connsiteX26" fmla="*/ 739734 w 12191999"/>
                <a:gd name="connsiteY26" fmla="*/ 900282 h 1334345"/>
                <a:gd name="connsiteX27" fmla="*/ 714551 w 12191999"/>
                <a:gd name="connsiteY27" fmla="*/ 895340 h 1334345"/>
                <a:gd name="connsiteX28" fmla="*/ 419392 w 12191999"/>
                <a:gd name="connsiteY28" fmla="*/ 878924 h 1334345"/>
                <a:gd name="connsiteX29" fmla="*/ 1631096 w 12191999"/>
                <a:gd name="connsiteY29" fmla="*/ 788636 h 1334345"/>
                <a:gd name="connsiteX30" fmla="*/ 1289333 w 12191999"/>
                <a:gd name="connsiteY30" fmla="*/ 870716 h 1334345"/>
                <a:gd name="connsiteX31" fmla="*/ 1025245 w 12191999"/>
                <a:gd name="connsiteY31" fmla="*/ 895340 h 1334345"/>
                <a:gd name="connsiteX32" fmla="*/ 932036 w 12191999"/>
                <a:gd name="connsiteY32" fmla="*/ 944588 h 1334345"/>
                <a:gd name="connsiteX33" fmla="*/ 888223 w 12191999"/>
                <a:gd name="connsiteY33" fmla="*/ 938432 h 1334345"/>
                <a:gd name="connsiteX34" fmla="*/ 885869 w 12191999"/>
                <a:gd name="connsiteY34" fmla="*/ 937786 h 1334345"/>
                <a:gd name="connsiteX35" fmla="*/ 888224 w 12191999"/>
                <a:gd name="connsiteY35" fmla="*/ 938433 h 1334345"/>
                <a:gd name="connsiteX36" fmla="*/ 932037 w 12191999"/>
                <a:gd name="connsiteY36" fmla="*/ 944589 h 1334345"/>
                <a:gd name="connsiteX37" fmla="*/ 1025246 w 12191999"/>
                <a:gd name="connsiteY37" fmla="*/ 895341 h 1334345"/>
                <a:gd name="connsiteX38" fmla="*/ 1289335 w 12191999"/>
                <a:gd name="connsiteY38" fmla="*/ 870716 h 1334345"/>
                <a:gd name="connsiteX39" fmla="*/ 1541652 w 12191999"/>
                <a:gd name="connsiteY39" fmla="*/ 798383 h 1334345"/>
                <a:gd name="connsiteX40" fmla="*/ 1631097 w 12191999"/>
                <a:gd name="connsiteY40" fmla="*/ 788636 h 1334345"/>
                <a:gd name="connsiteX41" fmla="*/ 1676425 w 12191999"/>
                <a:gd name="connsiteY41" fmla="*/ 791618 h 1334345"/>
                <a:gd name="connsiteX42" fmla="*/ 1676426 w 12191999"/>
                <a:gd name="connsiteY42" fmla="*/ 791618 h 1334345"/>
                <a:gd name="connsiteX43" fmla="*/ 1631097 w 12191999"/>
                <a:gd name="connsiteY43" fmla="*/ 788636 h 1334345"/>
                <a:gd name="connsiteX44" fmla="*/ 1631097 w 12191999"/>
                <a:gd name="connsiteY44" fmla="*/ 788636 h 1334345"/>
                <a:gd name="connsiteX45" fmla="*/ 5743206 w 12191999"/>
                <a:gd name="connsiteY45" fmla="*/ 0 h 1334345"/>
                <a:gd name="connsiteX46" fmla="*/ 5771910 w 12191999"/>
                <a:gd name="connsiteY46" fmla="*/ 4482 h 1334345"/>
                <a:gd name="connsiteX47" fmla="*/ 5959903 w 12191999"/>
                <a:gd name="connsiteY47" fmla="*/ 50525 h 1334345"/>
                <a:gd name="connsiteX48" fmla="*/ 6519150 w 12191999"/>
                <a:gd name="connsiteY48" fmla="*/ 354223 h 1334345"/>
                <a:gd name="connsiteX49" fmla="*/ 7466764 w 12191999"/>
                <a:gd name="connsiteY49" fmla="*/ 510176 h 1334345"/>
                <a:gd name="connsiteX50" fmla="*/ 8181358 w 12191999"/>
                <a:gd name="connsiteY50" fmla="*/ 666129 h 1334345"/>
                <a:gd name="connsiteX51" fmla="*/ 8771675 w 12191999"/>
                <a:gd name="connsiteY51" fmla="*/ 551216 h 1334345"/>
                <a:gd name="connsiteX52" fmla="*/ 9361992 w 12191999"/>
                <a:gd name="connsiteY52" fmla="*/ 485551 h 1334345"/>
                <a:gd name="connsiteX53" fmla="*/ 9638702 w 12191999"/>
                <a:gd name="connsiteY53" fmla="*/ 395776 h 1334345"/>
                <a:gd name="connsiteX54" fmla="*/ 9702244 w 12191999"/>
                <a:gd name="connsiteY54" fmla="*/ 372178 h 1334345"/>
                <a:gd name="connsiteX55" fmla="*/ 9727055 w 12191999"/>
                <a:gd name="connsiteY55" fmla="*/ 383977 h 1334345"/>
                <a:gd name="connsiteX56" fmla="*/ 9828031 w 12191999"/>
                <a:gd name="connsiteY56" fmla="*/ 411680 h 1334345"/>
                <a:gd name="connsiteX57" fmla="*/ 10433882 w 12191999"/>
                <a:gd name="connsiteY57" fmla="*/ 444512 h 1334345"/>
                <a:gd name="connsiteX58" fmla="*/ 10589229 w 12191999"/>
                <a:gd name="connsiteY58" fmla="*/ 510176 h 1334345"/>
                <a:gd name="connsiteX59" fmla="*/ 10884387 w 12191999"/>
                <a:gd name="connsiteY59" fmla="*/ 469135 h 1334345"/>
                <a:gd name="connsiteX60" fmla="*/ 11288288 w 12191999"/>
                <a:gd name="connsiteY60" fmla="*/ 543008 h 1334345"/>
                <a:gd name="connsiteX61" fmla="*/ 11529682 w 12191999"/>
                <a:gd name="connsiteY61" fmla="*/ 469713 h 1334345"/>
                <a:gd name="connsiteX62" fmla="*/ 11612362 w 12191999"/>
                <a:gd name="connsiteY62" fmla="*/ 448952 h 1334345"/>
                <a:gd name="connsiteX63" fmla="*/ 11661848 w 12191999"/>
                <a:gd name="connsiteY63" fmla="*/ 465376 h 1334345"/>
                <a:gd name="connsiteX64" fmla="*/ 12078128 w 12191999"/>
                <a:gd name="connsiteY64" fmla="*/ 595911 h 1334345"/>
                <a:gd name="connsiteX65" fmla="*/ 12191999 w 12191999"/>
                <a:gd name="connsiteY65" fmla="*/ 625868 h 1334345"/>
                <a:gd name="connsiteX66" fmla="*/ 12191999 w 12191999"/>
                <a:gd name="connsiteY66" fmla="*/ 1072321 h 1334345"/>
                <a:gd name="connsiteX67" fmla="*/ 12191999 w 12191999"/>
                <a:gd name="connsiteY67" fmla="*/ 1334345 h 1334345"/>
                <a:gd name="connsiteX68" fmla="*/ 0 w 12191999"/>
                <a:gd name="connsiteY68" fmla="*/ 1334345 h 1334345"/>
                <a:gd name="connsiteX69" fmla="*/ 0 w 12191999"/>
                <a:gd name="connsiteY69" fmla="*/ 1072321 h 1334345"/>
                <a:gd name="connsiteX70" fmla="*/ 1 w 12191999"/>
                <a:gd name="connsiteY70" fmla="*/ 1072321 h 1334345"/>
                <a:gd name="connsiteX71" fmla="*/ 1 w 12191999"/>
                <a:gd name="connsiteY71" fmla="*/ 813658 h 1334345"/>
                <a:gd name="connsiteX72" fmla="*/ 20711 w 12191999"/>
                <a:gd name="connsiteY72" fmla="*/ 812426 h 1334345"/>
                <a:gd name="connsiteX73" fmla="*/ 22430 w 12191999"/>
                <a:gd name="connsiteY73" fmla="*/ 812443 h 1334345"/>
                <a:gd name="connsiteX74" fmla="*/ 108700 w 12191999"/>
                <a:gd name="connsiteY74" fmla="*/ 813260 h 1334345"/>
                <a:gd name="connsiteX75" fmla="*/ 170240 w 12191999"/>
                <a:gd name="connsiteY75" fmla="*/ 821105 h 1334345"/>
                <a:gd name="connsiteX76" fmla="*/ 192198 w 12191999"/>
                <a:gd name="connsiteY76" fmla="*/ 823904 h 1334345"/>
                <a:gd name="connsiteX77" fmla="*/ 192199 w 12191999"/>
                <a:gd name="connsiteY77" fmla="*/ 823904 h 1334345"/>
                <a:gd name="connsiteX78" fmla="*/ 170240 w 12191999"/>
                <a:gd name="connsiteY78" fmla="*/ 821105 h 1334345"/>
                <a:gd name="connsiteX79" fmla="*/ 108699 w 12191999"/>
                <a:gd name="connsiteY79" fmla="*/ 813259 h 1334345"/>
                <a:gd name="connsiteX80" fmla="*/ 22430 w 12191999"/>
                <a:gd name="connsiteY80" fmla="*/ 812443 h 1334345"/>
                <a:gd name="connsiteX81" fmla="*/ 20711 w 12191999"/>
                <a:gd name="connsiteY81" fmla="*/ 812426 h 1334345"/>
                <a:gd name="connsiteX82" fmla="*/ 20711 w 12191999"/>
                <a:gd name="connsiteY82" fmla="*/ 812426 h 1334345"/>
                <a:gd name="connsiteX83" fmla="*/ 20710 w 12191999"/>
                <a:gd name="connsiteY83" fmla="*/ 812426 h 1334345"/>
                <a:gd name="connsiteX84" fmla="*/ 0 w 12191999"/>
                <a:gd name="connsiteY84" fmla="*/ 813658 h 1334345"/>
                <a:gd name="connsiteX85" fmla="*/ 0 w 12191999"/>
                <a:gd name="connsiteY85" fmla="*/ 489071 h 1334345"/>
                <a:gd name="connsiteX86" fmla="*/ 43142 w 12191999"/>
                <a:gd name="connsiteY86" fmla="*/ 505751 h 1334345"/>
                <a:gd name="connsiteX87" fmla="*/ 212081 w 12191999"/>
                <a:gd name="connsiteY87" fmla="*/ 543008 h 1334345"/>
                <a:gd name="connsiteX88" fmla="*/ 600448 w 12191999"/>
                <a:gd name="connsiteY88" fmla="*/ 460927 h 1334345"/>
                <a:gd name="connsiteX89" fmla="*/ 1004349 w 12191999"/>
                <a:gd name="connsiteY89" fmla="*/ 411680 h 1334345"/>
                <a:gd name="connsiteX90" fmla="*/ 1268437 w 12191999"/>
                <a:gd name="connsiteY90" fmla="*/ 329598 h 1334345"/>
                <a:gd name="connsiteX91" fmla="*/ 1936428 w 12191999"/>
                <a:gd name="connsiteY91" fmla="*/ 304974 h 1334345"/>
                <a:gd name="connsiteX92" fmla="*/ 2262655 w 12191999"/>
                <a:gd name="connsiteY92" fmla="*/ 370639 h 1334345"/>
                <a:gd name="connsiteX93" fmla="*/ 2402467 w 12191999"/>
                <a:gd name="connsiteY93" fmla="*/ 346015 h 1334345"/>
                <a:gd name="connsiteX94" fmla="*/ 2837437 w 12191999"/>
                <a:gd name="connsiteY94" fmla="*/ 436303 h 1334345"/>
                <a:gd name="connsiteX95" fmla="*/ 3614171 w 12191999"/>
                <a:gd name="connsiteY95" fmla="*/ 411680 h 1334345"/>
                <a:gd name="connsiteX96" fmla="*/ 3909329 w 12191999"/>
                <a:gd name="connsiteY96" fmla="*/ 411680 h 1334345"/>
                <a:gd name="connsiteX97" fmla="*/ 4453042 w 12191999"/>
                <a:gd name="connsiteY97" fmla="*/ 395263 h 1334345"/>
                <a:gd name="connsiteX98" fmla="*/ 4654993 w 12191999"/>
                <a:gd name="connsiteY98" fmla="*/ 395263 h 1334345"/>
                <a:gd name="connsiteX99" fmla="*/ 4872478 w 12191999"/>
                <a:gd name="connsiteY99" fmla="*/ 280350 h 1334345"/>
                <a:gd name="connsiteX100" fmla="*/ 5431725 w 12191999"/>
                <a:gd name="connsiteY100" fmla="*/ 149021 h 1334345"/>
                <a:gd name="connsiteX101" fmla="*/ 5706691 w 12191999"/>
                <a:gd name="connsiteY101" fmla="*/ 16122 h 133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1999" h="1334345">
                  <a:moveTo>
                    <a:pt x="2847466" y="1046402"/>
                  </a:moveTo>
                  <a:lnTo>
                    <a:pt x="2891951" y="1059437"/>
                  </a:lnTo>
                  <a:lnTo>
                    <a:pt x="2931128" y="1072321"/>
                  </a:lnTo>
                  <a:lnTo>
                    <a:pt x="2891953" y="1059438"/>
                  </a:lnTo>
                  <a:close/>
                  <a:moveTo>
                    <a:pt x="2673480" y="1012610"/>
                  </a:moveTo>
                  <a:cubicBezTo>
                    <a:pt x="2576552" y="1010281"/>
                    <a:pt x="2524921" y="1045805"/>
                    <a:pt x="2481271" y="1061188"/>
                  </a:cubicBezTo>
                  <a:lnTo>
                    <a:pt x="2438898" y="1067709"/>
                  </a:lnTo>
                  <a:lnTo>
                    <a:pt x="2419283" y="1063157"/>
                  </a:lnTo>
                  <a:lnTo>
                    <a:pt x="2438897" y="1067709"/>
                  </a:lnTo>
                  <a:lnTo>
                    <a:pt x="2438898" y="1067709"/>
                  </a:lnTo>
                  <a:lnTo>
                    <a:pt x="2438898" y="1067709"/>
                  </a:lnTo>
                  <a:cubicBezTo>
                    <a:pt x="2481376" y="1072198"/>
                    <a:pt x="2519394" y="1037214"/>
                    <a:pt x="2590271" y="1020751"/>
                  </a:cubicBezTo>
                  <a:lnTo>
                    <a:pt x="2673481" y="1012610"/>
                  </a:lnTo>
                  <a:lnTo>
                    <a:pt x="2692964" y="1014492"/>
                  </a:lnTo>
                  <a:lnTo>
                    <a:pt x="2734057" y="1018461"/>
                  </a:lnTo>
                  <a:lnTo>
                    <a:pt x="2734056" y="1018461"/>
                  </a:lnTo>
                  <a:lnTo>
                    <a:pt x="2692964" y="1014492"/>
                  </a:lnTo>
                  <a:lnTo>
                    <a:pt x="2673482" y="1012610"/>
                  </a:lnTo>
                  <a:lnTo>
                    <a:pt x="2673481" y="1012610"/>
                  </a:lnTo>
                  <a:close/>
                  <a:moveTo>
                    <a:pt x="344633" y="863663"/>
                  </a:moveTo>
                  <a:cubicBezTo>
                    <a:pt x="369391" y="870033"/>
                    <a:pt x="394150" y="875504"/>
                    <a:pt x="419394" y="878925"/>
                  </a:cubicBezTo>
                  <a:cubicBezTo>
                    <a:pt x="520369" y="892605"/>
                    <a:pt x="629112" y="884396"/>
                    <a:pt x="714553" y="895341"/>
                  </a:cubicBezTo>
                  <a:lnTo>
                    <a:pt x="739734" y="900282"/>
                  </a:lnTo>
                  <a:lnTo>
                    <a:pt x="777297" y="907653"/>
                  </a:lnTo>
                  <a:lnTo>
                    <a:pt x="788191" y="910703"/>
                  </a:lnTo>
                  <a:lnTo>
                    <a:pt x="777298" y="907653"/>
                  </a:lnTo>
                  <a:lnTo>
                    <a:pt x="739734" y="900282"/>
                  </a:lnTo>
                  <a:lnTo>
                    <a:pt x="714551" y="895340"/>
                  </a:lnTo>
                  <a:cubicBezTo>
                    <a:pt x="629111" y="884396"/>
                    <a:pt x="520368" y="892604"/>
                    <a:pt x="419392" y="878924"/>
                  </a:cubicBezTo>
                  <a:close/>
                  <a:moveTo>
                    <a:pt x="1631096" y="788636"/>
                  </a:moveTo>
                  <a:cubicBezTo>
                    <a:pt x="1511997" y="787268"/>
                    <a:pt x="1390309" y="852932"/>
                    <a:pt x="1289333" y="870716"/>
                  </a:cubicBezTo>
                  <a:cubicBezTo>
                    <a:pt x="1188359" y="888500"/>
                    <a:pt x="1084794" y="883028"/>
                    <a:pt x="1025245" y="895340"/>
                  </a:cubicBezTo>
                  <a:cubicBezTo>
                    <a:pt x="965695" y="907653"/>
                    <a:pt x="983818" y="944588"/>
                    <a:pt x="932036" y="944588"/>
                  </a:cubicBezTo>
                  <a:cubicBezTo>
                    <a:pt x="919090" y="944588"/>
                    <a:pt x="904365" y="942194"/>
                    <a:pt x="888223" y="938432"/>
                  </a:cubicBezTo>
                  <a:lnTo>
                    <a:pt x="885869" y="937786"/>
                  </a:lnTo>
                  <a:lnTo>
                    <a:pt x="888224" y="938433"/>
                  </a:lnTo>
                  <a:cubicBezTo>
                    <a:pt x="904366" y="942195"/>
                    <a:pt x="919091" y="944589"/>
                    <a:pt x="932037" y="944589"/>
                  </a:cubicBezTo>
                  <a:cubicBezTo>
                    <a:pt x="983819" y="944589"/>
                    <a:pt x="965696" y="907653"/>
                    <a:pt x="1025246" y="895341"/>
                  </a:cubicBezTo>
                  <a:cubicBezTo>
                    <a:pt x="1084795" y="883028"/>
                    <a:pt x="1188360" y="888500"/>
                    <a:pt x="1289335" y="870716"/>
                  </a:cubicBezTo>
                  <a:cubicBezTo>
                    <a:pt x="1365066" y="857378"/>
                    <a:pt x="1452449" y="817107"/>
                    <a:pt x="1541652" y="798383"/>
                  </a:cubicBezTo>
                  <a:lnTo>
                    <a:pt x="1631097" y="788636"/>
                  </a:lnTo>
                  <a:lnTo>
                    <a:pt x="1676425" y="791618"/>
                  </a:lnTo>
                  <a:lnTo>
                    <a:pt x="1676426" y="791618"/>
                  </a:lnTo>
                  <a:lnTo>
                    <a:pt x="1631097" y="788636"/>
                  </a:lnTo>
                  <a:lnTo>
                    <a:pt x="1631097" y="788636"/>
                  </a:lnTo>
                  <a:close/>
                  <a:moveTo>
                    <a:pt x="5743206" y="0"/>
                  </a:moveTo>
                  <a:lnTo>
                    <a:pt x="5771910" y="4482"/>
                  </a:lnTo>
                  <a:cubicBezTo>
                    <a:pt x="5839996" y="17180"/>
                    <a:pt x="5904237" y="32057"/>
                    <a:pt x="5959903" y="50525"/>
                  </a:cubicBezTo>
                  <a:cubicBezTo>
                    <a:pt x="6182566" y="124398"/>
                    <a:pt x="6268008" y="277615"/>
                    <a:pt x="6519150" y="354223"/>
                  </a:cubicBezTo>
                  <a:cubicBezTo>
                    <a:pt x="6770294" y="430831"/>
                    <a:pt x="7189729" y="458192"/>
                    <a:pt x="7466764" y="510176"/>
                  </a:cubicBezTo>
                  <a:cubicBezTo>
                    <a:pt x="7743799" y="562160"/>
                    <a:pt x="7963872" y="659289"/>
                    <a:pt x="8181358" y="666129"/>
                  </a:cubicBezTo>
                  <a:cubicBezTo>
                    <a:pt x="8398843" y="672968"/>
                    <a:pt x="8574902" y="581312"/>
                    <a:pt x="8771675" y="551216"/>
                  </a:cubicBezTo>
                  <a:cubicBezTo>
                    <a:pt x="8968447" y="521120"/>
                    <a:pt x="9175576" y="525224"/>
                    <a:pt x="9361992" y="485551"/>
                  </a:cubicBezTo>
                  <a:cubicBezTo>
                    <a:pt x="9455199" y="465715"/>
                    <a:pt x="9549054" y="430147"/>
                    <a:pt x="9638702" y="395776"/>
                  </a:cubicBezTo>
                  <a:lnTo>
                    <a:pt x="9702244" y="372178"/>
                  </a:lnTo>
                  <a:lnTo>
                    <a:pt x="9727055" y="383977"/>
                  </a:lnTo>
                  <a:cubicBezTo>
                    <a:pt x="9755535" y="395349"/>
                    <a:pt x="9787899" y="405181"/>
                    <a:pt x="9828031" y="411680"/>
                  </a:cubicBezTo>
                  <a:cubicBezTo>
                    <a:pt x="9988556" y="437672"/>
                    <a:pt x="10307015" y="428096"/>
                    <a:pt x="10433882" y="444512"/>
                  </a:cubicBezTo>
                  <a:cubicBezTo>
                    <a:pt x="10560749" y="460927"/>
                    <a:pt x="10514144" y="506072"/>
                    <a:pt x="10589229" y="510176"/>
                  </a:cubicBezTo>
                  <a:cubicBezTo>
                    <a:pt x="10664314" y="514280"/>
                    <a:pt x="10767877" y="463663"/>
                    <a:pt x="10884387" y="469135"/>
                  </a:cubicBezTo>
                  <a:cubicBezTo>
                    <a:pt x="11000897" y="474607"/>
                    <a:pt x="11164011" y="547112"/>
                    <a:pt x="11288288" y="543008"/>
                  </a:cubicBezTo>
                  <a:cubicBezTo>
                    <a:pt x="11381495" y="539930"/>
                    <a:pt x="11441207" y="499916"/>
                    <a:pt x="11529682" y="469713"/>
                  </a:cubicBezTo>
                  <a:lnTo>
                    <a:pt x="11612362" y="448952"/>
                  </a:lnTo>
                  <a:lnTo>
                    <a:pt x="11661848" y="465376"/>
                  </a:lnTo>
                  <a:cubicBezTo>
                    <a:pt x="11775323" y="503010"/>
                    <a:pt x="11929254" y="553535"/>
                    <a:pt x="12078128" y="595911"/>
                  </a:cubicBezTo>
                  <a:lnTo>
                    <a:pt x="12191999" y="625868"/>
                  </a:lnTo>
                  <a:lnTo>
                    <a:pt x="12191999" y="1072321"/>
                  </a:lnTo>
                  <a:lnTo>
                    <a:pt x="12191999" y="1334345"/>
                  </a:lnTo>
                  <a:lnTo>
                    <a:pt x="0" y="1334345"/>
                  </a:lnTo>
                  <a:lnTo>
                    <a:pt x="0" y="1072321"/>
                  </a:lnTo>
                  <a:lnTo>
                    <a:pt x="1" y="1072321"/>
                  </a:lnTo>
                  <a:lnTo>
                    <a:pt x="1" y="813658"/>
                  </a:lnTo>
                  <a:lnTo>
                    <a:pt x="20711" y="812426"/>
                  </a:lnTo>
                  <a:lnTo>
                    <a:pt x="22430" y="812443"/>
                  </a:lnTo>
                  <a:lnTo>
                    <a:pt x="108700" y="813260"/>
                  </a:lnTo>
                  <a:lnTo>
                    <a:pt x="170240" y="821105"/>
                  </a:lnTo>
                  <a:lnTo>
                    <a:pt x="192198" y="823904"/>
                  </a:lnTo>
                  <a:lnTo>
                    <a:pt x="192199" y="823904"/>
                  </a:lnTo>
                  <a:lnTo>
                    <a:pt x="170240" y="821105"/>
                  </a:lnTo>
                  <a:lnTo>
                    <a:pt x="108699" y="813259"/>
                  </a:lnTo>
                  <a:lnTo>
                    <a:pt x="22430" y="812443"/>
                  </a:lnTo>
                  <a:lnTo>
                    <a:pt x="20711" y="812426"/>
                  </a:lnTo>
                  <a:lnTo>
                    <a:pt x="20711" y="812426"/>
                  </a:lnTo>
                  <a:lnTo>
                    <a:pt x="20710" y="812426"/>
                  </a:lnTo>
                  <a:lnTo>
                    <a:pt x="0" y="813658"/>
                  </a:lnTo>
                  <a:lnTo>
                    <a:pt x="0" y="489071"/>
                  </a:lnTo>
                  <a:lnTo>
                    <a:pt x="43142" y="505751"/>
                  </a:lnTo>
                  <a:cubicBezTo>
                    <a:pt x="107870" y="530012"/>
                    <a:pt x="166772" y="548138"/>
                    <a:pt x="212081" y="543008"/>
                  </a:cubicBezTo>
                  <a:cubicBezTo>
                    <a:pt x="393318" y="522488"/>
                    <a:pt x="468403" y="482815"/>
                    <a:pt x="600448" y="460927"/>
                  </a:cubicBezTo>
                  <a:cubicBezTo>
                    <a:pt x="732493" y="439040"/>
                    <a:pt x="893017" y="433567"/>
                    <a:pt x="1004349" y="411680"/>
                  </a:cubicBezTo>
                  <a:cubicBezTo>
                    <a:pt x="1115680" y="389791"/>
                    <a:pt x="1113092" y="347383"/>
                    <a:pt x="1268437" y="329598"/>
                  </a:cubicBezTo>
                  <a:cubicBezTo>
                    <a:pt x="1423783" y="311814"/>
                    <a:pt x="1770725" y="298134"/>
                    <a:pt x="1936428" y="304974"/>
                  </a:cubicBezTo>
                  <a:cubicBezTo>
                    <a:pt x="2102131" y="311814"/>
                    <a:pt x="2184982" y="363799"/>
                    <a:pt x="2262655" y="370639"/>
                  </a:cubicBezTo>
                  <a:cubicBezTo>
                    <a:pt x="2340329" y="377479"/>
                    <a:pt x="2306671" y="335070"/>
                    <a:pt x="2402467" y="346015"/>
                  </a:cubicBezTo>
                  <a:cubicBezTo>
                    <a:pt x="2498264" y="356959"/>
                    <a:pt x="2635487" y="425359"/>
                    <a:pt x="2837437" y="436303"/>
                  </a:cubicBezTo>
                  <a:cubicBezTo>
                    <a:pt x="3039388" y="447247"/>
                    <a:pt x="3435523" y="415783"/>
                    <a:pt x="3614171" y="411680"/>
                  </a:cubicBezTo>
                  <a:cubicBezTo>
                    <a:pt x="3792819" y="407575"/>
                    <a:pt x="3769517" y="414416"/>
                    <a:pt x="3909329" y="411680"/>
                  </a:cubicBezTo>
                  <a:cubicBezTo>
                    <a:pt x="4049141" y="408943"/>
                    <a:pt x="4328764" y="397999"/>
                    <a:pt x="4453042" y="395263"/>
                  </a:cubicBezTo>
                  <a:cubicBezTo>
                    <a:pt x="4577318" y="392527"/>
                    <a:pt x="4585086" y="414414"/>
                    <a:pt x="4654993" y="395263"/>
                  </a:cubicBezTo>
                  <a:cubicBezTo>
                    <a:pt x="4724898" y="376111"/>
                    <a:pt x="4743022" y="321391"/>
                    <a:pt x="4872478" y="280350"/>
                  </a:cubicBezTo>
                  <a:cubicBezTo>
                    <a:pt x="5001933" y="239310"/>
                    <a:pt x="5263433" y="202374"/>
                    <a:pt x="5431725" y="149021"/>
                  </a:cubicBezTo>
                  <a:cubicBezTo>
                    <a:pt x="5536908" y="115676"/>
                    <a:pt x="5617817" y="59353"/>
                    <a:pt x="5706691" y="16122"/>
                  </a:cubicBez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dirty="0"/>
            </a:p>
          </p:txBody>
        </p:sp>
      </p:grpSp>
      <p:sp>
        <p:nvSpPr>
          <p:cNvPr id="17"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18"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grpSp>
        <p:nvGrpSpPr>
          <p:cNvPr id="2" name="组合 1"/>
          <p:cNvGrpSpPr/>
          <p:nvPr userDrawn="1"/>
        </p:nvGrpSpPr>
        <p:grpSpPr>
          <a:xfrm>
            <a:off x="4871870" y="0"/>
            <a:ext cx="7320130" cy="1256489"/>
            <a:chOff x="981773" y="140206"/>
            <a:chExt cx="7320130" cy="1256489"/>
          </a:xfrm>
        </p:grpSpPr>
        <p:pic>
          <p:nvPicPr>
            <p:cNvPr id="20" name="Picture 2"/>
            <p:cNvPicPr>
              <a:picLocks noChangeAspect="1" noChangeArrowheads="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981773" y="328949"/>
              <a:ext cx="2743200" cy="704037"/>
            </a:xfrm>
            <a:prstGeom prst="rect">
              <a:avLst/>
            </a:prstGeom>
            <a:noFill/>
            <a:ln>
              <a:noFill/>
            </a:ln>
            <a:effectLst/>
            <a:extLst/>
          </p:spPr>
        </p:pic>
        <p:sp>
          <p:nvSpPr>
            <p:cNvPr id="21" name="文本框 20"/>
            <p:cNvSpPr txBox="1"/>
            <p:nvPr userDrawn="1"/>
          </p:nvSpPr>
          <p:spPr>
            <a:xfrm>
              <a:off x="5523035" y="352118"/>
              <a:ext cx="2778868" cy="677108"/>
            </a:xfrm>
            <a:prstGeom prst="rect">
              <a:avLst/>
            </a:prstGeom>
            <a:noFill/>
          </p:spPr>
          <p:txBody>
            <a:bodyPr wrap="square" rtlCol="0">
              <a:spAutoFit/>
            </a:bodyPr>
            <a:lstStyle/>
            <a:p>
              <a:r>
                <a:rPr lang="zh-CN" altLang="en-US" sz="2000" b="0" dirty="0">
                  <a:solidFill>
                    <a:schemeClr val="accent1">
                      <a:lumMod val="75000"/>
                    </a:schemeClr>
                  </a:solidFill>
                  <a:effectLst/>
                  <a:latin typeface="方正姚体" panose="02010601030101010101" pitchFamily="2" charset="-122"/>
                  <a:ea typeface="方正姚体" panose="02010601030101010101" pitchFamily="2" charset="-122"/>
                </a:rPr>
                <a:t>机械与能源工程学院</a:t>
              </a:r>
              <a:endParaRPr lang="en-US" sz="2000" b="0" dirty="0">
                <a:solidFill>
                  <a:schemeClr val="accent1">
                    <a:lumMod val="75000"/>
                  </a:schemeClr>
                </a:solidFill>
                <a:effectLst/>
              </a:endParaRPr>
            </a:p>
            <a:p>
              <a:r>
                <a:rPr lang="en-US" altLang="zh-CN"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rPr>
                <a:t>School of Mechanical Engineering</a:t>
              </a:r>
              <a:endParaRPr lang="en-US" sz="1800" b="0" dirty="0">
                <a:solidFill>
                  <a:schemeClr val="accent1">
                    <a:lumMod val="75000"/>
                  </a:schemeClr>
                </a:solidFill>
                <a:effectLst/>
                <a:latin typeface="Agency FB" panose="020B0503020202020204" pitchFamily="34" charset="0"/>
                <a:ea typeface="Verdana" panose="020B0604030504040204" pitchFamily="34" charset="0"/>
                <a:cs typeface="Verdana" panose="020B0604030504040204" pitchFamily="34" charset="0"/>
              </a:endParaRPr>
            </a:p>
          </p:txBody>
        </p:sp>
        <p:pic>
          <p:nvPicPr>
            <p:cNvPr id="28" name="图片 27"/>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836469" y="140206"/>
              <a:ext cx="2262947" cy="1256489"/>
            </a:xfrm>
            <a:prstGeom prst="rect">
              <a:avLst/>
            </a:prstGeom>
            <a:noFill/>
          </p:spPr>
        </p:pic>
      </p:grpSp>
    </p:spTree>
    <p:extLst>
      <p:ext uri="{BB962C8B-B14F-4D97-AF65-F5344CB8AC3E}">
        <p14:creationId xmlns:p14="http://schemas.microsoft.com/office/powerpoint/2010/main" val="568571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标题5">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solidFill>
                  <a:schemeClr val="tx1"/>
                </a:solidFill>
              </a:defRPr>
            </a:lvl1pPr>
          </a:lstStyle>
          <a:p>
            <a:fld id="{86E28055-1829-4E3B-9ED3-C44A6BC9393D}" type="datetime1">
              <a:rPr lang="en-US" smtClean="0"/>
              <a:t>2/6/2018</a:t>
            </a:fld>
            <a:endParaRPr lang="en-US"/>
          </a:p>
        </p:txBody>
      </p:sp>
      <p:sp>
        <p:nvSpPr>
          <p:cNvPr id="5" name="页脚占位符 4"/>
          <p:cNvSpPr>
            <a:spLocks noGrp="1"/>
          </p:cNvSpPr>
          <p:nvPr>
            <p:ph type="ftr" sz="quarter" idx="11"/>
          </p:nvPr>
        </p:nvSpPr>
        <p:spPr/>
        <p:txBody>
          <a:bodyPr/>
          <a:lstStyle>
            <a:lvl1pPr>
              <a:defRPr>
                <a:solidFill>
                  <a:schemeClr val="tx1"/>
                </a:solidFill>
              </a:defRPr>
            </a:lvl1pPr>
          </a:lstStyle>
          <a:p>
            <a:endParaRPr lang="en-US"/>
          </a:p>
        </p:txBody>
      </p:sp>
      <p:sp>
        <p:nvSpPr>
          <p:cNvPr id="6" name="灯片编号占位符 5"/>
          <p:cNvSpPr>
            <a:spLocks noGrp="1"/>
          </p:cNvSpPr>
          <p:nvPr>
            <p:ph type="sldNum" sz="quarter" idx="12"/>
          </p:nvPr>
        </p:nvSpPr>
        <p:spPr/>
        <p:txBody>
          <a:bodyPr/>
          <a:lstStyle>
            <a:lvl1pPr>
              <a:defRPr>
                <a:solidFill>
                  <a:schemeClr val="tx1"/>
                </a:solidFill>
              </a:defRPr>
            </a:lvl1pPr>
          </a:lstStyle>
          <a:p>
            <a:fld id="{833FA12E-B5B5-4348-B34B-2EB182552C31}" type="slidenum">
              <a:rPr lang="en-US" smtClean="0"/>
              <a:pPr/>
              <a:t>‹#›</a:t>
            </a:fld>
            <a:endParaRPr lang="en-US"/>
          </a:p>
        </p:txBody>
      </p:sp>
      <p:grpSp>
        <p:nvGrpSpPr>
          <p:cNvPr id="9" name="组 10"/>
          <p:cNvGrpSpPr/>
          <p:nvPr userDrawn="1"/>
        </p:nvGrpSpPr>
        <p:grpSpPr>
          <a:xfrm>
            <a:off x="0" y="5413249"/>
            <a:ext cx="12191999" cy="1444751"/>
            <a:chOff x="0" y="4443983"/>
            <a:chExt cx="12191999" cy="2414017"/>
          </a:xfrm>
        </p:grpSpPr>
        <p:sp>
          <p:nvSpPr>
            <p:cNvPr id="10" name="任意形状 3"/>
            <p:cNvSpPr/>
            <p:nvPr/>
          </p:nvSpPr>
          <p:spPr>
            <a:xfrm>
              <a:off x="0" y="4443983"/>
              <a:ext cx="12191999" cy="1079437"/>
            </a:xfrm>
            <a:custGeom>
              <a:avLst/>
              <a:gdLst>
                <a:gd name="connsiteX0" fmla="*/ 10439343 w 10873408"/>
                <a:gd name="connsiteY0" fmla="*/ 17 h 1822005"/>
                <a:gd name="connsiteX1" fmla="*/ 10823807 w 10873408"/>
                <a:gd name="connsiteY1" fmla="*/ 160670 h 1822005"/>
                <a:gd name="connsiteX2" fmla="*/ 10873408 w 10873408"/>
                <a:gd name="connsiteY2" fmla="*/ 184273 h 1822005"/>
                <a:gd name="connsiteX3" fmla="*/ 10873408 w 10873408"/>
                <a:gd name="connsiteY3" fmla="*/ 1327582 h 1822005"/>
                <a:gd name="connsiteX4" fmla="*/ 10843181 w 10873408"/>
                <a:gd name="connsiteY4" fmla="*/ 1332070 h 1822005"/>
                <a:gd name="connsiteX5" fmla="*/ 10732453 w 10873408"/>
                <a:gd name="connsiteY5" fmla="*/ 1325792 h 1822005"/>
                <a:gd name="connsiteX6" fmla="*/ 10399944 w 10873408"/>
                <a:gd name="connsiteY6" fmla="*/ 1090264 h 1822005"/>
                <a:gd name="connsiteX7" fmla="*/ 10247544 w 10873408"/>
                <a:gd name="connsiteY7" fmla="*/ 1298083 h 1822005"/>
                <a:gd name="connsiteX8" fmla="*/ 10039726 w 10873408"/>
                <a:gd name="connsiteY8" fmla="*/ 1256519 h 1822005"/>
                <a:gd name="connsiteX9" fmla="*/ 9471690 w 10873408"/>
                <a:gd name="connsiteY9" fmla="*/ 1353501 h 1822005"/>
                <a:gd name="connsiteX10" fmla="*/ 9139181 w 10873408"/>
                <a:gd name="connsiteY10" fmla="*/ 1145683 h 1822005"/>
                <a:gd name="connsiteX11" fmla="*/ 8751253 w 10873408"/>
                <a:gd name="connsiteY11" fmla="*/ 1187246 h 1822005"/>
                <a:gd name="connsiteX12" fmla="*/ 8501872 w 10873408"/>
                <a:gd name="connsiteY12" fmla="*/ 1381210 h 1822005"/>
                <a:gd name="connsiteX13" fmla="*/ 8127799 w 10873408"/>
                <a:gd name="connsiteY13" fmla="*/ 1547464 h 1822005"/>
                <a:gd name="connsiteX14" fmla="*/ 7753726 w 10873408"/>
                <a:gd name="connsiteY14" fmla="*/ 1450483 h 1822005"/>
                <a:gd name="connsiteX15" fmla="*/ 7268817 w 10873408"/>
                <a:gd name="connsiteY15" fmla="*/ 1422773 h 1822005"/>
                <a:gd name="connsiteX16" fmla="*/ 6853181 w 10873408"/>
                <a:gd name="connsiteY16" fmla="*/ 1505901 h 1822005"/>
                <a:gd name="connsiteX17" fmla="*/ 6437544 w 10873408"/>
                <a:gd name="connsiteY17" fmla="*/ 1381210 h 1822005"/>
                <a:gd name="connsiteX18" fmla="*/ 5689399 w 10873408"/>
                <a:gd name="connsiteY18" fmla="*/ 1395064 h 1822005"/>
                <a:gd name="connsiteX19" fmla="*/ 5135217 w 10873408"/>
                <a:gd name="connsiteY19" fmla="*/ 1242664 h 1822005"/>
                <a:gd name="connsiteX20" fmla="*/ 4608744 w 10873408"/>
                <a:gd name="connsiteY20" fmla="*/ 1173392 h 1822005"/>
                <a:gd name="connsiteX21" fmla="*/ 4220817 w 10873408"/>
                <a:gd name="connsiteY21" fmla="*/ 854737 h 1822005"/>
                <a:gd name="connsiteX22" fmla="*/ 3874453 w 10873408"/>
                <a:gd name="connsiteY22" fmla="*/ 1034846 h 1822005"/>
                <a:gd name="connsiteX23" fmla="*/ 3500381 w 10873408"/>
                <a:gd name="connsiteY23" fmla="*/ 1020992 h 1822005"/>
                <a:gd name="connsiteX24" fmla="*/ 3403399 w 10873408"/>
                <a:gd name="connsiteY24" fmla="*/ 1173392 h 1822005"/>
                <a:gd name="connsiteX25" fmla="*/ 3209435 w 10873408"/>
                <a:gd name="connsiteY25" fmla="*/ 1311937 h 1822005"/>
                <a:gd name="connsiteX26" fmla="*/ 3098599 w 10873408"/>
                <a:gd name="connsiteY26" fmla="*/ 1311937 h 1822005"/>
                <a:gd name="connsiteX27" fmla="*/ 2890781 w 10873408"/>
                <a:gd name="connsiteY27" fmla="*/ 1408919 h 1822005"/>
                <a:gd name="connsiteX28" fmla="*/ 2669108 w 10873408"/>
                <a:gd name="connsiteY28" fmla="*/ 1381210 h 1822005"/>
                <a:gd name="connsiteX29" fmla="*/ 2405872 w 10873408"/>
                <a:gd name="connsiteY29" fmla="*/ 1602883 h 1822005"/>
                <a:gd name="connsiteX30" fmla="*/ 2239617 w 10873408"/>
                <a:gd name="connsiteY30" fmla="*/ 1505901 h 1822005"/>
                <a:gd name="connsiteX31" fmla="*/ 1976381 w 10873408"/>
                <a:gd name="connsiteY31" fmla="*/ 1616737 h 1822005"/>
                <a:gd name="connsiteX32" fmla="*/ 1837835 w 10873408"/>
                <a:gd name="connsiteY32" fmla="*/ 1533610 h 1822005"/>
                <a:gd name="connsiteX33" fmla="*/ 1671581 w 10873408"/>
                <a:gd name="connsiteY33" fmla="*/ 1686010 h 1822005"/>
                <a:gd name="connsiteX34" fmla="*/ 1533035 w 10873408"/>
                <a:gd name="connsiteY34" fmla="*/ 1796846 h 1822005"/>
                <a:gd name="connsiteX35" fmla="*/ 1283653 w 10873408"/>
                <a:gd name="connsiteY35" fmla="*/ 1810701 h 1822005"/>
                <a:gd name="connsiteX36" fmla="*/ 1145108 w 10873408"/>
                <a:gd name="connsiteY36" fmla="*/ 1658301 h 1822005"/>
                <a:gd name="connsiteX37" fmla="*/ 881872 w 10873408"/>
                <a:gd name="connsiteY37" fmla="*/ 1561319 h 1822005"/>
                <a:gd name="connsiteX38" fmla="*/ 493944 w 10873408"/>
                <a:gd name="connsiteY38" fmla="*/ 1367355 h 1822005"/>
                <a:gd name="connsiteX39" fmla="*/ 216853 w 10873408"/>
                <a:gd name="connsiteY39" fmla="*/ 1311937 h 1822005"/>
                <a:gd name="connsiteX40" fmla="*/ 57661 w 10873408"/>
                <a:gd name="connsiteY40" fmla="*/ 1092632 h 1822005"/>
                <a:gd name="connsiteX41" fmla="*/ 0 w 10873408"/>
                <a:gd name="connsiteY41" fmla="*/ 999795 h 1822005"/>
                <a:gd name="connsiteX42" fmla="*/ 0 w 10873408"/>
                <a:gd name="connsiteY42" fmla="*/ 123606 h 1822005"/>
                <a:gd name="connsiteX43" fmla="*/ 36623 w 10873408"/>
                <a:gd name="connsiteY43" fmla="*/ 196714 h 1822005"/>
                <a:gd name="connsiteX44" fmla="*/ 286126 w 10873408"/>
                <a:gd name="connsiteY44" fmla="*/ 619210 h 1822005"/>
                <a:gd name="connsiteX45" fmla="*/ 798744 w 10873408"/>
                <a:gd name="connsiteY45" fmla="*/ 882446 h 1822005"/>
                <a:gd name="connsiteX46" fmla="*/ 978853 w 10873408"/>
                <a:gd name="connsiteY46" fmla="*/ 1020992 h 1822005"/>
                <a:gd name="connsiteX47" fmla="*/ 1283653 w 10873408"/>
                <a:gd name="connsiteY47" fmla="*/ 896301 h 1822005"/>
                <a:gd name="connsiteX48" fmla="*/ 1907108 w 10873408"/>
                <a:gd name="connsiteY48" fmla="*/ 536083 h 1822005"/>
                <a:gd name="connsiteX49" fmla="*/ 2488999 w 10873408"/>
                <a:gd name="connsiteY49" fmla="*/ 314410 h 1822005"/>
                <a:gd name="connsiteX50" fmla="*/ 3320272 w 10873408"/>
                <a:gd name="connsiteY50" fmla="*/ 466810 h 1822005"/>
                <a:gd name="connsiteX51" fmla="*/ 3916017 w 10873408"/>
                <a:gd name="connsiteY51" fmla="*/ 619210 h 1822005"/>
                <a:gd name="connsiteX52" fmla="*/ 4137690 w 10873408"/>
                <a:gd name="connsiteY52" fmla="*/ 702337 h 1822005"/>
                <a:gd name="connsiteX53" fmla="*/ 4442490 w 10873408"/>
                <a:gd name="connsiteY53" fmla="*/ 799319 h 1822005"/>
                <a:gd name="connsiteX54" fmla="*/ 4622599 w 10873408"/>
                <a:gd name="connsiteY54" fmla="*/ 979428 h 1822005"/>
                <a:gd name="connsiteX55" fmla="*/ 4955108 w 10873408"/>
                <a:gd name="connsiteY55" fmla="*/ 1062555 h 1822005"/>
                <a:gd name="connsiteX56" fmla="*/ 5287617 w 10873408"/>
                <a:gd name="connsiteY56" fmla="*/ 896301 h 1822005"/>
                <a:gd name="connsiteX57" fmla="*/ 5675544 w 10873408"/>
                <a:gd name="connsiteY57" fmla="*/ 993283 h 1822005"/>
                <a:gd name="connsiteX58" fmla="*/ 5938781 w 10873408"/>
                <a:gd name="connsiteY58" fmla="*/ 743901 h 1822005"/>
                <a:gd name="connsiteX59" fmla="*/ 6188162 w 10873408"/>
                <a:gd name="connsiteY59" fmla="*/ 702337 h 1822005"/>
                <a:gd name="connsiteX60" fmla="*/ 6645362 w 10873408"/>
                <a:gd name="connsiteY60" fmla="*/ 342119 h 1822005"/>
                <a:gd name="connsiteX61" fmla="*/ 6950162 w 10873408"/>
                <a:gd name="connsiteY61" fmla="*/ 605355 h 1822005"/>
                <a:gd name="connsiteX62" fmla="*/ 7227253 w 10873408"/>
                <a:gd name="connsiteY62" fmla="*/ 799319 h 1822005"/>
                <a:gd name="connsiteX63" fmla="*/ 7532053 w 10873408"/>
                <a:gd name="connsiteY63" fmla="*/ 1104119 h 1822005"/>
                <a:gd name="connsiteX64" fmla="*/ 8030817 w 10873408"/>
                <a:gd name="connsiteY64" fmla="*/ 882446 h 1822005"/>
                <a:gd name="connsiteX65" fmla="*/ 8557290 w 10873408"/>
                <a:gd name="connsiteY65" fmla="*/ 910155 h 1822005"/>
                <a:gd name="connsiteX66" fmla="*/ 8834381 w 10873408"/>
                <a:gd name="connsiteY66" fmla="*/ 1034846 h 1822005"/>
                <a:gd name="connsiteX67" fmla="*/ 9319290 w 10873408"/>
                <a:gd name="connsiteY67" fmla="*/ 577646 h 1822005"/>
                <a:gd name="connsiteX68" fmla="*/ 9804199 w 10873408"/>
                <a:gd name="connsiteY68" fmla="*/ 494519 h 1822005"/>
                <a:gd name="connsiteX69" fmla="*/ 10372235 w 10873408"/>
                <a:gd name="connsiteY69" fmla="*/ 9610 h 1822005"/>
                <a:gd name="connsiteX70" fmla="*/ 10439343 w 10873408"/>
                <a:gd name="connsiteY70" fmla="*/ 17 h 182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10873408" h="1822005">
                  <a:moveTo>
                    <a:pt x="10439343" y="17"/>
                  </a:moveTo>
                  <a:cubicBezTo>
                    <a:pt x="10572693" y="-1471"/>
                    <a:pt x="10700848" y="95917"/>
                    <a:pt x="10823807" y="160670"/>
                  </a:cubicBezTo>
                  <a:lnTo>
                    <a:pt x="10873408" y="184273"/>
                  </a:lnTo>
                  <a:lnTo>
                    <a:pt x="10873408" y="1327582"/>
                  </a:lnTo>
                  <a:lnTo>
                    <a:pt x="10843181" y="1332070"/>
                  </a:lnTo>
                  <a:cubicBezTo>
                    <a:pt x="10803169" y="1335606"/>
                    <a:pt x="10765357" y="1335029"/>
                    <a:pt x="10732453" y="1325792"/>
                  </a:cubicBezTo>
                  <a:cubicBezTo>
                    <a:pt x="10600835" y="1288847"/>
                    <a:pt x="10480762" y="1094882"/>
                    <a:pt x="10399944" y="1090264"/>
                  </a:cubicBezTo>
                  <a:cubicBezTo>
                    <a:pt x="10319126" y="1085646"/>
                    <a:pt x="10307580" y="1270374"/>
                    <a:pt x="10247544" y="1298083"/>
                  </a:cubicBezTo>
                  <a:cubicBezTo>
                    <a:pt x="10187508" y="1325792"/>
                    <a:pt x="10169035" y="1247283"/>
                    <a:pt x="10039726" y="1256519"/>
                  </a:cubicBezTo>
                  <a:cubicBezTo>
                    <a:pt x="9910417" y="1265755"/>
                    <a:pt x="9621781" y="1371974"/>
                    <a:pt x="9471690" y="1353501"/>
                  </a:cubicBezTo>
                  <a:cubicBezTo>
                    <a:pt x="9321599" y="1335028"/>
                    <a:pt x="9259254" y="1173392"/>
                    <a:pt x="9139181" y="1145683"/>
                  </a:cubicBezTo>
                  <a:cubicBezTo>
                    <a:pt x="9019108" y="1117974"/>
                    <a:pt x="8857471" y="1147992"/>
                    <a:pt x="8751253" y="1187246"/>
                  </a:cubicBezTo>
                  <a:cubicBezTo>
                    <a:pt x="8645035" y="1226500"/>
                    <a:pt x="8605781" y="1321174"/>
                    <a:pt x="8501872" y="1381210"/>
                  </a:cubicBezTo>
                  <a:cubicBezTo>
                    <a:pt x="8397963" y="1441246"/>
                    <a:pt x="8252490" y="1535919"/>
                    <a:pt x="8127799" y="1547464"/>
                  </a:cubicBezTo>
                  <a:cubicBezTo>
                    <a:pt x="8003108" y="1559009"/>
                    <a:pt x="7896890" y="1471265"/>
                    <a:pt x="7753726" y="1450483"/>
                  </a:cubicBezTo>
                  <a:cubicBezTo>
                    <a:pt x="7610562" y="1429701"/>
                    <a:pt x="7418908" y="1413537"/>
                    <a:pt x="7268817" y="1422773"/>
                  </a:cubicBezTo>
                  <a:cubicBezTo>
                    <a:pt x="7118726" y="1432009"/>
                    <a:pt x="6991727" y="1512828"/>
                    <a:pt x="6853181" y="1505901"/>
                  </a:cubicBezTo>
                  <a:cubicBezTo>
                    <a:pt x="6714636" y="1498974"/>
                    <a:pt x="6631508" y="1399683"/>
                    <a:pt x="6437544" y="1381210"/>
                  </a:cubicBezTo>
                  <a:cubicBezTo>
                    <a:pt x="6243580" y="1362737"/>
                    <a:pt x="5906453" y="1418155"/>
                    <a:pt x="5689399" y="1395064"/>
                  </a:cubicBezTo>
                  <a:cubicBezTo>
                    <a:pt x="5472345" y="1371973"/>
                    <a:pt x="5315326" y="1279609"/>
                    <a:pt x="5135217" y="1242664"/>
                  </a:cubicBezTo>
                  <a:cubicBezTo>
                    <a:pt x="4955108" y="1205719"/>
                    <a:pt x="4761144" y="1238047"/>
                    <a:pt x="4608744" y="1173392"/>
                  </a:cubicBezTo>
                  <a:cubicBezTo>
                    <a:pt x="4456344" y="1108737"/>
                    <a:pt x="4343199" y="877828"/>
                    <a:pt x="4220817" y="854737"/>
                  </a:cubicBezTo>
                  <a:cubicBezTo>
                    <a:pt x="4098435" y="831646"/>
                    <a:pt x="3994526" y="1007137"/>
                    <a:pt x="3874453" y="1034846"/>
                  </a:cubicBezTo>
                  <a:cubicBezTo>
                    <a:pt x="3754380" y="1062555"/>
                    <a:pt x="3578890" y="997901"/>
                    <a:pt x="3500381" y="1020992"/>
                  </a:cubicBezTo>
                  <a:cubicBezTo>
                    <a:pt x="3421872" y="1044083"/>
                    <a:pt x="3451890" y="1124901"/>
                    <a:pt x="3403399" y="1173392"/>
                  </a:cubicBezTo>
                  <a:cubicBezTo>
                    <a:pt x="3354908" y="1221883"/>
                    <a:pt x="3260235" y="1288846"/>
                    <a:pt x="3209435" y="1311937"/>
                  </a:cubicBezTo>
                  <a:cubicBezTo>
                    <a:pt x="3158635" y="1335028"/>
                    <a:pt x="3151708" y="1295773"/>
                    <a:pt x="3098599" y="1311937"/>
                  </a:cubicBezTo>
                  <a:cubicBezTo>
                    <a:pt x="3045490" y="1328101"/>
                    <a:pt x="2962363" y="1397373"/>
                    <a:pt x="2890781" y="1408919"/>
                  </a:cubicBezTo>
                  <a:cubicBezTo>
                    <a:pt x="2819199" y="1420465"/>
                    <a:pt x="2749926" y="1348883"/>
                    <a:pt x="2669108" y="1381210"/>
                  </a:cubicBezTo>
                  <a:cubicBezTo>
                    <a:pt x="2588290" y="1413537"/>
                    <a:pt x="2477454" y="1582101"/>
                    <a:pt x="2405872" y="1602883"/>
                  </a:cubicBezTo>
                  <a:cubicBezTo>
                    <a:pt x="2334290" y="1623665"/>
                    <a:pt x="2311199" y="1503592"/>
                    <a:pt x="2239617" y="1505901"/>
                  </a:cubicBezTo>
                  <a:cubicBezTo>
                    <a:pt x="2168035" y="1508210"/>
                    <a:pt x="2043345" y="1612119"/>
                    <a:pt x="1976381" y="1616737"/>
                  </a:cubicBezTo>
                  <a:cubicBezTo>
                    <a:pt x="1909417" y="1621355"/>
                    <a:pt x="1888635" y="1522064"/>
                    <a:pt x="1837835" y="1533610"/>
                  </a:cubicBezTo>
                  <a:cubicBezTo>
                    <a:pt x="1787035" y="1545156"/>
                    <a:pt x="1722381" y="1642137"/>
                    <a:pt x="1671581" y="1686010"/>
                  </a:cubicBezTo>
                  <a:cubicBezTo>
                    <a:pt x="1620781" y="1729883"/>
                    <a:pt x="1597690" y="1776064"/>
                    <a:pt x="1533035" y="1796846"/>
                  </a:cubicBezTo>
                  <a:cubicBezTo>
                    <a:pt x="1468380" y="1817628"/>
                    <a:pt x="1348307" y="1833792"/>
                    <a:pt x="1283653" y="1810701"/>
                  </a:cubicBezTo>
                  <a:cubicBezTo>
                    <a:pt x="1218999" y="1787610"/>
                    <a:pt x="1212072" y="1699865"/>
                    <a:pt x="1145108" y="1658301"/>
                  </a:cubicBezTo>
                  <a:cubicBezTo>
                    <a:pt x="1078145" y="1616737"/>
                    <a:pt x="990399" y="1609810"/>
                    <a:pt x="881872" y="1561319"/>
                  </a:cubicBezTo>
                  <a:cubicBezTo>
                    <a:pt x="773345" y="1512828"/>
                    <a:pt x="604780" y="1408919"/>
                    <a:pt x="493944" y="1367355"/>
                  </a:cubicBezTo>
                  <a:cubicBezTo>
                    <a:pt x="383108" y="1325791"/>
                    <a:pt x="329998" y="1415846"/>
                    <a:pt x="216853" y="1311937"/>
                  </a:cubicBezTo>
                  <a:cubicBezTo>
                    <a:pt x="174424" y="1272971"/>
                    <a:pt x="116733" y="1186597"/>
                    <a:pt x="57661" y="1092632"/>
                  </a:cubicBezTo>
                  <a:lnTo>
                    <a:pt x="0" y="999795"/>
                  </a:lnTo>
                  <a:lnTo>
                    <a:pt x="0" y="123606"/>
                  </a:lnTo>
                  <a:lnTo>
                    <a:pt x="36623" y="196714"/>
                  </a:lnTo>
                  <a:cubicBezTo>
                    <a:pt x="126366" y="381626"/>
                    <a:pt x="215988" y="591501"/>
                    <a:pt x="286126" y="619210"/>
                  </a:cubicBezTo>
                  <a:cubicBezTo>
                    <a:pt x="473162" y="693101"/>
                    <a:pt x="683290" y="815482"/>
                    <a:pt x="798744" y="882446"/>
                  </a:cubicBezTo>
                  <a:cubicBezTo>
                    <a:pt x="914198" y="949410"/>
                    <a:pt x="898035" y="1018683"/>
                    <a:pt x="978853" y="1020992"/>
                  </a:cubicBezTo>
                  <a:cubicBezTo>
                    <a:pt x="1059671" y="1023301"/>
                    <a:pt x="1128944" y="977119"/>
                    <a:pt x="1283653" y="896301"/>
                  </a:cubicBezTo>
                  <a:cubicBezTo>
                    <a:pt x="1438362" y="815483"/>
                    <a:pt x="1706217" y="633065"/>
                    <a:pt x="1907108" y="536083"/>
                  </a:cubicBezTo>
                  <a:cubicBezTo>
                    <a:pt x="2107999" y="439101"/>
                    <a:pt x="2253472" y="325956"/>
                    <a:pt x="2488999" y="314410"/>
                  </a:cubicBezTo>
                  <a:cubicBezTo>
                    <a:pt x="2724526" y="302864"/>
                    <a:pt x="3082436" y="416010"/>
                    <a:pt x="3320272" y="466810"/>
                  </a:cubicBezTo>
                  <a:cubicBezTo>
                    <a:pt x="3558108" y="517610"/>
                    <a:pt x="3779781" y="579956"/>
                    <a:pt x="3916017" y="619210"/>
                  </a:cubicBezTo>
                  <a:cubicBezTo>
                    <a:pt x="4052253" y="658464"/>
                    <a:pt x="4049945" y="672319"/>
                    <a:pt x="4137690" y="702337"/>
                  </a:cubicBezTo>
                  <a:cubicBezTo>
                    <a:pt x="4225435" y="732355"/>
                    <a:pt x="4361672" y="753137"/>
                    <a:pt x="4442490" y="799319"/>
                  </a:cubicBezTo>
                  <a:cubicBezTo>
                    <a:pt x="4523308" y="845501"/>
                    <a:pt x="4537163" y="935555"/>
                    <a:pt x="4622599" y="979428"/>
                  </a:cubicBezTo>
                  <a:cubicBezTo>
                    <a:pt x="4708035" y="1023301"/>
                    <a:pt x="4844272" y="1076409"/>
                    <a:pt x="4955108" y="1062555"/>
                  </a:cubicBezTo>
                  <a:cubicBezTo>
                    <a:pt x="5065944" y="1048701"/>
                    <a:pt x="5167544" y="907846"/>
                    <a:pt x="5287617" y="896301"/>
                  </a:cubicBezTo>
                  <a:cubicBezTo>
                    <a:pt x="5407690" y="884756"/>
                    <a:pt x="5567017" y="1018683"/>
                    <a:pt x="5675544" y="993283"/>
                  </a:cubicBezTo>
                  <a:cubicBezTo>
                    <a:pt x="5784071" y="967883"/>
                    <a:pt x="5853345" y="792392"/>
                    <a:pt x="5938781" y="743901"/>
                  </a:cubicBezTo>
                  <a:cubicBezTo>
                    <a:pt x="6024217" y="695410"/>
                    <a:pt x="6070399" y="769301"/>
                    <a:pt x="6188162" y="702337"/>
                  </a:cubicBezTo>
                  <a:cubicBezTo>
                    <a:pt x="6305926" y="635373"/>
                    <a:pt x="6518362" y="358283"/>
                    <a:pt x="6645362" y="342119"/>
                  </a:cubicBezTo>
                  <a:cubicBezTo>
                    <a:pt x="6772362" y="325955"/>
                    <a:pt x="6853180" y="529155"/>
                    <a:pt x="6950162" y="605355"/>
                  </a:cubicBezTo>
                  <a:cubicBezTo>
                    <a:pt x="7047144" y="681555"/>
                    <a:pt x="7130271" y="716192"/>
                    <a:pt x="7227253" y="799319"/>
                  </a:cubicBezTo>
                  <a:cubicBezTo>
                    <a:pt x="7324235" y="882446"/>
                    <a:pt x="7398126" y="1090264"/>
                    <a:pt x="7532053" y="1104119"/>
                  </a:cubicBezTo>
                  <a:cubicBezTo>
                    <a:pt x="7665980" y="1117974"/>
                    <a:pt x="7859944" y="914773"/>
                    <a:pt x="8030817" y="882446"/>
                  </a:cubicBezTo>
                  <a:cubicBezTo>
                    <a:pt x="8201690" y="850119"/>
                    <a:pt x="8423363" y="884755"/>
                    <a:pt x="8557290" y="910155"/>
                  </a:cubicBezTo>
                  <a:cubicBezTo>
                    <a:pt x="8691217" y="935555"/>
                    <a:pt x="8707381" y="1090264"/>
                    <a:pt x="8834381" y="1034846"/>
                  </a:cubicBezTo>
                  <a:cubicBezTo>
                    <a:pt x="8961381" y="979428"/>
                    <a:pt x="9157654" y="667700"/>
                    <a:pt x="9319290" y="577646"/>
                  </a:cubicBezTo>
                  <a:cubicBezTo>
                    <a:pt x="9480926" y="487592"/>
                    <a:pt x="9628708" y="589192"/>
                    <a:pt x="9804199" y="494519"/>
                  </a:cubicBezTo>
                  <a:cubicBezTo>
                    <a:pt x="9979690" y="399846"/>
                    <a:pt x="10192126" y="60410"/>
                    <a:pt x="10372235" y="9610"/>
                  </a:cubicBezTo>
                  <a:cubicBezTo>
                    <a:pt x="10394749" y="3260"/>
                    <a:pt x="10417118" y="266"/>
                    <a:pt x="10439343" y="17"/>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1" name="任意形状 4"/>
            <p:cNvSpPr/>
            <p:nvPr/>
          </p:nvSpPr>
          <p:spPr>
            <a:xfrm>
              <a:off x="1" y="5278690"/>
              <a:ext cx="5743205" cy="788846"/>
            </a:xfrm>
            <a:custGeom>
              <a:avLst/>
              <a:gdLst>
                <a:gd name="connsiteX0" fmla="*/ 4276235 w 5122065"/>
                <a:gd name="connsiteY0" fmla="*/ 0 h 1331509"/>
                <a:gd name="connsiteX1" fmla="*/ 4622599 w 5122065"/>
                <a:gd name="connsiteY1" fmla="*/ 263236 h 1331509"/>
                <a:gd name="connsiteX2" fmla="*/ 4959438 w 5122065"/>
                <a:gd name="connsiteY2" fmla="*/ 365414 h 1331509"/>
                <a:gd name="connsiteX3" fmla="*/ 5122065 w 5122065"/>
                <a:gd name="connsiteY3" fmla="*/ 413482 h 1331509"/>
                <a:gd name="connsiteX4" fmla="*/ 5089500 w 5122065"/>
                <a:gd name="connsiteY4" fmla="*/ 440694 h 1331509"/>
                <a:gd name="connsiteX5" fmla="*/ 4844272 w 5122065"/>
                <a:gd name="connsiteY5" fmla="*/ 665018 h 1331509"/>
                <a:gd name="connsiteX6" fmla="*/ 4345508 w 5122065"/>
                <a:gd name="connsiteY6" fmla="*/ 886691 h 1331509"/>
                <a:gd name="connsiteX7" fmla="*/ 4151544 w 5122065"/>
                <a:gd name="connsiteY7" fmla="*/ 1080654 h 1331509"/>
                <a:gd name="connsiteX8" fmla="*/ 3971435 w 5122065"/>
                <a:gd name="connsiteY8" fmla="*/ 1080654 h 1331509"/>
                <a:gd name="connsiteX9" fmla="*/ 3486526 w 5122065"/>
                <a:gd name="connsiteY9" fmla="*/ 1108364 h 1331509"/>
                <a:gd name="connsiteX10" fmla="*/ 3223290 w 5122065"/>
                <a:gd name="connsiteY10" fmla="*/ 1108364 h 1331509"/>
                <a:gd name="connsiteX11" fmla="*/ 2530562 w 5122065"/>
                <a:gd name="connsiteY11" fmla="*/ 1149927 h 1331509"/>
                <a:gd name="connsiteX12" fmla="*/ 2142635 w 5122065"/>
                <a:gd name="connsiteY12" fmla="*/ 997527 h 1331509"/>
                <a:gd name="connsiteX13" fmla="*/ 2017944 w 5122065"/>
                <a:gd name="connsiteY13" fmla="*/ 1039091 h 1331509"/>
                <a:gd name="connsiteX14" fmla="*/ 1726999 w 5122065"/>
                <a:gd name="connsiteY14" fmla="*/ 928254 h 1331509"/>
                <a:gd name="connsiteX15" fmla="*/ 1131253 w 5122065"/>
                <a:gd name="connsiteY15" fmla="*/ 969818 h 1331509"/>
                <a:gd name="connsiteX16" fmla="*/ 895726 w 5122065"/>
                <a:gd name="connsiteY16" fmla="*/ 1108364 h 1331509"/>
                <a:gd name="connsiteX17" fmla="*/ 535508 w 5122065"/>
                <a:gd name="connsiteY17" fmla="*/ 1191491 h 1331509"/>
                <a:gd name="connsiteX18" fmla="*/ 189144 w 5122065"/>
                <a:gd name="connsiteY18" fmla="*/ 1330036 h 1331509"/>
                <a:gd name="connsiteX19" fmla="*/ 38476 w 5122065"/>
                <a:gd name="connsiteY19" fmla="*/ 1267149 h 1331509"/>
                <a:gd name="connsiteX20" fmla="*/ 0 w 5122065"/>
                <a:gd name="connsiteY20" fmla="*/ 1238995 h 1331509"/>
                <a:gd name="connsiteX21" fmla="*/ 0 w 5122065"/>
                <a:gd name="connsiteY21" fmla="*/ 121717 h 1331509"/>
                <a:gd name="connsiteX22" fmla="*/ 19548 w 5122065"/>
                <a:gd name="connsiteY22" fmla="*/ 121309 h 1331509"/>
                <a:gd name="connsiteX23" fmla="*/ 466235 w 5122065"/>
                <a:gd name="connsiteY23" fmla="*/ 193964 h 1331509"/>
                <a:gd name="connsiteX24" fmla="*/ 729472 w 5122065"/>
                <a:gd name="connsiteY24" fmla="*/ 512618 h 1331509"/>
                <a:gd name="connsiteX25" fmla="*/ 923435 w 5122065"/>
                <a:gd name="connsiteY25" fmla="*/ 484909 h 1331509"/>
                <a:gd name="connsiteX26" fmla="*/ 1477617 w 5122065"/>
                <a:gd name="connsiteY26" fmla="*/ 678873 h 1331509"/>
                <a:gd name="connsiteX27" fmla="*/ 2419726 w 5122065"/>
                <a:gd name="connsiteY27" fmla="*/ 512618 h 1331509"/>
                <a:gd name="connsiteX28" fmla="*/ 3389544 w 5122065"/>
                <a:gd name="connsiteY28" fmla="*/ 290945 h 1331509"/>
                <a:gd name="connsiteX29" fmla="*/ 3514235 w 5122065"/>
                <a:gd name="connsiteY29" fmla="*/ 415636 h 1331509"/>
                <a:gd name="connsiteX30" fmla="*/ 3929872 w 5122065"/>
                <a:gd name="connsiteY30" fmla="*/ 263236 h 1331509"/>
                <a:gd name="connsiteX31" fmla="*/ 4276235 w 5122065"/>
                <a:gd name="connsiteY31" fmla="*/ 0 h 1331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5122065" h="1331509">
                  <a:moveTo>
                    <a:pt x="4276235" y="0"/>
                  </a:moveTo>
                  <a:cubicBezTo>
                    <a:pt x="4391689" y="0"/>
                    <a:pt x="4449417" y="180109"/>
                    <a:pt x="4622599" y="263236"/>
                  </a:cubicBezTo>
                  <a:cubicBezTo>
                    <a:pt x="4709190" y="304800"/>
                    <a:pt x="4832726" y="332509"/>
                    <a:pt x="4959438" y="365414"/>
                  </a:cubicBezTo>
                  <a:lnTo>
                    <a:pt x="5122065" y="413482"/>
                  </a:lnTo>
                  <a:lnTo>
                    <a:pt x="5089500" y="440694"/>
                  </a:lnTo>
                  <a:cubicBezTo>
                    <a:pt x="5010238" y="513665"/>
                    <a:pt x="4938079" y="608734"/>
                    <a:pt x="4844272" y="665018"/>
                  </a:cubicBezTo>
                  <a:cubicBezTo>
                    <a:pt x="4694181" y="755072"/>
                    <a:pt x="4460963" y="817418"/>
                    <a:pt x="4345508" y="886691"/>
                  </a:cubicBezTo>
                  <a:cubicBezTo>
                    <a:pt x="4230053" y="955964"/>
                    <a:pt x="4213889" y="1048327"/>
                    <a:pt x="4151544" y="1080654"/>
                  </a:cubicBezTo>
                  <a:cubicBezTo>
                    <a:pt x="4089199" y="1112981"/>
                    <a:pt x="4082271" y="1076036"/>
                    <a:pt x="3971435" y="1080654"/>
                  </a:cubicBezTo>
                  <a:cubicBezTo>
                    <a:pt x="3860599" y="1085272"/>
                    <a:pt x="3611217" y="1103746"/>
                    <a:pt x="3486526" y="1108364"/>
                  </a:cubicBezTo>
                  <a:cubicBezTo>
                    <a:pt x="3361835" y="1112982"/>
                    <a:pt x="3382617" y="1101437"/>
                    <a:pt x="3223290" y="1108364"/>
                  </a:cubicBezTo>
                  <a:cubicBezTo>
                    <a:pt x="3063963" y="1115291"/>
                    <a:pt x="2710671" y="1168400"/>
                    <a:pt x="2530562" y="1149927"/>
                  </a:cubicBezTo>
                  <a:cubicBezTo>
                    <a:pt x="2350453" y="1131454"/>
                    <a:pt x="2228071" y="1016000"/>
                    <a:pt x="2142635" y="997527"/>
                  </a:cubicBezTo>
                  <a:cubicBezTo>
                    <a:pt x="2057199" y="979054"/>
                    <a:pt x="2087217" y="1050636"/>
                    <a:pt x="2017944" y="1039091"/>
                  </a:cubicBezTo>
                  <a:cubicBezTo>
                    <a:pt x="1948671" y="1027546"/>
                    <a:pt x="1874781" y="939800"/>
                    <a:pt x="1726999" y="928254"/>
                  </a:cubicBezTo>
                  <a:cubicBezTo>
                    <a:pt x="1579217" y="916708"/>
                    <a:pt x="1269798" y="939800"/>
                    <a:pt x="1131253" y="969818"/>
                  </a:cubicBezTo>
                  <a:cubicBezTo>
                    <a:pt x="992708" y="999836"/>
                    <a:pt x="995017" y="1071419"/>
                    <a:pt x="895726" y="1108364"/>
                  </a:cubicBezTo>
                  <a:cubicBezTo>
                    <a:pt x="796435" y="1145309"/>
                    <a:pt x="653272" y="1154546"/>
                    <a:pt x="535508" y="1191491"/>
                  </a:cubicBezTo>
                  <a:cubicBezTo>
                    <a:pt x="417744" y="1228436"/>
                    <a:pt x="350780" y="1295400"/>
                    <a:pt x="189144" y="1330036"/>
                  </a:cubicBezTo>
                  <a:cubicBezTo>
                    <a:pt x="148735" y="1338695"/>
                    <a:pt x="96203" y="1308100"/>
                    <a:pt x="38476" y="1267149"/>
                  </a:cubicBezTo>
                  <a:lnTo>
                    <a:pt x="0" y="1238995"/>
                  </a:lnTo>
                  <a:lnTo>
                    <a:pt x="0" y="121717"/>
                  </a:lnTo>
                  <a:lnTo>
                    <a:pt x="19548" y="121309"/>
                  </a:lnTo>
                  <a:cubicBezTo>
                    <a:pt x="177238" y="124331"/>
                    <a:pt x="369542" y="156442"/>
                    <a:pt x="466235" y="193964"/>
                  </a:cubicBezTo>
                  <a:cubicBezTo>
                    <a:pt x="620944" y="254000"/>
                    <a:pt x="653272" y="464127"/>
                    <a:pt x="729472" y="512618"/>
                  </a:cubicBezTo>
                  <a:cubicBezTo>
                    <a:pt x="805672" y="561109"/>
                    <a:pt x="798744" y="457200"/>
                    <a:pt x="923435" y="484909"/>
                  </a:cubicBezTo>
                  <a:cubicBezTo>
                    <a:pt x="1048126" y="512618"/>
                    <a:pt x="1228235" y="674255"/>
                    <a:pt x="1477617" y="678873"/>
                  </a:cubicBezTo>
                  <a:cubicBezTo>
                    <a:pt x="1726999" y="683491"/>
                    <a:pt x="2101072" y="577273"/>
                    <a:pt x="2419726" y="512618"/>
                  </a:cubicBezTo>
                  <a:cubicBezTo>
                    <a:pt x="2738380" y="447963"/>
                    <a:pt x="3207126" y="307109"/>
                    <a:pt x="3389544" y="290945"/>
                  </a:cubicBezTo>
                  <a:cubicBezTo>
                    <a:pt x="3571962" y="274781"/>
                    <a:pt x="3424180" y="420254"/>
                    <a:pt x="3514235" y="415636"/>
                  </a:cubicBezTo>
                  <a:cubicBezTo>
                    <a:pt x="3604290" y="411018"/>
                    <a:pt x="3802872" y="332509"/>
                    <a:pt x="3929872" y="263236"/>
                  </a:cubicBezTo>
                  <a:cubicBezTo>
                    <a:pt x="4056872" y="193963"/>
                    <a:pt x="4160781" y="0"/>
                    <a:pt x="427623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2" name="任意形状 5"/>
            <p:cNvSpPr/>
            <p:nvPr/>
          </p:nvSpPr>
          <p:spPr>
            <a:xfrm>
              <a:off x="5743205" y="5477571"/>
              <a:ext cx="3959039" cy="712575"/>
            </a:xfrm>
            <a:custGeom>
              <a:avLst/>
              <a:gdLst>
                <a:gd name="connsiteX0" fmla="*/ 239912 w 3530860"/>
                <a:gd name="connsiteY0" fmla="*/ 926 h 1202770"/>
                <a:gd name="connsiteX1" fmla="*/ 664316 w 3530860"/>
                <a:gd name="connsiteY1" fmla="*/ 93794 h 1202770"/>
                <a:gd name="connsiteX2" fmla="*/ 1606425 w 3530860"/>
                <a:gd name="connsiteY2" fmla="*/ 273903 h 1202770"/>
                <a:gd name="connsiteX3" fmla="*/ 2700934 w 3530860"/>
                <a:gd name="connsiteY3" fmla="*/ 412448 h 1202770"/>
                <a:gd name="connsiteX4" fmla="*/ 2784061 w 3530860"/>
                <a:gd name="connsiteY4" fmla="*/ 592557 h 1202770"/>
                <a:gd name="connsiteX5" fmla="*/ 3324388 w 3530860"/>
                <a:gd name="connsiteY5" fmla="*/ 564848 h 1202770"/>
                <a:gd name="connsiteX6" fmla="*/ 3483716 w 3530860"/>
                <a:gd name="connsiteY6" fmla="*/ 663562 h 1202770"/>
                <a:gd name="connsiteX7" fmla="*/ 3530860 w 3530860"/>
                <a:gd name="connsiteY7" fmla="*/ 705992 h 1202770"/>
                <a:gd name="connsiteX8" fmla="*/ 3474191 w 3530860"/>
                <a:gd name="connsiteY8" fmla="*/ 745823 h 1202770"/>
                <a:gd name="connsiteX9" fmla="*/ 3227407 w 3530860"/>
                <a:gd name="connsiteY9" fmla="*/ 897357 h 1202770"/>
                <a:gd name="connsiteX10" fmla="*/ 2700934 w 3530860"/>
                <a:gd name="connsiteY10" fmla="*/ 1008194 h 1202770"/>
                <a:gd name="connsiteX11" fmla="*/ 2174461 w 3530860"/>
                <a:gd name="connsiteY11" fmla="*/ 1202157 h 1202770"/>
                <a:gd name="connsiteX12" fmla="*/ 1537152 w 3530860"/>
                <a:gd name="connsiteY12" fmla="*/ 938921 h 1202770"/>
                <a:gd name="connsiteX13" fmla="*/ 692025 w 3530860"/>
                <a:gd name="connsiteY13" fmla="*/ 675685 h 1202770"/>
                <a:gd name="connsiteX14" fmla="*/ 193261 w 3530860"/>
                <a:gd name="connsiteY14" fmla="*/ 163067 h 1202770"/>
                <a:gd name="connsiteX15" fmla="*/ 25599 w 3530860"/>
                <a:gd name="connsiteY15" fmla="*/ 85351 h 1202770"/>
                <a:gd name="connsiteX16" fmla="*/ 0 w 3530860"/>
                <a:gd name="connsiteY16" fmla="*/ 77785 h 1202770"/>
                <a:gd name="connsiteX17" fmla="*/ 16074 w 3530860"/>
                <a:gd name="connsiteY17" fmla="*/ 64353 h 1202770"/>
                <a:gd name="connsiteX18" fmla="*/ 123988 w 3530860"/>
                <a:gd name="connsiteY18" fmla="*/ 10667 h 1202770"/>
                <a:gd name="connsiteX19" fmla="*/ 239912 w 3530860"/>
                <a:gd name="connsiteY19" fmla="*/ 926 h 1202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30860" h="1202770">
                  <a:moveTo>
                    <a:pt x="239912" y="926"/>
                  </a:moveTo>
                  <a:cubicBezTo>
                    <a:pt x="356052" y="8502"/>
                    <a:pt x="479011" y="60889"/>
                    <a:pt x="664316" y="93794"/>
                  </a:cubicBezTo>
                  <a:cubicBezTo>
                    <a:pt x="911389" y="137667"/>
                    <a:pt x="1266989" y="220794"/>
                    <a:pt x="1606425" y="273903"/>
                  </a:cubicBezTo>
                  <a:cubicBezTo>
                    <a:pt x="1945861" y="327012"/>
                    <a:pt x="2504661" y="359339"/>
                    <a:pt x="2700934" y="412448"/>
                  </a:cubicBezTo>
                  <a:cubicBezTo>
                    <a:pt x="2897207" y="465557"/>
                    <a:pt x="2680152" y="567157"/>
                    <a:pt x="2784061" y="592557"/>
                  </a:cubicBezTo>
                  <a:cubicBezTo>
                    <a:pt x="2887970" y="617957"/>
                    <a:pt x="3181224" y="534830"/>
                    <a:pt x="3324388" y="564848"/>
                  </a:cubicBezTo>
                  <a:cubicBezTo>
                    <a:pt x="3395970" y="579857"/>
                    <a:pt x="3439843" y="620844"/>
                    <a:pt x="3483716" y="663562"/>
                  </a:cubicBezTo>
                  <a:lnTo>
                    <a:pt x="3530860" y="705992"/>
                  </a:lnTo>
                  <a:lnTo>
                    <a:pt x="3474191" y="745823"/>
                  </a:lnTo>
                  <a:cubicBezTo>
                    <a:pt x="3394238" y="803839"/>
                    <a:pt x="3310534" y="863875"/>
                    <a:pt x="3227407" y="897357"/>
                  </a:cubicBezTo>
                  <a:cubicBezTo>
                    <a:pt x="3061153" y="964321"/>
                    <a:pt x="2876425" y="957394"/>
                    <a:pt x="2700934" y="1008194"/>
                  </a:cubicBezTo>
                  <a:cubicBezTo>
                    <a:pt x="2525443" y="1058994"/>
                    <a:pt x="2368425" y="1213702"/>
                    <a:pt x="2174461" y="1202157"/>
                  </a:cubicBezTo>
                  <a:cubicBezTo>
                    <a:pt x="1980497" y="1190612"/>
                    <a:pt x="1784225" y="1026666"/>
                    <a:pt x="1537152" y="938921"/>
                  </a:cubicBezTo>
                  <a:cubicBezTo>
                    <a:pt x="1290079" y="851176"/>
                    <a:pt x="916007" y="804994"/>
                    <a:pt x="692025" y="675685"/>
                  </a:cubicBezTo>
                  <a:cubicBezTo>
                    <a:pt x="468043" y="546376"/>
                    <a:pt x="391843" y="287758"/>
                    <a:pt x="193261" y="163067"/>
                  </a:cubicBezTo>
                  <a:cubicBezTo>
                    <a:pt x="143616" y="131894"/>
                    <a:pt x="86321" y="106783"/>
                    <a:pt x="25599" y="85351"/>
                  </a:cubicBezTo>
                  <a:lnTo>
                    <a:pt x="0" y="77785"/>
                  </a:lnTo>
                  <a:lnTo>
                    <a:pt x="16074" y="64353"/>
                  </a:lnTo>
                  <a:cubicBezTo>
                    <a:pt x="49376" y="39675"/>
                    <a:pt x="84734" y="20481"/>
                    <a:pt x="123988" y="10667"/>
                  </a:cubicBezTo>
                  <a:cubicBezTo>
                    <a:pt x="163243" y="854"/>
                    <a:pt x="201198" y="-1600"/>
                    <a:pt x="239912" y="926"/>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3" name="任意形状 6"/>
            <p:cNvSpPr/>
            <p:nvPr/>
          </p:nvSpPr>
          <p:spPr>
            <a:xfrm>
              <a:off x="9702245" y="5734152"/>
              <a:ext cx="1910118" cy="332679"/>
            </a:xfrm>
            <a:custGeom>
              <a:avLst/>
              <a:gdLst>
                <a:gd name="connsiteX0" fmla="*/ 1125297 w 1703535"/>
                <a:gd name="connsiteY0" fmla="*/ 143 h 561535"/>
                <a:gd name="connsiteX1" fmla="*/ 1262110 w 1703535"/>
                <a:gd name="connsiteY1" fmla="*/ 20925 h 561535"/>
                <a:gd name="connsiteX2" fmla="*/ 1456074 w 1703535"/>
                <a:gd name="connsiteY2" fmla="*/ 214889 h 561535"/>
                <a:gd name="connsiteX3" fmla="*/ 1691601 w 1703535"/>
                <a:gd name="connsiteY3" fmla="*/ 394998 h 561535"/>
                <a:gd name="connsiteX4" fmla="*/ 1703535 w 1703535"/>
                <a:gd name="connsiteY4" fmla="*/ 402494 h 561535"/>
                <a:gd name="connsiteX5" fmla="*/ 1629797 w 1703535"/>
                <a:gd name="connsiteY5" fmla="*/ 437536 h 561535"/>
                <a:gd name="connsiteX6" fmla="*/ 1414510 w 1703535"/>
                <a:gd name="connsiteY6" fmla="*/ 561252 h 561535"/>
                <a:gd name="connsiteX7" fmla="*/ 1054292 w 1703535"/>
                <a:gd name="connsiteY7" fmla="*/ 436561 h 561535"/>
                <a:gd name="connsiteX8" fmla="*/ 791056 w 1703535"/>
                <a:gd name="connsiteY8" fmla="*/ 505834 h 561535"/>
                <a:gd name="connsiteX9" fmla="*/ 652510 w 1703535"/>
                <a:gd name="connsiteY9" fmla="*/ 394998 h 561535"/>
                <a:gd name="connsiteX10" fmla="*/ 112183 w 1703535"/>
                <a:gd name="connsiteY10" fmla="*/ 339580 h 561535"/>
                <a:gd name="connsiteX11" fmla="*/ 22128 w 1703535"/>
                <a:gd name="connsiteY11" fmla="*/ 292821 h 561535"/>
                <a:gd name="connsiteX12" fmla="*/ 0 w 1703535"/>
                <a:gd name="connsiteY12" fmla="*/ 272905 h 561535"/>
                <a:gd name="connsiteX13" fmla="*/ 59904 w 1703535"/>
                <a:gd name="connsiteY13" fmla="*/ 230800 h 561535"/>
                <a:gd name="connsiteX14" fmla="*/ 167601 w 1703535"/>
                <a:gd name="connsiteY14" fmla="*/ 173325 h 561535"/>
                <a:gd name="connsiteX15" fmla="*/ 513965 w 1703535"/>
                <a:gd name="connsiteY15" fmla="*/ 159470 h 561535"/>
                <a:gd name="connsiteX16" fmla="*/ 957310 w 1703535"/>
                <a:gd name="connsiteY16" fmla="*/ 20925 h 561535"/>
                <a:gd name="connsiteX17" fmla="*/ 1125297 w 1703535"/>
                <a:gd name="connsiteY17" fmla="*/ 143 h 561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03535" h="561535">
                  <a:moveTo>
                    <a:pt x="1125297" y="143"/>
                  </a:moveTo>
                  <a:cubicBezTo>
                    <a:pt x="1175519" y="-1011"/>
                    <a:pt x="1220546" y="4762"/>
                    <a:pt x="1262110" y="20925"/>
                  </a:cubicBezTo>
                  <a:cubicBezTo>
                    <a:pt x="1345237" y="53252"/>
                    <a:pt x="1384492" y="152544"/>
                    <a:pt x="1456074" y="214889"/>
                  </a:cubicBezTo>
                  <a:cubicBezTo>
                    <a:pt x="1527656" y="277234"/>
                    <a:pt x="1555365" y="309562"/>
                    <a:pt x="1691601" y="394998"/>
                  </a:cubicBezTo>
                  <a:lnTo>
                    <a:pt x="1703535" y="402494"/>
                  </a:lnTo>
                  <a:lnTo>
                    <a:pt x="1629797" y="437536"/>
                  </a:lnTo>
                  <a:cubicBezTo>
                    <a:pt x="1550891" y="488516"/>
                    <a:pt x="1497637" y="556057"/>
                    <a:pt x="1414510" y="561252"/>
                  </a:cubicBezTo>
                  <a:cubicBezTo>
                    <a:pt x="1303674" y="568179"/>
                    <a:pt x="1158201" y="445797"/>
                    <a:pt x="1054292" y="436561"/>
                  </a:cubicBezTo>
                  <a:cubicBezTo>
                    <a:pt x="950383" y="427325"/>
                    <a:pt x="858020" y="512761"/>
                    <a:pt x="791056" y="505834"/>
                  </a:cubicBezTo>
                  <a:cubicBezTo>
                    <a:pt x="724092" y="498907"/>
                    <a:pt x="765656" y="422707"/>
                    <a:pt x="652510" y="394998"/>
                  </a:cubicBezTo>
                  <a:cubicBezTo>
                    <a:pt x="539364" y="367289"/>
                    <a:pt x="255347" y="383453"/>
                    <a:pt x="112183" y="339580"/>
                  </a:cubicBezTo>
                  <a:cubicBezTo>
                    <a:pt x="76392" y="328612"/>
                    <a:pt x="47528" y="312015"/>
                    <a:pt x="22128" y="292821"/>
                  </a:cubicBezTo>
                  <a:lnTo>
                    <a:pt x="0" y="272905"/>
                  </a:lnTo>
                  <a:lnTo>
                    <a:pt x="59904" y="230800"/>
                  </a:lnTo>
                  <a:cubicBezTo>
                    <a:pt x="97462" y="206374"/>
                    <a:pt x="133542" y="186025"/>
                    <a:pt x="167601" y="173325"/>
                  </a:cubicBezTo>
                  <a:cubicBezTo>
                    <a:pt x="303837" y="122525"/>
                    <a:pt x="382347" y="184870"/>
                    <a:pt x="513965" y="159470"/>
                  </a:cubicBezTo>
                  <a:cubicBezTo>
                    <a:pt x="645583" y="134070"/>
                    <a:pt x="832619" y="44016"/>
                    <a:pt x="957310" y="20925"/>
                  </a:cubicBezTo>
                  <a:cubicBezTo>
                    <a:pt x="1019656" y="9380"/>
                    <a:pt x="1075074" y="1298"/>
                    <a:pt x="1125297" y="143"/>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4" name="任意形状 7"/>
            <p:cNvSpPr/>
            <p:nvPr/>
          </p:nvSpPr>
          <p:spPr>
            <a:xfrm>
              <a:off x="11612362" y="5920949"/>
              <a:ext cx="579637" cy="228574"/>
            </a:xfrm>
            <a:custGeom>
              <a:avLst/>
              <a:gdLst>
                <a:gd name="connsiteX0" fmla="*/ 516948 w 516948"/>
                <a:gd name="connsiteY0" fmla="*/ 0 h 385814"/>
                <a:gd name="connsiteX1" fmla="*/ 516948 w 516948"/>
                <a:gd name="connsiteY1" fmla="*/ 385814 h 385814"/>
                <a:gd name="connsiteX2" fmla="*/ 415392 w 516948"/>
                <a:gd name="connsiteY2" fmla="*/ 335249 h 385814"/>
                <a:gd name="connsiteX3" fmla="*/ 44134 w 516948"/>
                <a:gd name="connsiteY3" fmla="*/ 114916 h 385814"/>
                <a:gd name="connsiteX4" fmla="*/ 0 w 516948"/>
                <a:gd name="connsiteY4" fmla="*/ 87194 h 385814"/>
                <a:gd name="connsiteX5" fmla="*/ 15775 w 516948"/>
                <a:gd name="connsiteY5" fmla="*/ 79698 h 385814"/>
                <a:gd name="connsiteX6" fmla="*/ 480132 w 516948"/>
                <a:gd name="connsiteY6" fmla="*/ 11033 h 385814"/>
                <a:gd name="connsiteX7" fmla="*/ 516948 w 516948"/>
                <a:gd name="connsiteY7" fmla="*/ 0 h 385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6948" h="385814">
                  <a:moveTo>
                    <a:pt x="516948" y="0"/>
                  </a:moveTo>
                  <a:lnTo>
                    <a:pt x="516948" y="385814"/>
                  </a:lnTo>
                  <a:lnTo>
                    <a:pt x="415392" y="335249"/>
                  </a:lnTo>
                  <a:cubicBezTo>
                    <a:pt x="282619" y="263722"/>
                    <a:pt x="145336" y="178439"/>
                    <a:pt x="44134" y="114916"/>
                  </a:cubicBezTo>
                  <a:lnTo>
                    <a:pt x="0" y="87194"/>
                  </a:lnTo>
                  <a:lnTo>
                    <a:pt x="15775" y="79698"/>
                  </a:lnTo>
                  <a:cubicBezTo>
                    <a:pt x="134981" y="43330"/>
                    <a:pt x="353191" y="40551"/>
                    <a:pt x="480132" y="11033"/>
                  </a:cubicBezTo>
                  <a:lnTo>
                    <a:pt x="516948" y="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5" name="任意形状 8"/>
            <p:cNvSpPr/>
            <p:nvPr/>
          </p:nvSpPr>
          <p:spPr>
            <a:xfrm>
              <a:off x="0" y="4949130"/>
              <a:ext cx="12191999" cy="1023477"/>
            </a:xfrm>
            <a:custGeom>
              <a:avLst/>
              <a:gdLst>
                <a:gd name="connsiteX0" fmla="*/ 4175722 w 10873408"/>
                <a:gd name="connsiteY0" fmla="*/ 2061 h 1727548"/>
                <a:gd name="connsiteX1" fmla="*/ 4220817 w 10873408"/>
                <a:gd name="connsiteY1" fmla="*/ 2088 h 1727548"/>
                <a:gd name="connsiteX2" fmla="*/ 4608744 w 10873408"/>
                <a:gd name="connsiteY2" fmla="*/ 320743 h 1727548"/>
                <a:gd name="connsiteX3" fmla="*/ 5135217 w 10873408"/>
                <a:gd name="connsiteY3" fmla="*/ 390015 h 1727548"/>
                <a:gd name="connsiteX4" fmla="*/ 5689399 w 10873408"/>
                <a:gd name="connsiteY4" fmla="*/ 542415 h 1727548"/>
                <a:gd name="connsiteX5" fmla="*/ 6437544 w 10873408"/>
                <a:gd name="connsiteY5" fmla="*/ 528561 h 1727548"/>
                <a:gd name="connsiteX6" fmla="*/ 6853181 w 10873408"/>
                <a:gd name="connsiteY6" fmla="*/ 653252 h 1727548"/>
                <a:gd name="connsiteX7" fmla="*/ 7268817 w 10873408"/>
                <a:gd name="connsiteY7" fmla="*/ 570124 h 1727548"/>
                <a:gd name="connsiteX8" fmla="*/ 7753726 w 10873408"/>
                <a:gd name="connsiteY8" fmla="*/ 597834 h 1727548"/>
                <a:gd name="connsiteX9" fmla="*/ 8127799 w 10873408"/>
                <a:gd name="connsiteY9" fmla="*/ 694815 h 1727548"/>
                <a:gd name="connsiteX10" fmla="*/ 8501872 w 10873408"/>
                <a:gd name="connsiteY10" fmla="*/ 528561 h 1727548"/>
                <a:gd name="connsiteX11" fmla="*/ 8751253 w 10873408"/>
                <a:gd name="connsiteY11" fmla="*/ 334597 h 1727548"/>
                <a:gd name="connsiteX12" fmla="*/ 9139181 w 10873408"/>
                <a:gd name="connsiteY12" fmla="*/ 293034 h 1727548"/>
                <a:gd name="connsiteX13" fmla="*/ 9471690 w 10873408"/>
                <a:gd name="connsiteY13" fmla="*/ 500852 h 1727548"/>
                <a:gd name="connsiteX14" fmla="*/ 10039726 w 10873408"/>
                <a:gd name="connsiteY14" fmla="*/ 403870 h 1727548"/>
                <a:gd name="connsiteX15" fmla="*/ 10247544 w 10873408"/>
                <a:gd name="connsiteY15" fmla="*/ 445434 h 1727548"/>
                <a:gd name="connsiteX16" fmla="*/ 10399944 w 10873408"/>
                <a:gd name="connsiteY16" fmla="*/ 237615 h 1727548"/>
                <a:gd name="connsiteX17" fmla="*/ 10732453 w 10873408"/>
                <a:gd name="connsiteY17" fmla="*/ 473143 h 1727548"/>
                <a:gd name="connsiteX18" fmla="*/ 10843181 w 10873408"/>
                <a:gd name="connsiteY18" fmla="*/ 479421 h 1727548"/>
                <a:gd name="connsiteX19" fmla="*/ 10873408 w 10873408"/>
                <a:gd name="connsiteY19" fmla="*/ 474933 h 1727548"/>
                <a:gd name="connsiteX20" fmla="*/ 10873408 w 10873408"/>
                <a:gd name="connsiteY20" fmla="*/ 1640354 h 1727548"/>
                <a:gd name="connsiteX21" fmla="*/ 10836592 w 10873408"/>
                <a:gd name="connsiteY21" fmla="*/ 1651387 h 1727548"/>
                <a:gd name="connsiteX22" fmla="*/ 10372235 w 10873408"/>
                <a:gd name="connsiteY22" fmla="*/ 1720052 h 1727548"/>
                <a:gd name="connsiteX23" fmla="*/ 10356460 w 10873408"/>
                <a:gd name="connsiteY23" fmla="*/ 1727548 h 1727548"/>
                <a:gd name="connsiteX24" fmla="*/ 10344526 w 10873408"/>
                <a:gd name="connsiteY24" fmla="*/ 1720052 h 1727548"/>
                <a:gd name="connsiteX25" fmla="*/ 10108999 w 10873408"/>
                <a:gd name="connsiteY25" fmla="*/ 1539943 h 1727548"/>
                <a:gd name="connsiteX26" fmla="*/ 9915035 w 10873408"/>
                <a:gd name="connsiteY26" fmla="*/ 1345979 h 1727548"/>
                <a:gd name="connsiteX27" fmla="*/ 9610235 w 10873408"/>
                <a:gd name="connsiteY27" fmla="*/ 1345979 h 1727548"/>
                <a:gd name="connsiteX28" fmla="*/ 9166890 w 10873408"/>
                <a:gd name="connsiteY28" fmla="*/ 1484524 h 1727548"/>
                <a:gd name="connsiteX29" fmla="*/ 8820526 w 10873408"/>
                <a:gd name="connsiteY29" fmla="*/ 1498379 h 1727548"/>
                <a:gd name="connsiteX30" fmla="*/ 8712829 w 10873408"/>
                <a:gd name="connsiteY30" fmla="*/ 1555854 h 1727548"/>
                <a:gd name="connsiteX31" fmla="*/ 8652925 w 10873408"/>
                <a:gd name="connsiteY31" fmla="*/ 1597959 h 1727548"/>
                <a:gd name="connsiteX32" fmla="*/ 8605781 w 10873408"/>
                <a:gd name="connsiteY32" fmla="*/ 1555529 h 1727548"/>
                <a:gd name="connsiteX33" fmla="*/ 8446453 w 10873408"/>
                <a:gd name="connsiteY33" fmla="*/ 1456815 h 1727548"/>
                <a:gd name="connsiteX34" fmla="*/ 7906126 w 10873408"/>
                <a:gd name="connsiteY34" fmla="*/ 1484524 h 1727548"/>
                <a:gd name="connsiteX35" fmla="*/ 7822999 w 10873408"/>
                <a:gd name="connsiteY35" fmla="*/ 1304415 h 1727548"/>
                <a:gd name="connsiteX36" fmla="*/ 6728490 w 10873408"/>
                <a:gd name="connsiteY36" fmla="*/ 1165870 h 1727548"/>
                <a:gd name="connsiteX37" fmla="*/ 5786381 w 10873408"/>
                <a:gd name="connsiteY37" fmla="*/ 985761 h 1727548"/>
                <a:gd name="connsiteX38" fmla="*/ 5246053 w 10873408"/>
                <a:gd name="connsiteY38" fmla="*/ 902634 h 1727548"/>
                <a:gd name="connsiteX39" fmla="*/ 5138139 w 10873408"/>
                <a:gd name="connsiteY39" fmla="*/ 956320 h 1727548"/>
                <a:gd name="connsiteX40" fmla="*/ 5122065 w 10873408"/>
                <a:gd name="connsiteY40" fmla="*/ 969752 h 1727548"/>
                <a:gd name="connsiteX41" fmla="*/ 4959438 w 10873408"/>
                <a:gd name="connsiteY41" fmla="*/ 921684 h 1727548"/>
                <a:gd name="connsiteX42" fmla="*/ 4622599 w 10873408"/>
                <a:gd name="connsiteY42" fmla="*/ 819506 h 1727548"/>
                <a:gd name="connsiteX43" fmla="*/ 4276235 w 10873408"/>
                <a:gd name="connsiteY43" fmla="*/ 556270 h 1727548"/>
                <a:gd name="connsiteX44" fmla="*/ 3929872 w 10873408"/>
                <a:gd name="connsiteY44" fmla="*/ 819506 h 1727548"/>
                <a:gd name="connsiteX45" fmla="*/ 3514235 w 10873408"/>
                <a:gd name="connsiteY45" fmla="*/ 971906 h 1727548"/>
                <a:gd name="connsiteX46" fmla="*/ 3389544 w 10873408"/>
                <a:gd name="connsiteY46" fmla="*/ 847215 h 1727548"/>
                <a:gd name="connsiteX47" fmla="*/ 2419726 w 10873408"/>
                <a:gd name="connsiteY47" fmla="*/ 1068888 h 1727548"/>
                <a:gd name="connsiteX48" fmla="*/ 1477617 w 10873408"/>
                <a:gd name="connsiteY48" fmla="*/ 1235143 h 1727548"/>
                <a:gd name="connsiteX49" fmla="*/ 923435 w 10873408"/>
                <a:gd name="connsiteY49" fmla="*/ 1041179 h 1727548"/>
                <a:gd name="connsiteX50" fmla="*/ 729472 w 10873408"/>
                <a:gd name="connsiteY50" fmla="*/ 1068888 h 1727548"/>
                <a:gd name="connsiteX51" fmla="*/ 466235 w 10873408"/>
                <a:gd name="connsiteY51" fmla="*/ 750234 h 1727548"/>
                <a:gd name="connsiteX52" fmla="*/ 19548 w 10873408"/>
                <a:gd name="connsiteY52" fmla="*/ 677579 h 1727548"/>
                <a:gd name="connsiteX53" fmla="*/ 0 w 10873408"/>
                <a:gd name="connsiteY53" fmla="*/ 677987 h 1727548"/>
                <a:gd name="connsiteX54" fmla="*/ 0 w 10873408"/>
                <a:gd name="connsiteY54" fmla="*/ 147146 h 1727548"/>
                <a:gd name="connsiteX55" fmla="*/ 57661 w 10873408"/>
                <a:gd name="connsiteY55" fmla="*/ 239983 h 1727548"/>
                <a:gd name="connsiteX56" fmla="*/ 216853 w 10873408"/>
                <a:gd name="connsiteY56" fmla="*/ 459288 h 1727548"/>
                <a:gd name="connsiteX57" fmla="*/ 493944 w 10873408"/>
                <a:gd name="connsiteY57" fmla="*/ 514706 h 1727548"/>
                <a:gd name="connsiteX58" fmla="*/ 881872 w 10873408"/>
                <a:gd name="connsiteY58" fmla="*/ 708670 h 1727548"/>
                <a:gd name="connsiteX59" fmla="*/ 1145108 w 10873408"/>
                <a:gd name="connsiteY59" fmla="*/ 805652 h 1727548"/>
                <a:gd name="connsiteX60" fmla="*/ 1283653 w 10873408"/>
                <a:gd name="connsiteY60" fmla="*/ 958052 h 1727548"/>
                <a:gd name="connsiteX61" fmla="*/ 1533035 w 10873408"/>
                <a:gd name="connsiteY61" fmla="*/ 944197 h 1727548"/>
                <a:gd name="connsiteX62" fmla="*/ 1671581 w 10873408"/>
                <a:gd name="connsiteY62" fmla="*/ 833361 h 1727548"/>
                <a:gd name="connsiteX63" fmla="*/ 1837835 w 10873408"/>
                <a:gd name="connsiteY63" fmla="*/ 680961 h 1727548"/>
                <a:gd name="connsiteX64" fmla="*/ 1976381 w 10873408"/>
                <a:gd name="connsiteY64" fmla="*/ 764088 h 1727548"/>
                <a:gd name="connsiteX65" fmla="*/ 2239617 w 10873408"/>
                <a:gd name="connsiteY65" fmla="*/ 653252 h 1727548"/>
                <a:gd name="connsiteX66" fmla="*/ 2405872 w 10873408"/>
                <a:gd name="connsiteY66" fmla="*/ 750234 h 1727548"/>
                <a:gd name="connsiteX67" fmla="*/ 2669108 w 10873408"/>
                <a:gd name="connsiteY67" fmla="*/ 528561 h 1727548"/>
                <a:gd name="connsiteX68" fmla="*/ 2890781 w 10873408"/>
                <a:gd name="connsiteY68" fmla="*/ 556270 h 1727548"/>
                <a:gd name="connsiteX69" fmla="*/ 3098599 w 10873408"/>
                <a:gd name="connsiteY69" fmla="*/ 459288 h 1727548"/>
                <a:gd name="connsiteX70" fmla="*/ 3209435 w 10873408"/>
                <a:gd name="connsiteY70" fmla="*/ 459288 h 1727548"/>
                <a:gd name="connsiteX71" fmla="*/ 3403399 w 10873408"/>
                <a:gd name="connsiteY71" fmla="*/ 320743 h 1727548"/>
                <a:gd name="connsiteX72" fmla="*/ 3500381 w 10873408"/>
                <a:gd name="connsiteY72" fmla="*/ 168343 h 1727548"/>
                <a:gd name="connsiteX73" fmla="*/ 3874453 w 10873408"/>
                <a:gd name="connsiteY73" fmla="*/ 182197 h 1727548"/>
                <a:gd name="connsiteX74" fmla="*/ 4175722 w 10873408"/>
                <a:gd name="connsiteY74" fmla="*/ 2061 h 1727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0873408" h="1727548">
                  <a:moveTo>
                    <a:pt x="4175722" y="2061"/>
                  </a:moveTo>
                  <a:cubicBezTo>
                    <a:pt x="4190510" y="-582"/>
                    <a:pt x="4205519" y="-798"/>
                    <a:pt x="4220817" y="2088"/>
                  </a:cubicBezTo>
                  <a:cubicBezTo>
                    <a:pt x="4343199" y="25179"/>
                    <a:pt x="4456344" y="256088"/>
                    <a:pt x="4608744" y="320743"/>
                  </a:cubicBezTo>
                  <a:cubicBezTo>
                    <a:pt x="4761144" y="385398"/>
                    <a:pt x="4955108" y="353070"/>
                    <a:pt x="5135217" y="390015"/>
                  </a:cubicBezTo>
                  <a:cubicBezTo>
                    <a:pt x="5315326" y="426960"/>
                    <a:pt x="5472345" y="519324"/>
                    <a:pt x="5689399" y="542415"/>
                  </a:cubicBezTo>
                  <a:cubicBezTo>
                    <a:pt x="5906453" y="565506"/>
                    <a:pt x="6243580" y="510088"/>
                    <a:pt x="6437544" y="528561"/>
                  </a:cubicBezTo>
                  <a:cubicBezTo>
                    <a:pt x="6631508" y="547034"/>
                    <a:pt x="6714636" y="646325"/>
                    <a:pt x="6853181" y="653252"/>
                  </a:cubicBezTo>
                  <a:cubicBezTo>
                    <a:pt x="6991727" y="660179"/>
                    <a:pt x="7118726" y="579360"/>
                    <a:pt x="7268817" y="570124"/>
                  </a:cubicBezTo>
                  <a:cubicBezTo>
                    <a:pt x="7418908" y="560888"/>
                    <a:pt x="7610562" y="577052"/>
                    <a:pt x="7753726" y="597834"/>
                  </a:cubicBezTo>
                  <a:cubicBezTo>
                    <a:pt x="7896890" y="618616"/>
                    <a:pt x="8003108" y="706360"/>
                    <a:pt x="8127799" y="694815"/>
                  </a:cubicBezTo>
                  <a:cubicBezTo>
                    <a:pt x="8252490" y="683270"/>
                    <a:pt x="8397963" y="588597"/>
                    <a:pt x="8501872" y="528561"/>
                  </a:cubicBezTo>
                  <a:cubicBezTo>
                    <a:pt x="8605781" y="468525"/>
                    <a:pt x="8645035" y="373851"/>
                    <a:pt x="8751253" y="334597"/>
                  </a:cubicBezTo>
                  <a:cubicBezTo>
                    <a:pt x="8857471" y="295343"/>
                    <a:pt x="9019108" y="265325"/>
                    <a:pt x="9139181" y="293034"/>
                  </a:cubicBezTo>
                  <a:cubicBezTo>
                    <a:pt x="9259254" y="320743"/>
                    <a:pt x="9321599" y="482379"/>
                    <a:pt x="9471690" y="500852"/>
                  </a:cubicBezTo>
                  <a:cubicBezTo>
                    <a:pt x="9621781" y="519325"/>
                    <a:pt x="9910417" y="413106"/>
                    <a:pt x="10039726" y="403870"/>
                  </a:cubicBezTo>
                  <a:cubicBezTo>
                    <a:pt x="10169035" y="394634"/>
                    <a:pt x="10187508" y="473143"/>
                    <a:pt x="10247544" y="445434"/>
                  </a:cubicBezTo>
                  <a:cubicBezTo>
                    <a:pt x="10307580" y="417725"/>
                    <a:pt x="10319126" y="232997"/>
                    <a:pt x="10399944" y="237615"/>
                  </a:cubicBezTo>
                  <a:cubicBezTo>
                    <a:pt x="10480762" y="242233"/>
                    <a:pt x="10600835" y="436198"/>
                    <a:pt x="10732453" y="473143"/>
                  </a:cubicBezTo>
                  <a:cubicBezTo>
                    <a:pt x="10765357" y="482380"/>
                    <a:pt x="10803169" y="482957"/>
                    <a:pt x="10843181" y="479421"/>
                  </a:cubicBezTo>
                  <a:lnTo>
                    <a:pt x="10873408" y="474933"/>
                  </a:lnTo>
                  <a:lnTo>
                    <a:pt x="10873408" y="1640354"/>
                  </a:lnTo>
                  <a:lnTo>
                    <a:pt x="10836592" y="1651387"/>
                  </a:lnTo>
                  <a:cubicBezTo>
                    <a:pt x="10709651" y="1680905"/>
                    <a:pt x="10491441" y="1683684"/>
                    <a:pt x="10372235" y="1720052"/>
                  </a:cubicBezTo>
                  <a:lnTo>
                    <a:pt x="10356460" y="1727548"/>
                  </a:lnTo>
                  <a:lnTo>
                    <a:pt x="10344526" y="1720052"/>
                  </a:lnTo>
                  <a:cubicBezTo>
                    <a:pt x="10208290" y="1634616"/>
                    <a:pt x="10180581" y="1602288"/>
                    <a:pt x="10108999" y="1539943"/>
                  </a:cubicBezTo>
                  <a:cubicBezTo>
                    <a:pt x="10037417" y="1477598"/>
                    <a:pt x="9998162" y="1378306"/>
                    <a:pt x="9915035" y="1345979"/>
                  </a:cubicBezTo>
                  <a:cubicBezTo>
                    <a:pt x="9831908" y="1313652"/>
                    <a:pt x="9734926" y="1322888"/>
                    <a:pt x="9610235" y="1345979"/>
                  </a:cubicBezTo>
                  <a:cubicBezTo>
                    <a:pt x="9485544" y="1369070"/>
                    <a:pt x="9298508" y="1459124"/>
                    <a:pt x="9166890" y="1484524"/>
                  </a:cubicBezTo>
                  <a:cubicBezTo>
                    <a:pt x="9035272" y="1509924"/>
                    <a:pt x="8956762" y="1447579"/>
                    <a:pt x="8820526" y="1498379"/>
                  </a:cubicBezTo>
                  <a:cubicBezTo>
                    <a:pt x="8786467" y="1511079"/>
                    <a:pt x="8750387" y="1531428"/>
                    <a:pt x="8712829" y="1555854"/>
                  </a:cubicBezTo>
                  <a:lnTo>
                    <a:pt x="8652925" y="1597959"/>
                  </a:lnTo>
                  <a:lnTo>
                    <a:pt x="8605781" y="1555529"/>
                  </a:lnTo>
                  <a:cubicBezTo>
                    <a:pt x="8561908" y="1512811"/>
                    <a:pt x="8518035" y="1471824"/>
                    <a:pt x="8446453" y="1456815"/>
                  </a:cubicBezTo>
                  <a:cubicBezTo>
                    <a:pt x="8303289" y="1426797"/>
                    <a:pt x="8010035" y="1509924"/>
                    <a:pt x="7906126" y="1484524"/>
                  </a:cubicBezTo>
                  <a:cubicBezTo>
                    <a:pt x="7802217" y="1459124"/>
                    <a:pt x="8019272" y="1357524"/>
                    <a:pt x="7822999" y="1304415"/>
                  </a:cubicBezTo>
                  <a:cubicBezTo>
                    <a:pt x="7626726" y="1251306"/>
                    <a:pt x="7067926" y="1218979"/>
                    <a:pt x="6728490" y="1165870"/>
                  </a:cubicBezTo>
                  <a:cubicBezTo>
                    <a:pt x="6389054" y="1112761"/>
                    <a:pt x="6033454" y="1029634"/>
                    <a:pt x="5786381" y="985761"/>
                  </a:cubicBezTo>
                  <a:cubicBezTo>
                    <a:pt x="5539308" y="941888"/>
                    <a:pt x="5403071" y="863380"/>
                    <a:pt x="5246053" y="902634"/>
                  </a:cubicBezTo>
                  <a:cubicBezTo>
                    <a:pt x="5206799" y="912448"/>
                    <a:pt x="5171441" y="931642"/>
                    <a:pt x="5138139" y="956320"/>
                  </a:cubicBezTo>
                  <a:lnTo>
                    <a:pt x="5122065" y="969752"/>
                  </a:lnTo>
                  <a:lnTo>
                    <a:pt x="4959438" y="921684"/>
                  </a:lnTo>
                  <a:cubicBezTo>
                    <a:pt x="4832726" y="888779"/>
                    <a:pt x="4709190" y="861070"/>
                    <a:pt x="4622599" y="819506"/>
                  </a:cubicBezTo>
                  <a:cubicBezTo>
                    <a:pt x="4449417" y="736379"/>
                    <a:pt x="4391689" y="556270"/>
                    <a:pt x="4276235" y="556270"/>
                  </a:cubicBezTo>
                  <a:cubicBezTo>
                    <a:pt x="4160781" y="556270"/>
                    <a:pt x="4056872" y="750233"/>
                    <a:pt x="3929872" y="819506"/>
                  </a:cubicBezTo>
                  <a:cubicBezTo>
                    <a:pt x="3802872" y="888779"/>
                    <a:pt x="3604290" y="967288"/>
                    <a:pt x="3514235" y="971906"/>
                  </a:cubicBezTo>
                  <a:cubicBezTo>
                    <a:pt x="3424180" y="976524"/>
                    <a:pt x="3571962" y="831051"/>
                    <a:pt x="3389544" y="847215"/>
                  </a:cubicBezTo>
                  <a:cubicBezTo>
                    <a:pt x="3207126" y="863379"/>
                    <a:pt x="2738380" y="1004233"/>
                    <a:pt x="2419726" y="1068888"/>
                  </a:cubicBezTo>
                  <a:cubicBezTo>
                    <a:pt x="2101072" y="1133543"/>
                    <a:pt x="1726999" y="1239761"/>
                    <a:pt x="1477617" y="1235143"/>
                  </a:cubicBezTo>
                  <a:cubicBezTo>
                    <a:pt x="1228235" y="1230525"/>
                    <a:pt x="1048126" y="1068888"/>
                    <a:pt x="923435" y="1041179"/>
                  </a:cubicBezTo>
                  <a:cubicBezTo>
                    <a:pt x="798744" y="1013470"/>
                    <a:pt x="805672" y="1117379"/>
                    <a:pt x="729472" y="1068888"/>
                  </a:cubicBezTo>
                  <a:cubicBezTo>
                    <a:pt x="653272" y="1020397"/>
                    <a:pt x="620944" y="810270"/>
                    <a:pt x="466235" y="750234"/>
                  </a:cubicBezTo>
                  <a:cubicBezTo>
                    <a:pt x="369542" y="712712"/>
                    <a:pt x="177238" y="680601"/>
                    <a:pt x="19548" y="677579"/>
                  </a:cubicBezTo>
                  <a:lnTo>
                    <a:pt x="0" y="677987"/>
                  </a:lnTo>
                  <a:lnTo>
                    <a:pt x="0" y="147146"/>
                  </a:lnTo>
                  <a:lnTo>
                    <a:pt x="57661" y="239983"/>
                  </a:lnTo>
                  <a:cubicBezTo>
                    <a:pt x="116733" y="333948"/>
                    <a:pt x="174424" y="420322"/>
                    <a:pt x="216853" y="459288"/>
                  </a:cubicBezTo>
                  <a:cubicBezTo>
                    <a:pt x="329998" y="563197"/>
                    <a:pt x="383108" y="473142"/>
                    <a:pt x="493944" y="514706"/>
                  </a:cubicBezTo>
                  <a:cubicBezTo>
                    <a:pt x="604780" y="556270"/>
                    <a:pt x="773345" y="660179"/>
                    <a:pt x="881872" y="708670"/>
                  </a:cubicBezTo>
                  <a:cubicBezTo>
                    <a:pt x="990399" y="757161"/>
                    <a:pt x="1078145" y="764088"/>
                    <a:pt x="1145108" y="805652"/>
                  </a:cubicBezTo>
                  <a:cubicBezTo>
                    <a:pt x="1212072" y="847216"/>
                    <a:pt x="1218999" y="934961"/>
                    <a:pt x="1283653" y="958052"/>
                  </a:cubicBezTo>
                  <a:cubicBezTo>
                    <a:pt x="1348307" y="981143"/>
                    <a:pt x="1468380" y="964979"/>
                    <a:pt x="1533035" y="944197"/>
                  </a:cubicBezTo>
                  <a:cubicBezTo>
                    <a:pt x="1597690" y="923415"/>
                    <a:pt x="1620781" y="877234"/>
                    <a:pt x="1671581" y="833361"/>
                  </a:cubicBezTo>
                  <a:cubicBezTo>
                    <a:pt x="1722381" y="789488"/>
                    <a:pt x="1787035" y="692507"/>
                    <a:pt x="1837835" y="680961"/>
                  </a:cubicBezTo>
                  <a:cubicBezTo>
                    <a:pt x="1888635" y="669415"/>
                    <a:pt x="1909417" y="768706"/>
                    <a:pt x="1976381" y="764088"/>
                  </a:cubicBezTo>
                  <a:cubicBezTo>
                    <a:pt x="2043345" y="759470"/>
                    <a:pt x="2168035" y="655561"/>
                    <a:pt x="2239617" y="653252"/>
                  </a:cubicBezTo>
                  <a:cubicBezTo>
                    <a:pt x="2311199" y="650943"/>
                    <a:pt x="2334290" y="771016"/>
                    <a:pt x="2405872" y="750234"/>
                  </a:cubicBezTo>
                  <a:cubicBezTo>
                    <a:pt x="2477454" y="729452"/>
                    <a:pt x="2588290" y="560888"/>
                    <a:pt x="2669108" y="528561"/>
                  </a:cubicBezTo>
                  <a:cubicBezTo>
                    <a:pt x="2749926" y="496234"/>
                    <a:pt x="2819199" y="567816"/>
                    <a:pt x="2890781" y="556270"/>
                  </a:cubicBezTo>
                  <a:cubicBezTo>
                    <a:pt x="2962363" y="544724"/>
                    <a:pt x="3045490" y="475452"/>
                    <a:pt x="3098599" y="459288"/>
                  </a:cubicBezTo>
                  <a:cubicBezTo>
                    <a:pt x="3151708" y="443124"/>
                    <a:pt x="3158635" y="482379"/>
                    <a:pt x="3209435" y="459288"/>
                  </a:cubicBezTo>
                  <a:cubicBezTo>
                    <a:pt x="3260235" y="436197"/>
                    <a:pt x="3354908" y="369234"/>
                    <a:pt x="3403399" y="320743"/>
                  </a:cubicBezTo>
                  <a:cubicBezTo>
                    <a:pt x="3451890" y="272252"/>
                    <a:pt x="3421872" y="191434"/>
                    <a:pt x="3500381" y="168343"/>
                  </a:cubicBezTo>
                  <a:cubicBezTo>
                    <a:pt x="3578890" y="145252"/>
                    <a:pt x="3754380" y="209906"/>
                    <a:pt x="3874453" y="182197"/>
                  </a:cubicBezTo>
                  <a:cubicBezTo>
                    <a:pt x="3979517" y="157952"/>
                    <a:pt x="4072205" y="20561"/>
                    <a:pt x="4175722" y="2061"/>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a:p>
          </p:txBody>
        </p:sp>
        <p:sp>
          <p:nvSpPr>
            <p:cNvPr id="16" name="任意形状 9"/>
            <p:cNvSpPr/>
            <p:nvPr/>
          </p:nvSpPr>
          <p:spPr>
            <a:xfrm>
              <a:off x="0" y="5523655"/>
              <a:ext cx="12191999" cy="1334345"/>
            </a:xfrm>
            <a:custGeom>
              <a:avLst/>
              <a:gdLst>
                <a:gd name="connsiteX0" fmla="*/ 2847466 w 12191999"/>
                <a:gd name="connsiteY0" fmla="*/ 1046402 h 1334345"/>
                <a:gd name="connsiteX1" fmla="*/ 2891951 w 12191999"/>
                <a:gd name="connsiteY1" fmla="*/ 1059437 h 1334345"/>
                <a:gd name="connsiteX2" fmla="*/ 2931128 w 12191999"/>
                <a:gd name="connsiteY2" fmla="*/ 1072321 h 1334345"/>
                <a:gd name="connsiteX3" fmla="*/ 2891953 w 12191999"/>
                <a:gd name="connsiteY3" fmla="*/ 1059438 h 1334345"/>
                <a:gd name="connsiteX4" fmla="*/ 2673480 w 12191999"/>
                <a:gd name="connsiteY4" fmla="*/ 1012610 h 1334345"/>
                <a:gd name="connsiteX5" fmla="*/ 2481271 w 12191999"/>
                <a:gd name="connsiteY5" fmla="*/ 1061188 h 1334345"/>
                <a:gd name="connsiteX6" fmla="*/ 2438898 w 12191999"/>
                <a:gd name="connsiteY6" fmla="*/ 1067709 h 1334345"/>
                <a:gd name="connsiteX7" fmla="*/ 2419283 w 12191999"/>
                <a:gd name="connsiteY7" fmla="*/ 1063157 h 1334345"/>
                <a:gd name="connsiteX8" fmla="*/ 2438897 w 12191999"/>
                <a:gd name="connsiteY8" fmla="*/ 1067709 h 1334345"/>
                <a:gd name="connsiteX9" fmla="*/ 2438898 w 12191999"/>
                <a:gd name="connsiteY9" fmla="*/ 1067709 h 1334345"/>
                <a:gd name="connsiteX10" fmla="*/ 2438898 w 12191999"/>
                <a:gd name="connsiteY10" fmla="*/ 1067709 h 1334345"/>
                <a:gd name="connsiteX11" fmla="*/ 2590271 w 12191999"/>
                <a:gd name="connsiteY11" fmla="*/ 1020751 h 1334345"/>
                <a:gd name="connsiteX12" fmla="*/ 2673481 w 12191999"/>
                <a:gd name="connsiteY12" fmla="*/ 1012610 h 1334345"/>
                <a:gd name="connsiteX13" fmla="*/ 2692964 w 12191999"/>
                <a:gd name="connsiteY13" fmla="*/ 1014492 h 1334345"/>
                <a:gd name="connsiteX14" fmla="*/ 2734057 w 12191999"/>
                <a:gd name="connsiteY14" fmla="*/ 1018461 h 1334345"/>
                <a:gd name="connsiteX15" fmla="*/ 2734056 w 12191999"/>
                <a:gd name="connsiteY15" fmla="*/ 1018461 h 1334345"/>
                <a:gd name="connsiteX16" fmla="*/ 2692964 w 12191999"/>
                <a:gd name="connsiteY16" fmla="*/ 1014492 h 1334345"/>
                <a:gd name="connsiteX17" fmla="*/ 2673482 w 12191999"/>
                <a:gd name="connsiteY17" fmla="*/ 1012610 h 1334345"/>
                <a:gd name="connsiteX18" fmla="*/ 2673481 w 12191999"/>
                <a:gd name="connsiteY18" fmla="*/ 1012610 h 1334345"/>
                <a:gd name="connsiteX19" fmla="*/ 344633 w 12191999"/>
                <a:gd name="connsiteY19" fmla="*/ 863663 h 1334345"/>
                <a:gd name="connsiteX20" fmla="*/ 419394 w 12191999"/>
                <a:gd name="connsiteY20" fmla="*/ 878925 h 1334345"/>
                <a:gd name="connsiteX21" fmla="*/ 714553 w 12191999"/>
                <a:gd name="connsiteY21" fmla="*/ 895341 h 1334345"/>
                <a:gd name="connsiteX22" fmla="*/ 739734 w 12191999"/>
                <a:gd name="connsiteY22" fmla="*/ 900282 h 1334345"/>
                <a:gd name="connsiteX23" fmla="*/ 777297 w 12191999"/>
                <a:gd name="connsiteY23" fmla="*/ 907653 h 1334345"/>
                <a:gd name="connsiteX24" fmla="*/ 788191 w 12191999"/>
                <a:gd name="connsiteY24" fmla="*/ 910703 h 1334345"/>
                <a:gd name="connsiteX25" fmla="*/ 777298 w 12191999"/>
                <a:gd name="connsiteY25" fmla="*/ 907653 h 1334345"/>
                <a:gd name="connsiteX26" fmla="*/ 739734 w 12191999"/>
                <a:gd name="connsiteY26" fmla="*/ 900282 h 1334345"/>
                <a:gd name="connsiteX27" fmla="*/ 714551 w 12191999"/>
                <a:gd name="connsiteY27" fmla="*/ 895340 h 1334345"/>
                <a:gd name="connsiteX28" fmla="*/ 419392 w 12191999"/>
                <a:gd name="connsiteY28" fmla="*/ 878924 h 1334345"/>
                <a:gd name="connsiteX29" fmla="*/ 1631096 w 12191999"/>
                <a:gd name="connsiteY29" fmla="*/ 788636 h 1334345"/>
                <a:gd name="connsiteX30" fmla="*/ 1289333 w 12191999"/>
                <a:gd name="connsiteY30" fmla="*/ 870716 h 1334345"/>
                <a:gd name="connsiteX31" fmla="*/ 1025245 w 12191999"/>
                <a:gd name="connsiteY31" fmla="*/ 895340 h 1334345"/>
                <a:gd name="connsiteX32" fmla="*/ 932036 w 12191999"/>
                <a:gd name="connsiteY32" fmla="*/ 944588 h 1334345"/>
                <a:gd name="connsiteX33" fmla="*/ 888223 w 12191999"/>
                <a:gd name="connsiteY33" fmla="*/ 938432 h 1334345"/>
                <a:gd name="connsiteX34" fmla="*/ 885869 w 12191999"/>
                <a:gd name="connsiteY34" fmla="*/ 937786 h 1334345"/>
                <a:gd name="connsiteX35" fmla="*/ 888224 w 12191999"/>
                <a:gd name="connsiteY35" fmla="*/ 938433 h 1334345"/>
                <a:gd name="connsiteX36" fmla="*/ 932037 w 12191999"/>
                <a:gd name="connsiteY36" fmla="*/ 944589 h 1334345"/>
                <a:gd name="connsiteX37" fmla="*/ 1025246 w 12191999"/>
                <a:gd name="connsiteY37" fmla="*/ 895341 h 1334345"/>
                <a:gd name="connsiteX38" fmla="*/ 1289335 w 12191999"/>
                <a:gd name="connsiteY38" fmla="*/ 870716 h 1334345"/>
                <a:gd name="connsiteX39" fmla="*/ 1541652 w 12191999"/>
                <a:gd name="connsiteY39" fmla="*/ 798383 h 1334345"/>
                <a:gd name="connsiteX40" fmla="*/ 1631097 w 12191999"/>
                <a:gd name="connsiteY40" fmla="*/ 788636 h 1334345"/>
                <a:gd name="connsiteX41" fmla="*/ 1676425 w 12191999"/>
                <a:gd name="connsiteY41" fmla="*/ 791618 h 1334345"/>
                <a:gd name="connsiteX42" fmla="*/ 1676426 w 12191999"/>
                <a:gd name="connsiteY42" fmla="*/ 791618 h 1334345"/>
                <a:gd name="connsiteX43" fmla="*/ 1631097 w 12191999"/>
                <a:gd name="connsiteY43" fmla="*/ 788636 h 1334345"/>
                <a:gd name="connsiteX44" fmla="*/ 1631097 w 12191999"/>
                <a:gd name="connsiteY44" fmla="*/ 788636 h 1334345"/>
                <a:gd name="connsiteX45" fmla="*/ 5743206 w 12191999"/>
                <a:gd name="connsiteY45" fmla="*/ 0 h 1334345"/>
                <a:gd name="connsiteX46" fmla="*/ 5771910 w 12191999"/>
                <a:gd name="connsiteY46" fmla="*/ 4482 h 1334345"/>
                <a:gd name="connsiteX47" fmla="*/ 5959903 w 12191999"/>
                <a:gd name="connsiteY47" fmla="*/ 50525 h 1334345"/>
                <a:gd name="connsiteX48" fmla="*/ 6519150 w 12191999"/>
                <a:gd name="connsiteY48" fmla="*/ 354223 h 1334345"/>
                <a:gd name="connsiteX49" fmla="*/ 7466764 w 12191999"/>
                <a:gd name="connsiteY49" fmla="*/ 510176 h 1334345"/>
                <a:gd name="connsiteX50" fmla="*/ 8181358 w 12191999"/>
                <a:gd name="connsiteY50" fmla="*/ 666129 h 1334345"/>
                <a:gd name="connsiteX51" fmla="*/ 8771675 w 12191999"/>
                <a:gd name="connsiteY51" fmla="*/ 551216 h 1334345"/>
                <a:gd name="connsiteX52" fmla="*/ 9361992 w 12191999"/>
                <a:gd name="connsiteY52" fmla="*/ 485551 h 1334345"/>
                <a:gd name="connsiteX53" fmla="*/ 9638702 w 12191999"/>
                <a:gd name="connsiteY53" fmla="*/ 395776 h 1334345"/>
                <a:gd name="connsiteX54" fmla="*/ 9702244 w 12191999"/>
                <a:gd name="connsiteY54" fmla="*/ 372178 h 1334345"/>
                <a:gd name="connsiteX55" fmla="*/ 9727055 w 12191999"/>
                <a:gd name="connsiteY55" fmla="*/ 383977 h 1334345"/>
                <a:gd name="connsiteX56" fmla="*/ 9828031 w 12191999"/>
                <a:gd name="connsiteY56" fmla="*/ 411680 h 1334345"/>
                <a:gd name="connsiteX57" fmla="*/ 10433882 w 12191999"/>
                <a:gd name="connsiteY57" fmla="*/ 444512 h 1334345"/>
                <a:gd name="connsiteX58" fmla="*/ 10589229 w 12191999"/>
                <a:gd name="connsiteY58" fmla="*/ 510176 h 1334345"/>
                <a:gd name="connsiteX59" fmla="*/ 10884387 w 12191999"/>
                <a:gd name="connsiteY59" fmla="*/ 469135 h 1334345"/>
                <a:gd name="connsiteX60" fmla="*/ 11288288 w 12191999"/>
                <a:gd name="connsiteY60" fmla="*/ 543008 h 1334345"/>
                <a:gd name="connsiteX61" fmla="*/ 11529682 w 12191999"/>
                <a:gd name="connsiteY61" fmla="*/ 469713 h 1334345"/>
                <a:gd name="connsiteX62" fmla="*/ 11612362 w 12191999"/>
                <a:gd name="connsiteY62" fmla="*/ 448952 h 1334345"/>
                <a:gd name="connsiteX63" fmla="*/ 11661848 w 12191999"/>
                <a:gd name="connsiteY63" fmla="*/ 465376 h 1334345"/>
                <a:gd name="connsiteX64" fmla="*/ 12078128 w 12191999"/>
                <a:gd name="connsiteY64" fmla="*/ 595911 h 1334345"/>
                <a:gd name="connsiteX65" fmla="*/ 12191999 w 12191999"/>
                <a:gd name="connsiteY65" fmla="*/ 625868 h 1334345"/>
                <a:gd name="connsiteX66" fmla="*/ 12191999 w 12191999"/>
                <a:gd name="connsiteY66" fmla="*/ 1072321 h 1334345"/>
                <a:gd name="connsiteX67" fmla="*/ 12191999 w 12191999"/>
                <a:gd name="connsiteY67" fmla="*/ 1334345 h 1334345"/>
                <a:gd name="connsiteX68" fmla="*/ 0 w 12191999"/>
                <a:gd name="connsiteY68" fmla="*/ 1334345 h 1334345"/>
                <a:gd name="connsiteX69" fmla="*/ 0 w 12191999"/>
                <a:gd name="connsiteY69" fmla="*/ 1072321 h 1334345"/>
                <a:gd name="connsiteX70" fmla="*/ 1 w 12191999"/>
                <a:gd name="connsiteY70" fmla="*/ 1072321 h 1334345"/>
                <a:gd name="connsiteX71" fmla="*/ 1 w 12191999"/>
                <a:gd name="connsiteY71" fmla="*/ 813658 h 1334345"/>
                <a:gd name="connsiteX72" fmla="*/ 20711 w 12191999"/>
                <a:gd name="connsiteY72" fmla="*/ 812426 h 1334345"/>
                <a:gd name="connsiteX73" fmla="*/ 22430 w 12191999"/>
                <a:gd name="connsiteY73" fmla="*/ 812443 h 1334345"/>
                <a:gd name="connsiteX74" fmla="*/ 108700 w 12191999"/>
                <a:gd name="connsiteY74" fmla="*/ 813260 h 1334345"/>
                <a:gd name="connsiteX75" fmla="*/ 170240 w 12191999"/>
                <a:gd name="connsiteY75" fmla="*/ 821105 h 1334345"/>
                <a:gd name="connsiteX76" fmla="*/ 192198 w 12191999"/>
                <a:gd name="connsiteY76" fmla="*/ 823904 h 1334345"/>
                <a:gd name="connsiteX77" fmla="*/ 192199 w 12191999"/>
                <a:gd name="connsiteY77" fmla="*/ 823904 h 1334345"/>
                <a:gd name="connsiteX78" fmla="*/ 170240 w 12191999"/>
                <a:gd name="connsiteY78" fmla="*/ 821105 h 1334345"/>
                <a:gd name="connsiteX79" fmla="*/ 108699 w 12191999"/>
                <a:gd name="connsiteY79" fmla="*/ 813259 h 1334345"/>
                <a:gd name="connsiteX80" fmla="*/ 22430 w 12191999"/>
                <a:gd name="connsiteY80" fmla="*/ 812443 h 1334345"/>
                <a:gd name="connsiteX81" fmla="*/ 20711 w 12191999"/>
                <a:gd name="connsiteY81" fmla="*/ 812426 h 1334345"/>
                <a:gd name="connsiteX82" fmla="*/ 20711 w 12191999"/>
                <a:gd name="connsiteY82" fmla="*/ 812426 h 1334345"/>
                <a:gd name="connsiteX83" fmla="*/ 20710 w 12191999"/>
                <a:gd name="connsiteY83" fmla="*/ 812426 h 1334345"/>
                <a:gd name="connsiteX84" fmla="*/ 0 w 12191999"/>
                <a:gd name="connsiteY84" fmla="*/ 813658 h 1334345"/>
                <a:gd name="connsiteX85" fmla="*/ 0 w 12191999"/>
                <a:gd name="connsiteY85" fmla="*/ 489071 h 1334345"/>
                <a:gd name="connsiteX86" fmla="*/ 43142 w 12191999"/>
                <a:gd name="connsiteY86" fmla="*/ 505751 h 1334345"/>
                <a:gd name="connsiteX87" fmla="*/ 212081 w 12191999"/>
                <a:gd name="connsiteY87" fmla="*/ 543008 h 1334345"/>
                <a:gd name="connsiteX88" fmla="*/ 600448 w 12191999"/>
                <a:gd name="connsiteY88" fmla="*/ 460927 h 1334345"/>
                <a:gd name="connsiteX89" fmla="*/ 1004349 w 12191999"/>
                <a:gd name="connsiteY89" fmla="*/ 411680 h 1334345"/>
                <a:gd name="connsiteX90" fmla="*/ 1268437 w 12191999"/>
                <a:gd name="connsiteY90" fmla="*/ 329598 h 1334345"/>
                <a:gd name="connsiteX91" fmla="*/ 1936428 w 12191999"/>
                <a:gd name="connsiteY91" fmla="*/ 304974 h 1334345"/>
                <a:gd name="connsiteX92" fmla="*/ 2262655 w 12191999"/>
                <a:gd name="connsiteY92" fmla="*/ 370639 h 1334345"/>
                <a:gd name="connsiteX93" fmla="*/ 2402467 w 12191999"/>
                <a:gd name="connsiteY93" fmla="*/ 346015 h 1334345"/>
                <a:gd name="connsiteX94" fmla="*/ 2837437 w 12191999"/>
                <a:gd name="connsiteY94" fmla="*/ 436303 h 1334345"/>
                <a:gd name="connsiteX95" fmla="*/ 3614171 w 12191999"/>
                <a:gd name="connsiteY95" fmla="*/ 411680 h 1334345"/>
                <a:gd name="connsiteX96" fmla="*/ 3909329 w 12191999"/>
                <a:gd name="connsiteY96" fmla="*/ 411680 h 1334345"/>
                <a:gd name="connsiteX97" fmla="*/ 4453042 w 12191999"/>
                <a:gd name="connsiteY97" fmla="*/ 395263 h 1334345"/>
                <a:gd name="connsiteX98" fmla="*/ 4654993 w 12191999"/>
                <a:gd name="connsiteY98" fmla="*/ 395263 h 1334345"/>
                <a:gd name="connsiteX99" fmla="*/ 4872478 w 12191999"/>
                <a:gd name="connsiteY99" fmla="*/ 280350 h 1334345"/>
                <a:gd name="connsiteX100" fmla="*/ 5431725 w 12191999"/>
                <a:gd name="connsiteY100" fmla="*/ 149021 h 1334345"/>
                <a:gd name="connsiteX101" fmla="*/ 5706691 w 12191999"/>
                <a:gd name="connsiteY101" fmla="*/ 16122 h 133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1999" h="1334345">
                  <a:moveTo>
                    <a:pt x="2847466" y="1046402"/>
                  </a:moveTo>
                  <a:lnTo>
                    <a:pt x="2891951" y="1059437"/>
                  </a:lnTo>
                  <a:lnTo>
                    <a:pt x="2931128" y="1072321"/>
                  </a:lnTo>
                  <a:lnTo>
                    <a:pt x="2891953" y="1059438"/>
                  </a:lnTo>
                  <a:close/>
                  <a:moveTo>
                    <a:pt x="2673480" y="1012610"/>
                  </a:moveTo>
                  <a:cubicBezTo>
                    <a:pt x="2576552" y="1010281"/>
                    <a:pt x="2524921" y="1045805"/>
                    <a:pt x="2481271" y="1061188"/>
                  </a:cubicBezTo>
                  <a:lnTo>
                    <a:pt x="2438898" y="1067709"/>
                  </a:lnTo>
                  <a:lnTo>
                    <a:pt x="2419283" y="1063157"/>
                  </a:lnTo>
                  <a:lnTo>
                    <a:pt x="2438897" y="1067709"/>
                  </a:lnTo>
                  <a:lnTo>
                    <a:pt x="2438898" y="1067709"/>
                  </a:lnTo>
                  <a:lnTo>
                    <a:pt x="2438898" y="1067709"/>
                  </a:lnTo>
                  <a:cubicBezTo>
                    <a:pt x="2481376" y="1072198"/>
                    <a:pt x="2519394" y="1037214"/>
                    <a:pt x="2590271" y="1020751"/>
                  </a:cubicBezTo>
                  <a:lnTo>
                    <a:pt x="2673481" y="1012610"/>
                  </a:lnTo>
                  <a:lnTo>
                    <a:pt x="2692964" y="1014492"/>
                  </a:lnTo>
                  <a:lnTo>
                    <a:pt x="2734057" y="1018461"/>
                  </a:lnTo>
                  <a:lnTo>
                    <a:pt x="2734056" y="1018461"/>
                  </a:lnTo>
                  <a:lnTo>
                    <a:pt x="2692964" y="1014492"/>
                  </a:lnTo>
                  <a:lnTo>
                    <a:pt x="2673482" y="1012610"/>
                  </a:lnTo>
                  <a:lnTo>
                    <a:pt x="2673481" y="1012610"/>
                  </a:lnTo>
                  <a:close/>
                  <a:moveTo>
                    <a:pt x="344633" y="863663"/>
                  </a:moveTo>
                  <a:cubicBezTo>
                    <a:pt x="369391" y="870033"/>
                    <a:pt x="394150" y="875504"/>
                    <a:pt x="419394" y="878925"/>
                  </a:cubicBezTo>
                  <a:cubicBezTo>
                    <a:pt x="520369" y="892605"/>
                    <a:pt x="629112" y="884396"/>
                    <a:pt x="714553" y="895341"/>
                  </a:cubicBezTo>
                  <a:lnTo>
                    <a:pt x="739734" y="900282"/>
                  </a:lnTo>
                  <a:lnTo>
                    <a:pt x="777297" y="907653"/>
                  </a:lnTo>
                  <a:lnTo>
                    <a:pt x="788191" y="910703"/>
                  </a:lnTo>
                  <a:lnTo>
                    <a:pt x="777298" y="907653"/>
                  </a:lnTo>
                  <a:lnTo>
                    <a:pt x="739734" y="900282"/>
                  </a:lnTo>
                  <a:lnTo>
                    <a:pt x="714551" y="895340"/>
                  </a:lnTo>
                  <a:cubicBezTo>
                    <a:pt x="629111" y="884396"/>
                    <a:pt x="520368" y="892604"/>
                    <a:pt x="419392" y="878924"/>
                  </a:cubicBezTo>
                  <a:close/>
                  <a:moveTo>
                    <a:pt x="1631096" y="788636"/>
                  </a:moveTo>
                  <a:cubicBezTo>
                    <a:pt x="1511997" y="787268"/>
                    <a:pt x="1390309" y="852932"/>
                    <a:pt x="1289333" y="870716"/>
                  </a:cubicBezTo>
                  <a:cubicBezTo>
                    <a:pt x="1188359" y="888500"/>
                    <a:pt x="1084794" y="883028"/>
                    <a:pt x="1025245" y="895340"/>
                  </a:cubicBezTo>
                  <a:cubicBezTo>
                    <a:pt x="965695" y="907653"/>
                    <a:pt x="983818" y="944588"/>
                    <a:pt x="932036" y="944588"/>
                  </a:cubicBezTo>
                  <a:cubicBezTo>
                    <a:pt x="919090" y="944588"/>
                    <a:pt x="904365" y="942194"/>
                    <a:pt x="888223" y="938432"/>
                  </a:cubicBezTo>
                  <a:lnTo>
                    <a:pt x="885869" y="937786"/>
                  </a:lnTo>
                  <a:lnTo>
                    <a:pt x="888224" y="938433"/>
                  </a:lnTo>
                  <a:cubicBezTo>
                    <a:pt x="904366" y="942195"/>
                    <a:pt x="919091" y="944589"/>
                    <a:pt x="932037" y="944589"/>
                  </a:cubicBezTo>
                  <a:cubicBezTo>
                    <a:pt x="983819" y="944589"/>
                    <a:pt x="965696" y="907653"/>
                    <a:pt x="1025246" y="895341"/>
                  </a:cubicBezTo>
                  <a:cubicBezTo>
                    <a:pt x="1084795" y="883028"/>
                    <a:pt x="1188360" y="888500"/>
                    <a:pt x="1289335" y="870716"/>
                  </a:cubicBezTo>
                  <a:cubicBezTo>
                    <a:pt x="1365066" y="857378"/>
                    <a:pt x="1452449" y="817107"/>
                    <a:pt x="1541652" y="798383"/>
                  </a:cubicBezTo>
                  <a:lnTo>
                    <a:pt x="1631097" y="788636"/>
                  </a:lnTo>
                  <a:lnTo>
                    <a:pt x="1676425" y="791618"/>
                  </a:lnTo>
                  <a:lnTo>
                    <a:pt x="1676426" y="791618"/>
                  </a:lnTo>
                  <a:lnTo>
                    <a:pt x="1631097" y="788636"/>
                  </a:lnTo>
                  <a:lnTo>
                    <a:pt x="1631097" y="788636"/>
                  </a:lnTo>
                  <a:close/>
                  <a:moveTo>
                    <a:pt x="5743206" y="0"/>
                  </a:moveTo>
                  <a:lnTo>
                    <a:pt x="5771910" y="4482"/>
                  </a:lnTo>
                  <a:cubicBezTo>
                    <a:pt x="5839996" y="17180"/>
                    <a:pt x="5904237" y="32057"/>
                    <a:pt x="5959903" y="50525"/>
                  </a:cubicBezTo>
                  <a:cubicBezTo>
                    <a:pt x="6182566" y="124398"/>
                    <a:pt x="6268008" y="277615"/>
                    <a:pt x="6519150" y="354223"/>
                  </a:cubicBezTo>
                  <a:cubicBezTo>
                    <a:pt x="6770294" y="430831"/>
                    <a:pt x="7189729" y="458192"/>
                    <a:pt x="7466764" y="510176"/>
                  </a:cubicBezTo>
                  <a:cubicBezTo>
                    <a:pt x="7743799" y="562160"/>
                    <a:pt x="7963872" y="659289"/>
                    <a:pt x="8181358" y="666129"/>
                  </a:cubicBezTo>
                  <a:cubicBezTo>
                    <a:pt x="8398843" y="672968"/>
                    <a:pt x="8574902" y="581312"/>
                    <a:pt x="8771675" y="551216"/>
                  </a:cubicBezTo>
                  <a:cubicBezTo>
                    <a:pt x="8968447" y="521120"/>
                    <a:pt x="9175576" y="525224"/>
                    <a:pt x="9361992" y="485551"/>
                  </a:cubicBezTo>
                  <a:cubicBezTo>
                    <a:pt x="9455199" y="465715"/>
                    <a:pt x="9549054" y="430147"/>
                    <a:pt x="9638702" y="395776"/>
                  </a:cubicBezTo>
                  <a:lnTo>
                    <a:pt x="9702244" y="372178"/>
                  </a:lnTo>
                  <a:lnTo>
                    <a:pt x="9727055" y="383977"/>
                  </a:lnTo>
                  <a:cubicBezTo>
                    <a:pt x="9755535" y="395349"/>
                    <a:pt x="9787899" y="405181"/>
                    <a:pt x="9828031" y="411680"/>
                  </a:cubicBezTo>
                  <a:cubicBezTo>
                    <a:pt x="9988556" y="437672"/>
                    <a:pt x="10307015" y="428096"/>
                    <a:pt x="10433882" y="444512"/>
                  </a:cubicBezTo>
                  <a:cubicBezTo>
                    <a:pt x="10560749" y="460927"/>
                    <a:pt x="10514144" y="506072"/>
                    <a:pt x="10589229" y="510176"/>
                  </a:cubicBezTo>
                  <a:cubicBezTo>
                    <a:pt x="10664314" y="514280"/>
                    <a:pt x="10767877" y="463663"/>
                    <a:pt x="10884387" y="469135"/>
                  </a:cubicBezTo>
                  <a:cubicBezTo>
                    <a:pt x="11000897" y="474607"/>
                    <a:pt x="11164011" y="547112"/>
                    <a:pt x="11288288" y="543008"/>
                  </a:cubicBezTo>
                  <a:cubicBezTo>
                    <a:pt x="11381495" y="539930"/>
                    <a:pt x="11441207" y="499916"/>
                    <a:pt x="11529682" y="469713"/>
                  </a:cubicBezTo>
                  <a:lnTo>
                    <a:pt x="11612362" y="448952"/>
                  </a:lnTo>
                  <a:lnTo>
                    <a:pt x="11661848" y="465376"/>
                  </a:lnTo>
                  <a:cubicBezTo>
                    <a:pt x="11775323" y="503010"/>
                    <a:pt x="11929254" y="553535"/>
                    <a:pt x="12078128" y="595911"/>
                  </a:cubicBezTo>
                  <a:lnTo>
                    <a:pt x="12191999" y="625868"/>
                  </a:lnTo>
                  <a:lnTo>
                    <a:pt x="12191999" y="1072321"/>
                  </a:lnTo>
                  <a:lnTo>
                    <a:pt x="12191999" y="1334345"/>
                  </a:lnTo>
                  <a:lnTo>
                    <a:pt x="0" y="1334345"/>
                  </a:lnTo>
                  <a:lnTo>
                    <a:pt x="0" y="1072321"/>
                  </a:lnTo>
                  <a:lnTo>
                    <a:pt x="1" y="1072321"/>
                  </a:lnTo>
                  <a:lnTo>
                    <a:pt x="1" y="813658"/>
                  </a:lnTo>
                  <a:lnTo>
                    <a:pt x="20711" y="812426"/>
                  </a:lnTo>
                  <a:lnTo>
                    <a:pt x="22430" y="812443"/>
                  </a:lnTo>
                  <a:lnTo>
                    <a:pt x="108700" y="813260"/>
                  </a:lnTo>
                  <a:lnTo>
                    <a:pt x="170240" y="821105"/>
                  </a:lnTo>
                  <a:lnTo>
                    <a:pt x="192198" y="823904"/>
                  </a:lnTo>
                  <a:lnTo>
                    <a:pt x="192199" y="823904"/>
                  </a:lnTo>
                  <a:lnTo>
                    <a:pt x="170240" y="821105"/>
                  </a:lnTo>
                  <a:lnTo>
                    <a:pt x="108699" y="813259"/>
                  </a:lnTo>
                  <a:lnTo>
                    <a:pt x="22430" y="812443"/>
                  </a:lnTo>
                  <a:lnTo>
                    <a:pt x="20711" y="812426"/>
                  </a:lnTo>
                  <a:lnTo>
                    <a:pt x="20711" y="812426"/>
                  </a:lnTo>
                  <a:lnTo>
                    <a:pt x="20710" y="812426"/>
                  </a:lnTo>
                  <a:lnTo>
                    <a:pt x="0" y="813658"/>
                  </a:lnTo>
                  <a:lnTo>
                    <a:pt x="0" y="489071"/>
                  </a:lnTo>
                  <a:lnTo>
                    <a:pt x="43142" y="505751"/>
                  </a:lnTo>
                  <a:cubicBezTo>
                    <a:pt x="107870" y="530012"/>
                    <a:pt x="166772" y="548138"/>
                    <a:pt x="212081" y="543008"/>
                  </a:cubicBezTo>
                  <a:cubicBezTo>
                    <a:pt x="393318" y="522488"/>
                    <a:pt x="468403" y="482815"/>
                    <a:pt x="600448" y="460927"/>
                  </a:cubicBezTo>
                  <a:cubicBezTo>
                    <a:pt x="732493" y="439040"/>
                    <a:pt x="893017" y="433567"/>
                    <a:pt x="1004349" y="411680"/>
                  </a:cubicBezTo>
                  <a:cubicBezTo>
                    <a:pt x="1115680" y="389791"/>
                    <a:pt x="1113092" y="347383"/>
                    <a:pt x="1268437" y="329598"/>
                  </a:cubicBezTo>
                  <a:cubicBezTo>
                    <a:pt x="1423783" y="311814"/>
                    <a:pt x="1770725" y="298134"/>
                    <a:pt x="1936428" y="304974"/>
                  </a:cubicBezTo>
                  <a:cubicBezTo>
                    <a:pt x="2102131" y="311814"/>
                    <a:pt x="2184982" y="363799"/>
                    <a:pt x="2262655" y="370639"/>
                  </a:cubicBezTo>
                  <a:cubicBezTo>
                    <a:pt x="2340329" y="377479"/>
                    <a:pt x="2306671" y="335070"/>
                    <a:pt x="2402467" y="346015"/>
                  </a:cubicBezTo>
                  <a:cubicBezTo>
                    <a:pt x="2498264" y="356959"/>
                    <a:pt x="2635487" y="425359"/>
                    <a:pt x="2837437" y="436303"/>
                  </a:cubicBezTo>
                  <a:cubicBezTo>
                    <a:pt x="3039388" y="447247"/>
                    <a:pt x="3435523" y="415783"/>
                    <a:pt x="3614171" y="411680"/>
                  </a:cubicBezTo>
                  <a:cubicBezTo>
                    <a:pt x="3792819" y="407575"/>
                    <a:pt x="3769517" y="414416"/>
                    <a:pt x="3909329" y="411680"/>
                  </a:cubicBezTo>
                  <a:cubicBezTo>
                    <a:pt x="4049141" y="408943"/>
                    <a:pt x="4328764" y="397999"/>
                    <a:pt x="4453042" y="395263"/>
                  </a:cubicBezTo>
                  <a:cubicBezTo>
                    <a:pt x="4577318" y="392527"/>
                    <a:pt x="4585086" y="414414"/>
                    <a:pt x="4654993" y="395263"/>
                  </a:cubicBezTo>
                  <a:cubicBezTo>
                    <a:pt x="4724898" y="376111"/>
                    <a:pt x="4743022" y="321391"/>
                    <a:pt x="4872478" y="280350"/>
                  </a:cubicBezTo>
                  <a:cubicBezTo>
                    <a:pt x="5001933" y="239310"/>
                    <a:pt x="5263433" y="202374"/>
                    <a:pt x="5431725" y="149021"/>
                  </a:cubicBezTo>
                  <a:cubicBezTo>
                    <a:pt x="5536908" y="115676"/>
                    <a:pt x="5617817" y="59353"/>
                    <a:pt x="5706691" y="16122"/>
                  </a:cubicBez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endParaRPr kumimoji="1" lang="zh-CN" altLang="en-US" dirty="0"/>
            </a:p>
          </p:txBody>
        </p:sp>
      </p:grpSp>
      <p:sp>
        <p:nvSpPr>
          <p:cNvPr id="17" name="标题 1"/>
          <p:cNvSpPr>
            <a:spLocks noGrp="1"/>
          </p:cNvSpPr>
          <p:nvPr>
            <p:ph type="title"/>
          </p:nvPr>
        </p:nvSpPr>
        <p:spPr>
          <a:xfrm>
            <a:off x="838200" y="1232784"/>
            <a:ext cx="10515600" cy="2852737"/>
          </a:xfrm>
        </p:spPr>
        <p:txBody>
          <a:bodyPr anchor="b"/>
          <a:lstStyle>
            <a:lvl1pPr>
              <a:defRPr sz="6000" b="0" cap="none" spc="0">
                <a:ln w="0"/>
                <a:solidFill>
                  <a:schemeClr val="tx1"/>
                </a:solidFill>
                <a:effectLst>
                  <a:outerShdw blurRad="38100" dist="19050" dir="2700000" algn="tl" rotWithShape="0">
                    <a:schemeClr val="dk1">
                      <a:alpha val="40000"/>
                    </a:schemeClr>
                  </a:outerShdw>
                </a:effectLst>
              </a:defRPr>
            </a:lvl1pPr>
          </a:lstStyle>
          <a:p>
            <a:r>
              <a:rPr lang="zh-CN" altLang="en-US" dirty="0"/>
              <a:t>单击此处编辑母版标题样式</a:t>
            </a:r>
            <a:endParaRPr lang="en-US" dirty="0"/>
          </a:p>
        </p:txBody>
      </p:sp>
      <p:sp>
        <p:nvSpPr>
          <p:cNvPr id="18" name="文本占位符 2"/>
          <p:cNvSpPr>
            <a:spLocks noGrp="1"/>
          </p:cNvSpPr>
          <p:nvPr>
            <p:ph type="body" idx="1"/>
          </p:nvPr>
        </p:nvSpPr>
        <p:spPr>
          <a:xfrm>
            <a:off x="838200" y="4110834"/>
            <a:ext cx="10515600" cy="746611"/>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dirty="0"/>
              <a:t>编辑母版文本样式</a:t>
            </a:r>
          </a:p>
          <a:p>
            <a:pPr lvl="0"/>
            <a:endParaRPr lang="zh-CN" altLang="en-US" dirty="0"/>
          </a:p>
        </p:txBody>
      </p:sp>
      <p:pic>
        <p:nvPicPr>
          <p:cNvPr id="8" name="Picture 2"/>
          <p:cNvPicPr>
            <a:picLocks noChangeAspect="1" noChangeArrowheads="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9830936" y="5501427"/>
            <a:ext cx="2377440" cy="610166"/>
          </a:xfrm>
          <a:prstGeom prst="rect">
            <a:avLst/>
          </a:prstGeom>
          <a:noFill/>
          <a:ln>
            <a:noFill/>
          </a:ln>
          <a:effectLst/>
          <a:extLst/>
        </p:spPr>
      </p:pic>
      <p:sp>
        <p:nvSpPr>
          <p:cNvPr id="21" name="矩形 20"/>
          <p:cNvSpPr/>
          <p:nvPr userDrawn="1"/>
        </p:nvSpPr>
        <p:spPr>
          <a:xfrm>
            <a:off x="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userDrawn="1"/>
        </p:nvSpPr>
        <p:spPr>
          <a:xfrm>
            <a:off x="7293430" y="847502"/>
            <a:ext cx="4898570" cy="870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1688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09B8D3-B761-4D37-8058-C6CBB55D3AB3}" type="datetime1">
              <a:rPr lang="en-US" smtClean="0"/>
              <a:t>2/6/2018</a:t>
            </a:fld>
            <a:endParaRPr 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3FA12E-B5B5-4348-B34B-2EB182552C31}" type="slidenum">
              <a:rPr lang="en-US" smtClean="0"/>
              <a:t>‹#›</a:t>
            </a:fld>
            <a:endParaRPr lang="en-US"/>
          </a:p>
        </p:txBody>
      </p:sp>
    </p:spTree>
    <p:extLst>
      <p:ext uri="{BB962C8B-B14F-4D97-AF65-F5344CB8AC3E}">
        <p14:creationId xmlns:p14="http://schemas.microsoft.com/office/powerpoint/2010/main" val="3999474831"/>
      </p:ext>
    </p:extLst>
  </p:cSld>
  <p:clrMap bg1="lt1" tx1="dk1" bg2="lt2" tx2="dk2" accent1="accent1" accent2="accent2" accent3="accent3" accent4="accent4" accent5="accent5" accent6="accent6" hlink="hlink" folHlink="folHlink"/>
  <p:sldLayoutIdLst>
    <p:sldLayoutId id="2147483658" r:id="rId1"/>
    <p:sldLayoutId id="2147483660" r:id="rId2"/>
    <p:sldLayoutId id="2147483659" r:id="rId3"/>
    <p:sldLayoutId id="2147483671" r:id="rId4"/>
    <p:sldLayoutId id="2147483673" r:id="rId5"/>
    <p:sldLayoutId id="2147483651" r:id="rId6"/>
    <p:sldLayoutId id="2147483663" r:id="rId7"/>
    <p:sldLayoutId id="2147483672" r:id="rId8"/>
    <p:sldLayoutId id="2147483668" r:id="rId9"/>
    <p:sldLayoutId id="2147483669" r:id="rId10"/>
    <p:sldLayoutId id="2147483670" r:id="rId11"/>
    <p:sldLayoutId id="2147483650" r:id="rId12"/>
    <p:sldLayoutId id="2147483667" r:id="rId13"/>
    <p:sldLayoutId id="2147483664" r:id="rId14"/>
    <p:sldLayoutId id="2147483665" r:id="rId15"/>
    <p:sldLayoutId id="2147483666" r:id="rId16"/>
    <p:sldLayoutId id="2147483661" r:id="rId17"/>
    <p:sldLayoutId id="2147483652" r:id="rId18"/>
    <p:sldLayoutId id="2147483656" r:id="rId19"/>
    <p:sldLayoutId id="2147483649" r:id="rId20"/>
    <p:sldLayoutId id="2147483657" r:id="rId21"/>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image" Target="../media/image31.tiff"/><Relationship Id="rId1" Type="http://schemas.openxmlformats.org/officeDocument/2006/relationships/slideLayout" Target="../slideLayouts/slideLayout5.xml"/><Relationship Id="rId5" Type="http://schemas.openxmlformats.org/officeDocument/2006/relationships/image" Target="../media/image34.tiff"/><Relationship Id="rId4" Type="http://schemas.openxmlformats.org/officeDocument/2006/relationships/image" Target="../media/image33.tiff"/></Relationships>
</file>

<file path=ppt/slides/_rels/slide18.xml.rels><?xml version="1.0" encoding="UTF-8" standalone="yes"?>
<Relationships xmlns="http://schemas.openxmlformats.org/package/2006/relationships"><Relationship Id="rId2" Type="http://schemas.openxmlformats.org/officeDocument/2006/relationships/image" Target="../media/image35.tif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14.bmp"/><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image" Target="../media/image17.png"/><Relationship Id="rId5" Type="http://schemas.openxmlformats.org/officeDocument/2006/relationships/image" Target="../media/image16.bmp"/><Relationship Id="rId4" Type="http://schemas.openxmlformats.org/officeDocument/2006/relationships/image" Target="../media/image15.bmp"/></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1.ti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4D088FE-C76D-4BC1-9AA4-50B70856CFBC}"/>
              </a:ext>
            </a:extLst>
          </p:cNvPr>
          <p:cNvSpPr txBox="1">
            <a:spLocks/>
          </p:cNvSpPr>
          <p:nvPr/>
        </p:nvSpPr>
        <p:spPr>
          <a:xfrm>
            <a:off x="388172" y="2783927"/>
            <a:ext cx="11691333" cy="1150917"/>
          </a:xfrm>
          <a:prstGeom prst="rect">
            <a:avLst/>
          </a:prstGeom>
        </p:spPr>
        <p:txBody>
          <a:bodyPr vert="horz" lIns="91440" tIns="45720" rIns="91440" bIns="45720" rtlCol="0" anchor="b">
            <a:noAutofit/>
          </a:bodyPr>
          <a:lstStyle>
            <a:lvl1pPr algn="l" defTabSz="914377" rtl="0" eaLnBrk="1" latinLnBrk="0" hangingPunct="1">
              <a:lnSpc>
                <a:spcPct val="90000"/>
              </a:lnSpc>
              <a:spcBef>
                <a:spcPct val="0"/>
              </a:spcBef>
              <a:buNone/>
              <a:defRPr sz="6000" b="0" kern="1200" cap="none" spc="0">
                <a:ln w="0"/>
                <a:solidFill>
                  <a:schemeClr val="bg1"/>
                </a:solidFill>
                <a:effectLst>
                  <a:outerShdw blurRad="38100" dist="19050" dir="2700000" algn="tl" rotWithShape="0">
                    <a:schemeClr val="dk1">
                      <a:alpha val="40000"/>
                    </a:schemeClr>
                  </a:outerShdw>
                </a:effectLst>
                <a:latin typeface="+mj-lt"/>
                <a:ea typeface="+mj-ea"/>
                <a:cs typeface="+mj-cs"/>
              </a:defRPr>
            </a:lvl1pPr>
          </a:lstStyle>
          <a:p>
            <a:r>
              <a:rPr lang="en-US" sz="3600" dirty="0">
                <a:latin typeface="Arial Black" panose="020B0A04020102020204" pitchFamily="34" charset="0"/>
              </a:rPr>
              <a:t>Evaluation on the thermal behavior of urban </a:t>
            </a:r>
            <a:r>
              <a:rPr lang="en-US" altLang="zh-CN" sz="3600" dirty="0">
                <a:latin typeface="Arial Black" panose="020B0A04020102020204" pitchFamily="34" charset="0"/>
              </a:rPr>
              <a:t>surfaces </a:t>
            </a:r>
            <a:r>
              <a:rPr lang="en-US" sz="3600" dirty="0">
                <a:latin typeface="Arial Black" panose="020B0A04020102020204" pitchFamily="34" charset="0"/>
              </a:rPr>
              <a:t>using an energy balance model</a:t>
            </a:r>
          </a:p>
        </p:txBody>
      </p:sp>
      <p:sp>
        <p:nvSpPr>
          <p:cNvPr id="6" name="副标题 2">
            <a:extLst>
              <a:ext uri="{FF2B5EF4-FFF2-40B4-BE49-F238E27FC236}">
                <a16:creationId xmlns:a16="http://schemas.microsoft.com/office/drawing/2014/main" id="{B5B3BA07-BF8F-48FE-9E25-EB5779675220}"/>
              </a:ext>
            </a:extLst>
          </p:cNvPr>
          <p:cNvSpPr txBox="1">
            <a:spLocks/>
          </p:cNvSpPr>
          <p:nvPr/>
        </p:nvSpPr>
        <p:spPr>
          <a:xfrm>
            <a:off x="388172" y="4026939"/>
            <a:ext cx="8687594" cy="912706"/>
          </a:xfrm>
          <a:prstGeom prst="rect">
            <a:avLst/>
          </a:prstGeom>
        </p:spPr>
        <p:txBody>
          <a:bodyPr vert="horz" lIns="91440" tIns="45720" rIns="91440" bIns="45720" rtlCol="0">
            <a:normAutofit/>
          </a:bodyPr>
          <a:lstStyle>
            <a:lvl1pPr marL="0" indent="0" algn="l" defTabSz="914377" rtl="0" eaLnBrk="1" latinLnBrk="0" hangingPunct="1">
              <a:lnSpc>
                <a:spcPct val="90000"/>
              </a:lnSpc>
              <a:spcBef>
                <a:spcPts val="1000"/>
              </a:spcBef>
              <a:buFont typeface="Arial" panose="020B0604020202020204" pitchFamily="34" charset="0"/>
              <a:buNone/>
              <a:defRPr sz="2400" kern="1200">
                <a:solidFill>
                  <a:schemeClr val="bg1"/>
                </a:solidFill>
                <a:latin typeface="+mn-lt"/>
                <a:ea typeface="+mn-ea"/>
                <a:cs typeface="+mn-cs"/>
              </a:defRPr>
            </a:lvl1pPr>
            <a:lvl2pPr marL="457189" indent="0" algn="l" defTabSz="914377"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377" indent="0" algn="l" defTabSz="914377"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566"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754"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5943"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131"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320"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509" indent="0" algn="l" defTabSz="914377"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r>
              <a:rPr lang="en-US" altLang="zh-CN" u="sng" dirty="0">
                <a:solidFill>
                  <a:schemeClr val="accent2"/>
                </a:solidFill>
              </a:rPr>
              <a:t>Fanxing Zeng</a:t>
            </a:r>
            <a:r>
              <a:rPr lang="en-US" altLang="zh-CN" dirty="0">
                <a:solidFill>
                  <a:schemeClr val="accent2"/>
                </a:solidFill>
              </a:rPr>
              <a:t>, </a:t>
            </a:r>
            <a:r>
              <a:rPr lang="en-US" altLang="zh-CN" dirty="0" err="1">
                <a:solidFill>
                  <a:schemeClr val="accent2"/>
                </a:solidFill>
              </a:rPr>
              <a:t>Naiping</a:t>
            </a:r>
            <a:r>
              <a:rPr lang="en-US" altLang="zh-CN" dirty="0">
                <a:solidFill>
                  <a:schemeClr val="accent2"/>
                </a:solidFill>
              </a:rPr>
              <a:t> Gao</a:t>
            </a:r>
          </a:p>
          <a:p>
            <a:r>
              <a:rPr lang="en-US" dirty="0">
                <a:solidFill>
                  <a:schemeClr val="accent2"/>
                </a:solidFill>
              </a:rPr>
              <a:t>School of Mechanical Engineering, Tongji University</a:t>
            </a:r>
          </a:p>
        </p:txBody>
      </p:sp>
      <p:pic>
        <p:nvPicPr>
          <p:cNvPr id="1028" name="Picture 4" descr="COBEE2018">
            <a:extLst>
              <a:ext uri="{FF2B5EF4-FFF2-40B4-BE49-F238E27FC236}">
                <a16:creationId xmlns:a16="http://schemas.microsoft.com/office/drawing/2014/main" id="{6C6F0CC8-625B-420E-AA5F-7416DC431D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020" y="693820"/>
            <a:ext cx="3125209" cy="1286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0635579"/>
      </p:ext>
    </p:extLst>
  </p:cSld>
  <p:clrMapOvr>
    <a:masterClrMapping/>
  </p:clrMapOvr>
  <mc:AlternateContent xmlns:mc="http://schemas.openxmlformats.org/markup-compatibility/2006">
    <mc:Choice xmlns:p14="http://schemas.microsoft.com/office/powerpoint/2010/main" Requires="p14">
      <p:transition spd="slow" p14:dur="2000" advTm="48718"/>
    </mc:Choice>
    <mc:Fallback>
      <p:transition spd="slow" advTm="4871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34E406-B82A-4A46-8D7C-0434AFBB285E}"/>
              </a:ext>
            </a:extLst>
          </p:cNvPr>
          <p:cNvSpPr>
            <a:spLocks noGrp="1"/>
          </p:cNvSpPr>
          <p:nvPr>
            <p:ph type="sldNum" sz="quarter" idx="12"/>
          </p:nvPr>
        </p:nvSpPr>
        <p:spPr/>
        <p:txBody>
          <a:bodyPr/>
          <a:lstStyle/>
          <a:p>
            <a:fld id="{833FA12E-B5B5-4348-B34B-2EB182552C31}" type="slidenum">
              <a:rPr lang="en-US" smtClean="0"/>
              <a:t>10</a:t>
            </a:fld>
            <a:endParaRPr lang="en-US"/>
          </a:p>
        </p:txBody>
      </p:sp>
      <p:sp>
        <p:nvSpPr>
          <p:cNvPr id="3" name="内容占位符 12">
            <a:extLst>
              <a:ext uri="{FF2B5EF4-FFF2-40B4-BE49-F238E27FC236}">
                <a16:creationId xmlns:a16="http://schemas.microsoft.com/office/drawing/2014/main" id="{75E6350E-79E9-471C-AC7C-1733708A3003}"/>
              </a:ext>
            </a:extLst>
          </p:cNvPr>
          <p:cNvSpPr txBox="1">
            <a:spLocks/>
          </p:cNvSpPr>
          <p:nvPr/>
        </p:nvSpPr>
        <p:spPr>
          <a:xfrm>
            <a:off x="457280" y="1917626"/>
            <a:ext cx="10100741" cy="4209956"/>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Urban parameters input of TEB model for Toulouse city center</a:t>
            </a:r>
          </a:p>
        </p:txBody>
      </p:sp>
      <p:sp>
        <p:nvSpPr>
          <p:cNvPr id="4" name="标题 1">
            <a:extLst>
              <a:ext uri="{FF2B5EF4-FFF2-40B4-BE49-F238E27FC236}">
                <a16:creationId xmlns:a16="http://schemas.microsoft.com/office/drawing/2014/main" id="{0096B9D5-445B-46FF-8C0F-B8759841D985}"/>
              </a:ext>
            </a:extLst>
          </p:cNvPr>
          <p:cNvSpPr txBox="1">
            <a:spLocks/>
          </p:cNvSpPr>
          <p:nvPr/>
        </p:nvSpPr>
        <p:spPr>
          <a:xfrm>
            <a:off x="609680" y="1205929"/>
            <a:ext cx="8231029" cy="77713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a:solidFill>
                  <a:srgbClr val="003399"/>
                </a:solidFill>
                <a:latin typeface="Arial Black" pitchFamily="34" charset="0"/>
                <a:ea typeface="+mj-ea"/>
                <a:cs typeface="+mj-cs"/>
              </a:defRPr>
            </a:lvl1pPr>
          </a:lstStyle>
          <a:p>
            <a:pPr algn="l"/>
            <a:r>
              <a:rPr lang="en-US" sz="2800" dirty="0"/>
              <a:t>Inputs-urban geometry  </a:t>
            </a:r>
          </a:p>
        </p:txBody>
      </p:sp>
      <p:pic>
        <p:nvPicPr>
          <p:cNvPr id="5" name="图片 4">
            <a:extLst>
              <a:ext uri="{FF2B5EF4-FFF2-40B4-BE49-F238E27FC236}">
                <a16:creationId xmlns:a16="http://schemas.microsoft.com/office/drawing/2014/main" id="{FB5C7214-74C5-405F-9ADE-D00804C1893B}"/>
              </a:ext>
            </a:extLst>
          </p:cNvPr>
          <p:cNvPicPr>
            <a:picLocks noChangeAspect="1"/>
          </p:cNvPicPr>
          <p:nvPr/>
        </p:nvPicPr>
        <p:blipFill>
          <a:blip r:embed="rId2"/>
          <a:stretch>
            <a:fillRect/>
          </a:stretch>
        </p:blipFill>
        <p:spPr>
          <a:xfrm>
            <a:off x="700004" y="2553579"/>
            <a:ext cx="8352797" cy="3688388"/>
          </a:xfrm>
          <a:prstGeom prst="rect">
            <a:avLst/>
          </a:prstGeom>
        </p:spPr>
      </p:pic>
      <p:sp>
        <p:nvSpPr>
          <p:cNvPr id="6" name="矩形 5">
            <a:extLst>
              <a:ext uri="{FF2B5EF4-FFF2-40B4-BE49-F238E27FC236}">
                <a16:creationId xmlns:a16="http://schemas.microsoft.com/office/drawing/2014/main" id="{6F740F60-1359-4B42-BED1-65B716F002FA}"/>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9" name="矩形 8">
            <a:extLst>
              <a:ext uri="{FF2B5EF4-FFF2-40B4-BE49-F238E27FC236}">
                <a16:creationId xmlns:a16="http://schemas.microsoft.com/office/drawing/2014/main" id="{4B19FFA7-BD17-47E4-8176-89675BBEA6A8}"/>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31811619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75C3294-DCA1-4531-B6DA-9A69207D5285}"/>
              </a:ext>
            </a:extLst>
          </p:cNvPr>
          <p:cNvSpPr>
            <a:spLocks noGrp="1"/>
          </p:cNvSpPr>
          <p:nvPr>
            <p:ph type="sldNum" sz="quarter" idx="12"/>
          </p:nvPr>
        </p:nvSpPr>
        <p:spPr/>
        <p:txBody>
          <a:bodyPr/>
          <a:lstStyle/>
          <a:p>
            <a:fld id="{833FA12E-B5B5-4348-B34B-2EB182552C31}" type="slidenum">
              <a:rPr lang="en-US" smtClean="0"/>
              <a:t>11</a:t>
            </a:fld>
            <a:endParaRPr lang="en-US"/>
          </a:p>
        </p:txBody>
      </p:sp>
      <p:sp>
        <p:nvSpPr>
          <p:cNvPr id="3" name="标题 1">
            <a:extLst>
              <a:ext uri="{FF2B5EF4-FFF2-40B4-BE49-F238E27FC236}">
                <a16:creationId xmlns:a16="http://schemas.microsoft.com/office/drawing/2014/main" id="{F1B495AA-D9F9-46BB-9244-87F4C8F8F538}"/>
              </a:ext>
            </a:extLst>
          </p:cNvPr>
          <p:cNvSpPr txBox="1">
            <a:spLocks/>
          </p:cNvSpPr>
          <p:nvPr/>
        </p:nvSpPr>
        <p:spPr>
          <a:xfrm>
            <a:off x="609680" y="1375346"/>
            <a:ext cx="8231029" cy="777135"/>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3399"/>
                </a:solidFill>
                <a:latin typeface="Arial Black" pitchFamily="34" charset="0"/>
              </a:rPr>
              <a:t>Inputs-thermal property </a:t>
            </a:r>
          </a:p>
        </p:txBody>
      </p:sp>
      <p:sp>
        <p:nvSpPr>
          <p:cNvPr id="4" name="内容占位符 13">
            <a:extLst>
              <a:ext uri="{FF2B5EF4-FFF2-40B4-BE49-F238E27FC236}">
                <a16:creationId xmlns:a16="http://schemas.microsoft.com/office/drawing/2014/main" id="{312865B1-ABD7-42B1-90B3-6431DB7AC320}"/>
              </a:ext>
            </a:extLst>
          </p:cNvPr>
          <p:cNvSpPr txBox="1">
            <a:spLocks/>
          </p:cNvSpPr>
          <p:nvPr/>
        </p:nvSpPr>
        <p:spPr>
          <a:xfrm>
            <a:off x="457280" y="1917626"/>
            <a:ext cx="8231029" cy="4209956"/>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Surfaces discretization-5 layers</a:t>
            </a:r>
          </a:p>
        </p:txBody>
      </p:sp>
      <p:pic>
        <p:nvPicPr>
          <p:cNvPr id="5" name="图片 4">
            <a:extLst>
              <a:ext uri="{FF2B5EF4-FFF2-40B4-BE49-F238E27FC236}">
                <a16:creationId xmlns:a16="http://schemas.microsoft.com/office/drawing/2014/main" id="{D12D2B8B-1AD0-48AF-8EDB-C9FCF37D6EDF}"/>
              </a:ext>
            </a:extLst>
          </p:cNvPr>
          <p:cNvPicPr>
            <a:picLocks noChangeAspect="1"/>
          </p:cNvPicPr>
          <p:nvPr/>
        </p:nvPicPr>
        <p:blipFill>
          <a:blip r:embed="rId2"/>
          <a:stretch>
            <a:fillRect/>
          </a:stretch>
        </p:blipFill>
        <p:spPr>
          <a:xfrm>
            <a:off x="609680" y="2384586"/>
            <a:ext cx="8001794" cy="4078800"/>
          </a:xfrm>
          <a:prstGeom prst="rect">
            <a:avLst/>
          </a:prstGeom>
        </p:spPr>
      </p:pic>
      <p:sp>
        <p:nvSpPr>
          <p:cNvPr id="6" name="矩形 5">
            <a:extLst>
              <a:ext uri="{FF2B5EF4-FFF2-40B4-BE49-F238E27FC236}">
                <a16:creationId xmlns:a16="http://schemas.microsoft.com/office/drawing/2014/main" id="{F2FF902C-16A5-463E-8100-940AFD7F7270}"/>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9" name="矩形 8">
            <a:extLst>
              <a:ext uri="{FF2B5EF4-FFF2-40B4-BE49-F238E27FC236}">
                <a16:creationId xmlns:a16="http://schemas.microsoft.com/office/drawing/2014/main" id="{F502DA73-876D-41A0-8198-51DB450E87B2}"/>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4697243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6BF5B9E-D7C4-4858-8972-FE713129C67E}"/>
              </a:ext>
            </a:extLst>
          </p:cNvPr>
          <p:cNvSpPr>
            <a:spLocks noGrp="1"/>
          </p:cNvSpPr>
          <p:nvPr>
            <p:ph type="sldNum" sz="quarter" idx="12"/>
          </p:nvPr>
        </p:nvSpPr>
        <p:spPr/>
        <p:txBody>
          <a:bodyPr/>
          <a:lstStyle/>
          <a:p>
            <a:fld id="{833FA12E-B5B5-4348-B34B-2EB182552C31}" type="slidenum">
              <a:rPr lang="en-US" smtClean="0"/>
              <a:t>12</a:t>
            </a:fld>
            <a:endParaRPr lang="en-US"/>
          </a:p>
        </p:txBody>
      </p:sp>
      <p:sp>
        <p:nvSpPr>
          <p:cNvPr id="3" name="标题 1">
            <a:extLst>
              <a:ext uri="{FF2B5EF4-FFF2-40B4-BE49-F238E27FC236}">
                <a16:creationId xmlns:a16="http://schemas.microsoft.com/office/drawing/2014/main" id="{16C486BA-2CC6-45AE-9F5E-E6E88FF40545}"/>
              </a:ext>
            </a:extLst>
          </p:cNvPr>
          <p:cNvSpPr txBox="1">
            <a:spLocks/>
          </p:cNvSpPr>
          <p:nvPr/>
        </p:nvSpPr>
        <p:spPr>
          <a:xfrm>
            <a:off x="603969" y="1341910"/>
            <a:ext cx="8231029" cy="777135"/>
          </a:xfrm>
          <a:prstGeom prst="rect">
            <a:avLst/>
          </a:prstGeom>
        </p:spPr>
        <p:txBody>
          <a:bodyPr/>
          <a:lstStyle>
            <a:defPPr>
              <a:defRPr lang="en-US"/>
            </a:defPPr>
            <a:lvl1pPr defTabSz="914377">
              <a:lnSpc>
                <a:spcPct val="90000"/>
              </a:lnSpc>
              <a:spcBef>
                <a:spcPct val="0"/>
              </a:spcBef>
              <a:buNone/>
              <a:defRPr sz="2800">
                <a:solidFill>
                  <a:srgbClr val="003399"/>
                </a:solidFill>
                <a:latin typeface="Arial Black" pitchFamily="34" charset="0"/>
                <a:ea typeface="+mj-ea"/>
                <a:cs typeface="+mj-cs"/>
              </a:defRPr>
            </a:lvl1pPr>
          </a:lstStyle>
          <a:p>
            <a:r>
              <a:rPr lang="en-US" dirty="0"/>
              <a:t>Required meteorological forcing data</a:t>
            </a:r>
          </a:p>
        </p:txBody>
      </p:sp>
      <p:pic>
        <p:nvPicPr>
          <p:cNvPr id="4" name="图片 3">
            <a:extLst>
              <a:ext uri="{FF2B5EF4-FFF2-40B4-BE49-F238E27FC236}">
                <a16:creationId xmlns:a16="http://schemas.microsoft.com/office/drawing/2014/main" id="{2CD0A5BC-0CCA-45B4-AF3B-2637B79AD52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2507613"/>
            <a:ext cx="9144000" cy="4317357"/>
          </a:xfrm>
          <a:prstGeom prst="rect">
            <a:avLst/>
          </a:prstGeom>
        </p:spPr>
      </p:pic>
      <p:sp>
        <p:nvSpPr>
          <p:cNvPr id="5" name="矩形 4">
            <a:extLst>
              <a:ext uri="{FF2B5EF4-FFF2-40B4-BE49-F238E27FC236}">
                <a16:creationId xmlns:a16="http://schemas.microsoft.com/office/drawing/2014/main" id="{6E5E1CBE-1C93-41EF-B406-054460E78464}"/>
              </a:ext>
            </a:extLst>
          </p:cNvPr>
          <p:cNvSpPr/>
          <p:nvPr/>
        </p:nvSpPr>
        <p:spPr>
          <a:xfrm>
            <a:off x="457280" y="1730478"/>
            <a:ext cx="6850736" cy="1323439"/>
          </a:xfrm>
          <a:prstGeom prst="rect">
            <a:avLst/>
          </a:prstGeom>
        </p:spPr>
        <p:txBody>
          <a:bodyPr wrap="square">
            <a:spAutoFit/>
          </a:bodyPr>
          <a:lstStyle/>
          <a:p>
            <a:pPr marL="285750" indent="-285750">
              <a:buFont typeface="Arial" panose="020B0604020202020204" pitchFamily="34" charset="0"/>
              <a:buChar char="•"/>
            </a:pPr>
            <a:r>
              <a:rPr lang="en-US" sz="2000" dirty="0">
                <a:solidFill>
                  <a:srgbClr val="000000"/>
                </a:solidFill>
              </a:rPr>
              <a:t>Air temperature and specific humidity</a:t>
            </a:r>
          </a:p>
          <a:p>
            <a:pPr marL="285750" indent="-285750">
              <a:buFont typeface="Arial" panose="020B0604020202020204" pitchFamily="34" charset="0"/>
              <a:buChar char="•"/>
            </a:pPr>
            <a:r>
              <a:rPr lang="en-US" sz="2000" dirty="0">
                <a:solidFill>
                  <a:srgbClr val="000000"/>
                </a:solidFill>
              </a:rPr>
              <a:t>Wind speed and direction</a:t>
            </a:r>
          </a:p>
          <a:p>
            <a:pPr marL="285750" indent="-285750">
              <a:buFont typeface="Arial" panose="020B0604020202020204" pitchFamily="34" charset="0"/>
              <a:buChar char="•"/>
            </a:pPr>
            <a:r>
              <a:rPr lang="en-US" sz="2000" dirty="0">
                <a:solidFill>
                  <a:srgbClr val="000000"/>
                </a:solidFill>
              </a:rPr>
              <a:t>Direct and diffuse downwelling solar radiation</a:t>
            </a:r>
          </a:p>
          <a:p>
            <a:pPr marL="285750" indent="-285750">
              <a:buFont typeface="Arial" panose="020B0604020202020204" pitchFamily="34" charset="0"/>
              <a:buChar char="•"/>
            </a:pPr>
            <a:r>
              <a:rPr lang="en-US" sz="2000" dirty="0">
                <a:solidFill>
                  <a:srgbClr val="000000"/>
                </a:solidFill>
              </a:rPr>
              <a:t>Downwelling infra-red radiation</a:t>
            </a:r>
            <a:endParaRPr lang="en-US" sz="2000" dirty="0"/>
          </a:p>
        </p:txBody>
      </p:sp>
      <p:sp>
        <p:nvSpPr>
          <p:cNvPr id="6" name="矩形 5">
            <a:extLst>
              <a:ext uri="{FF2B5EF4-FFF2-40B4-BE49-F238E27FC236}">
                <a16:creationId xmlns:a16="http://schemas.microsoft.com/office/drawing/2014/main" id="{DF805910-C12D-4B8C-8D48-7A9515890948}"/>
              </a:ext>
            </a:extLst>
          </p:cNvPr>
          <p:cNvSpPr/>
          <p:nvPr/>
        </p:nvSpPr>
        <p:spPr>
          <a:xfrm>
            <a:off x="5853132" y="112790"/>
            <a:ext cx="4280682" cy="707886"/>
          </a:xfrm>
          <a:prstGeom prst="rect">
            <a:avLst/>
          </a:prstGeom>
        </p:spPr>
        <p:txBody>
          <a:bodyPr wrap="square">
            <a:spAutoFit/>
          </a:bodyPr>
          <a:lstStyle/>
          <a:p>
            <a:pPr lvl="1"/>
            <a:r>
              <a:rPr lang="en-US" sz="2000" dirty="0"/>
              <a:t>TEB model </a:t>
            </a:r>
          </a:p>
          <a:p>
            <a:pPr lvl="1"/>
            <a:r>
              <a:rPr lang="en-US" sz="2000" b="1" u="sng" dirty="0"/>
              <a:t>Meteorological forcing data</a:t>
            </a:r>
          </a:p>
        </p:txBody>
      </p:sp>
      <p:sp>
        <p:nvSpPr>
          <p:cNvPr id="8" name="矩形 7">
            <a:extLst>
              <a:ext uri="{FF2B5EF4-FFF2-40B4-BE49-F238E27FC236}">
                <a16:creationId xmlns:a16="http://schemas.microsoft.com/office/drawing/2014/main" id="{F54DA022-0AFA-47D6-BBE8-793348A139B2}"/>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31366540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5419411-8819-42E5-BDD3-5077FA79A6A2}"/>
              </a:ext>
            </a:extLst>
          </p:cNvPr>
          <p:cNvSpPr>
            <a:spLocks noGrp="1"/>
          </p:cNvSpPr>
          <p:nvPr>
            <p:ph type="sldNum" sz="quarter" idx="12"/>
          </p:nvPr>
        </p:nvSpPr>
        <p:spPr/>
        <p:txBody>
          <a:bodyPr/>
          <a:lstStyle/>
          <a:p>
            <a:fld id="{833FA12E-B5B5-4348-B34B-2EB182552C31}" type="slidenum">
              <a:rPr lang="en-US" smtClean="0"/>
              <a:t>13</a:t>
            </a:fld>
            <a:endParaRPr lang="en-US"/>
          </a:p>
        </p:txBody>
      </p:sp>
      <p:sp>
        <p:nvSpPr>
          <p:cNvPr id="3" name="标题 1">
            <a:extLst>
              <a:ext uri="{FF2B5EF4-FFF2-40B4-BE49-F238E27FC236}">
                <a16:creationId xmlns:a16="http://schemas.microsoft.com/office/drawing/2014/main" id="{0E3A5FB5-AE43-461F-A787-E5574AABDA19}"/>
              </a:ext>
            </a:extLst>
          </p:cNvPr>
          <p:cNvSpPr txBox="1">
            <a:spLocks/>
          </p:cNvSpPr>
          <p:nvPr/>
        </p:nvSpPr>
        <p:spPr>
          <a:xfrm>
            <a:off x="554752" y="1251902"/>
            <a:ext cx="8231029" cy="77713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kern="1200">
                <a:solidFill>
                  <a:srgbClr val="003399"/>
                </a:solidFill>
                <a:latin typeface="Arial Black" pitchFamily="34" charset="0"/>
                <a:ea typeface="+mj-ea"/>
                <a:cs typeface="+mj-cs"/>
              </a:defRPr>
            </a:lvl1pPr>
          </a:lstStyle>
          <a:p>
            <a:pPr algn="l"/>
            <a:r>
              <a:rPr lang="en-US" sz="2800" dirty="0"/>
              <a:t>The CAPITOUL campaign</a:t>
            </a:r>
          </a:p>
        </p:txBody>
      </p:sp>
      <p:sp>
        <p:nvSpPr>
          <p:cNvPr id="4" name="内容占位符 2">
            <a:extLst>
              <a:ext uri="{FF2B5EF4-FFF2-40B4-BE49-F238E27FC236}">
                <a16:creationId xmlns:a16="http://schemas.microsoft.com/office/drawing/2014/main" id="{295E5108-B481-41BA-92E9-43ECF0F890C6}"/>
              </a:ext>
            </a:extLst>
          </p:cNvPr>
          <p:cNvSpPr txBox="1">
            <a:spLocks/>
          </p:cNvSpPr>
          <p:nvPr/>
        </p:nvSpPr>
        <p:spPr>
          <a:xfrm>
            <a:off x="379571" y="2109022"/>
            <a:ext cx="8406210" cy="4209956"/>
          </a:xfrm>
          <a:prstGeom prst="rect">
            <a:avLst/>
          </a:prstGeom>
        </p:spPr>
        <p:txBody>
          <a:bodyPr>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FR" sz="2400" b="1" dirty="0"/>
              <a:t>Canopy and Aerosol Particles Interaction in TOulouse Urban Layer</a:t>
            </a:r>
          </a:p>
          <a:p>
            <a:pPr lvl="1"/>
            <a:r>
              <a:rPr lang="en-US" sz="2000" dirty="0"/>
              <a:t>Observations in Toulouse, February 2004 to March 2005</a:t>
            </a:r>
          </a:p>
          <a:p>
            <a:pPr lvl="1"/>
            <a:r>
              <a:rPr lang="en-US" sz="2000" dirty="0"/>
              <a:t>Urban surface energy balance measured at meteorological mast</a:t>
            </a:r>
          </a:p>
          <a:p>
            <a:r>
              <a:rPr lang="en-US" sz="2400" b="1" dirty="0"/>
              <a:t>City center of Toulouse</a:t>
            </a:r>
          </a:p>
          <a:p>
            <a:pPr lvl="1"/>
            <a:r>
              <a:rPr lang="en-US" sz="2000" dirty="0"/>
              <a:t>Homogeneous urban morphology</a:t>
            </a:r>
          </a:p>
          <a:p>
            <a:pPr lvl="1"/>
            <a:r>
              <a:rPr lang="en-US" sz="2000" dirty="0"/>
              <a:t> ~20m-high red brick buildings</a:t>
            </a:r>
          </a:p>
          <a:p>
            <a:pPr lvl="1"/>
            <a:r>
              <a:rPr lang="en-US" sz="2000" dirty="0"/>
              <a:t>Vegetation is rare</a:t>
            </a:r>
          </a:p>
          <a:p>
            <a:pPr lvl="1"/>
            <a:r>
              <a:rPr lang="en-US" sz="2000" dirty="0"/>
              <a:t>Not much industry</a:t>
            </a:r>
          </a:p>
        </p:txBody>
      </p:sp>
      <p:pic>
        <p:nvPicPr>
          <p:cNvPr id="5" name="图片 4" descr="city center tower">
            <a:extLst>
              <a:ext uri="{FF2B5EF4-FFF2-40B4-BE49-F238E27FC236}">
                <a16:creationId xmlns:a16="http://schemas.microsoft.com/office/drawing/2014/main" id="{8B62D386-1F02-4993-B1B8-44938E221B2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43603" y="3748483"/>
            <a:ext cx="3077192" cy="2785543"/>
          </a:xfrm>
          <a:prstGeom prst="rect">
            <a:avLst/>
          </a:prstGeom>
          <a:noFill/>
          <a:ln>
            <a:noFill/>
          </a:ln>
        </p:spPr>
      </p:pic>
      <p:pic>
        <p:nvPicPr>
          <p:cNvPr id="6" name="图片 5">
            <a:extLst>
              <a:ext uri="{FF2B5EF4-FFF2-40B4-BE49-F238E27FC236}">
                <a16:creationId xmlns:a16="http://schemas.microsoft.com/office/drawing/2014/main" id="{30165536-8050-4205-BC51-92175E66540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0244" y="980646"/>
            <a:ext cx="1983911" cy="2607867"/>
          </a:xfrm>
          <a:prstGeom prst="rect">
            <a:avLst/>
          </a:prstGeom>
          <a:noFill/>
          <a:ln>
            <a:noFill/>
          </a:ln>
        </p:spPr>
      </p:pic>
      <p:sp>
        <p:nvSpPr>
          <p:cNvPr id="7" name="矩形 6">
            <a:extLst>
              <a:ext uri="{FF2B5EF4-FFF2-40B4-BE49-F238E27FC236}">
                <a16:creationId xmlns:a16="http://schemas.microsoft.com/office/drawing/2014/main" id="{3F3AE6E7-CE75-4CC1-9EE3-D4112404FCCE}"/>
              </a:ext>
            </a:extLst>
          </p:cNvPr>
          <p:cNvSpPr/>
          <p:nvPr/>
        </p:nvSpPr>
        <p:spPr>
          <a:xfrm>
            <a:off x="5853132" y="112790"/>
            <a:ext cx="4280682" cy="707886"/>
          </a:xfrm>
          <a:prstGeom prst="rect">
            <a:avLst/>
          </a:prstGeom>
        </p:spPr>
        <p:txBody>
          <a:bodyPr wrap="square">
            <a:spAutoFit/>
          </a:bodyPr>
          <a:lstStyle/>
          <a:p>
            <a:pPr lvl="1"/>
            <a:r>
              <a:rPr lang="en-US" sz="2000" dirty="0"/>
              <a:t>TEB model </a:t>
            </a:r>
          </a:p>
          <a:p>
            <a:pPr lvl="1"/>
            <a:r>
              <a:rPr lang="en-US" sz="2000" b="1" u="sng" dirty="0"/>
              <a:t>Meteorological forcing data</a:t>
            </a:r>
          </a:p>
        </p:txBody>
      </p:sp>
      <p:sp>
        <p:nvSpPr>
          <p:cNvPr id="9" name="矩形 8">
            <a:extLst>
              <a:ext uri="{FF2B5EF4-FFF2-40B4-BE49-F238E27FC236}">
                <a16:creationId xmlns:a16="http://schemas.microsoft.com/office/drawing/2014/main" id="{B1ECB185-6934-4301-AB98-087A39AE5907}"/>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1351979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0761642-8A1B-4C8F-8F5B-1F8367A87F8D}"/>
              </a:ext>
            </a:extLst>
          </p:cNvPr>
          <p:cNvSpPr>
            <a:spLocks noGrp="1"/>
          </p:cNvSpPr>
          <p:nvPr>
            <p:ph type="sldNum" sz="quarter" idx="12"/>
          </p:nvPr>
        </p:nvSpPr>
        <p:spPr/>
        <p:txBody>
          <a:bodyPr/>
          <a:lstStyle/>
          <a:p>
            <a:fld id="{833FA12E-B5B5-4348-B34B-2EB182552C31}" type="slidenum">
              <a:rPr lang="en-US" smtClean="0"/>
              <a:t>14</a:t>
            </a:fld>
            <a:endParaRPr lang="en-US"/>
          </a:p>
        </p:txBody>
      </p:sp>
      <p:sp>
        <p:nvSpPr>
          <p:cNvPr id="3" name="标题 1">
            <a:extLst>
              <a:ext uri="{FF2B5EF4-FFF2-40B4-BE49-F238E27FC236}">
                <a16:creationId xmlns:a16="http://schemas.microsoft.com/office/drawing/2014/main" id="{15C0C322-15C4-4B3A-B3B4-A49A0CD8F2D7}"/>
              </a:ext>
            </a:extLst>
          </p:cNvPr>
          <p:cNvSpPr txBox="1">
            <a:spLocks/>
          </p:cNvSpPr>
          <p:nvPr/>
        </p:nvSpPr>
        <p:spPr>
          <a:xfrm>
            <a:off x="575267" y="1170589"/>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GB" dirty="0"/>
              <a:t>Annual temperature cycle</a:t>
            </a:r>
            <a:endParaRPr lang="en-US" dirty="0"/>
          </a:p>
        </p:txBody>
      </p:sp>
      <p:pic>
        <p:nvPicPr>
          <p:cNvPr id="4" name="内容占位符 16">
            <a:extLst>
              <a:ext uri="{FF2B5EF4-FFF2-40B4-BE49-F238E27FC236}">
                <a16:creationId xmlns:a16="http://schemas.microsoft.com/office/drawing/2014/main" id="{A5BEBD16-3E14-4872-AFFC-261EB140BE9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488" b="3826"/>
          <a:stretch/>
        </p:blipFill>
        <p:spPr bwMode="auto">
          <a:xfrm>
            <a:off x="0" y="2190603"/>
            <a:ext cx="6587867" cy="4489585"/>
          </a:xfrm>
          <a:prstGeom prst="rect">
            <a:avLst/>
          </a:prstGeom>
          <a:ln>
            <a:noFill/>
          </a:ln>
          <a:extLst>
            <a:ext uri="{53640926-AAD7-44D8-BBD7-CCE9431645EC}">
              <a14:shadowObscured xmlns:a14="http://schemas.microsoft.com/office/drawing/2010/main"/>
            </a:ext>
          </a:extLst>
        </p:spPr>
      </p:pic>
      <p:sp>
        <p:nvSpPr>
          <p:cNvPr id="5" name="矩形 4">
            <a:extLst>
              <a:ext uri="{FF2B5EF4-FFF2-40B4-BE49-F238E27FC236}">
                <a16:creationId xmlns:a16="http://schemas.microsoft.com/office/drawing/2014/main" id="{C9C77207-EF7A-4925-B48C-BE6BA4295996}"/>
              </a:ext>
            </a:extLst>
          </p:cNvPr>
          <p:cNvSpPr/>
          <p:nvPr/>
        </p:nvSpPr>
        <p:spPr>
          <a:xfrm>
            <a:off x="6782594" y="5502587"/>
            <a:ext cx="4608300" cy="923330"/>
          </a:xfrm>
          <a:prstGeom prst="rect">
            <a:avLst/>
          </a:prstGeom>
          <a:solidFill>
            <a:schemeClr val="accent2"/>
          </a:solidFill>
        </p:spPr>
        <p:txBody>
          <a:bodyPr wrap="square">
            <a:spAutoFit/>
          </a:bodyPr>
          <a:lstStyle/>
          <a:p>
            <a:r>
              <a:rPr lang="en-AU" dirty="0">
                <a:ea typeface="Times New Roman" panose="02020603050405020304" pitchFamily="18" charset="0"/>
                <a:cs typeface="Times New Roman" panose="02020603050405020304" pitchFamily="18" charset="0"/>
              </a:rPr>
              <a:t>The smooth curves derived from fourth order polynomial fit to the TEB mean temperatures</a:t>
            </a:r>
            <a:endParaRPr lang="en-US" dirty="0"/>
          </a:p>
        </p:txBody>
      </p:sp>
      <p:sp>
        <p:nvSpPr>
          <p:cNvPr id="6" name="矩形 5">
            <a:extLst>
              <a:ext uri="{FF2B5EF4-FFF2-40B4-BE49-F238E27FC236}">
                <a16:creationId xmlns:a16="http://schemas.microsoft.com/office/drawing/2014/main" id="{205CA239-24AA-44E8-8B16-56ADDBAA8E81}"/>
              </a:ext>
            </a:extLst>
          </p:cNvPr>
          <p:cNvSpPr/>
          <p:nvPr/>
        </p:nvSpPr>
        <p:spPr>
          <a:xfrm>
            <a:off x="6782594" y="3132708"/>
            <a:ext cx="5035053" cy="2831544"/>
          </a:xfrm>
          <a:prstGeom prst="rect">
            <a:avLst/>
          </a:prstGeom>
        </p:spPr>
        <p:txBody>
          <a:bodyPr wrap="square">
            <a:spAutoFit/>
          </a:bodyPr>
          <a:lstStyle/>
          <a:p>
            <a:r>
              <a:rPr lang="en-AU" sz="2000" b="1" dirty="0">
                <a:solidFill>
                  <a:srgbClr val="003399"/>
                </a:solidFill>
                <a:cs typeface="Times New Roman" panose="02020603050405020304" pitchFamily="18" charset="0"/>
              </a:rPr>
              <a:t>Averaged road temperature</a:t>
            </a:r>
          </a:p>
          <a:p>
            <a:r>
              <a:rPr lang="en-AU" sz="2000" b="1" dirty="0">
                <a:solidFill>
                  <a:srgbClr val="003399"/>
                </a:solidFill>
                <a:cs typeface="Times New Roman" panose="02020603050405020304" pitchFamily="18" charset="0"/>
              </a:rPr>
              <a:t>in the city </a:t>
            </a:r>
            <a:r>
              <a:rPr lang="en-AU" sz="2000" b="1" dirty="0" err="1">
                <a:solidFill>
                  <a:srgbClr val="003399"/>
                </a:solidFill>
                <a:cs typeface="Times New Roman" panose="02020603050405020304" pitchFamily="18" charset="0"/>
              </a:rPr>
              <a:t>center</a:t>
            </a:r>
            <a:r>
              <a:rPr lang="en-AU" sz="2000" b="1" dirty="0">
                <a:solidFill>
                  <a:srgbClr val="003399"/>
                </a:solidFill>
                <a:cs typeface="Times New Roman" panose="02020603050405020304" pitchFamily="18" charset="0"/>
              </a:rPr>
              <a:t>:</a:t>
            </a:r>
          </a:p>
          <a:p>
            <a:r>
              <a:rPr lang="en-AU" sz="2000" dirty="0">
                <a:ea typeface="Times New Roman" panose="02020603050405020304" pitchFamily="18" charset="0"/>
                <a:cs typeface="Times New Roman" panose="02020603050405020304" pitchFamily="18" charset="0"/>
              </a:rPr>
              <a:t>[2.8</a:t>
            </a:r>
            <a:r>
              <a:rPr lang="en-US" sz="2000" dirty="0">
                <a:ea typeface="Times New Roman" panose="02020603050405020304" pitchFamily="18" charset="0"/>
                <a:cs typeface="Times New Roman" panose="02020603050405020304" pitchFamily="18" charset="0"/>
              </a:rPr>
              <a:t>,</a:t>
            </a:r>
            <a:r>
              <a:rPr lang="en-AU" sz="2000" dirty="0">
                <a:ea typeface="Times New Roman" panose="02020603050405020304" pitchFamily="18" charset="0"/>
                <a:cs typeface="Times New Roman" panose="02020603050405020304" pitchFamily="18" charset="0"/>
              </a:rPr>
              <a:t>28.4 </a:t>
            </a:r>
            <a:r>
              <a:rPr lang="zh-CN" altLang="en-US" sz="2000" dirty="0">
                <a:ea typeface="Times New Roman" panose="02020603050405020304" pitchFamily="18" charset="0"/>
                <a:cs typeface="Times New Roman" panose="02020603050405020304" pitchFamily="18" charset="0"/>
              </a:rPr>
              <a:t>℃</a:t>
            </a:r>
            <a:r>
              <a:rPr lang="en-US" altLang="zh-CN" sz="2000" dirty="0">
                <a:ea typeface="Times New Roman" panose="02020603050405020304" pitchFamily="18" charset="0"/>
                <a:cs typeface="Times New Roman" panose="02020603050405020304" pitchFamily="18" charset="0"/>
              </a:rPr>
              <a:t>] Low value</a:t>
            </a:r>
          </a:p>
          <a:p>
            <a:endParaRPr lang="en-US" altLang="zh-CN" sz="2000" b="1" dirty="0">
              <a:ea typeface="Times New Roman" panose="02020603050405020304" pitchFamily="18" charset="0"/>
              <a:cs typeface="Times New Roman" panose="02020603050405020304" pitchFamily="18" charset="0"/>
            </a:endParaRPr>
          </a:p>
          <a:p>
            <a:r>
              <a:rPr lang="en-US" altLang="zh-CN" sz="2000" b="1" dirty="0">
                <a:solidFill>
                  <a:srgbClr val="003399"/>
                </a:solidFill>
                <a:cs typeface="Times New Roman" panose="02020603050405020304" pitchFamily="18" charset="0"/>
              </a:rPr>
              <a:t>Road vs. Canyon air temperature profile:</a:t>
            </a:r>
          </a:p>
          <a:p>
            <a:r>
              <a:rPr lang="en-US" sz="2000" dirty="0">
                <a:ea typeface="Times New Roman" panose="02020603050405020304" pitchFamily="18" charset="0"/>
                <a:cs typeface="Times New Roman" panose="02020603050405020304" pitchFamily="18" charset="0"/>
              </a:rPr>
              <a:t>-Phase displacement</a:t>
            </a:r>
          </a:p>
          <a:p>
            <a:r>
              <a:rPr lang="en-US" sz="2000" dirty="0">
                <a:ea typeface="Times New Roman" panose="02020603050405020304" pitchFamily="18" charset="0"/>
                <a:cs typeface="Times New Roman" panose="02020603050405020304" pitchFamily="18" charset="0"/>
              </a:rPr>
              <a:t>-Amplitude attenuation</a:t>
            </a:r>
          </a:p>
          <a:p>
            <a:endParaRPr lang="en-AU" sz="2000" b="1" dirty="0">
              <a:ea typeface="Times New Roman" panose="02020603050405020304" pitchFamily="18" charset="0"/>
              <a:cs typeface="Times New Roman" panose="02020603050405020304" pitchFamily="18" charset="0"/>
            </a:endParaRPr>
          </a:p>
          <a:p>
            <a:endParaRPr lang="en-US" dirty="0"/>
          </a:p>
        </p:txBody>
      </p:sp>
      <p:sp>
        <p:nvSpPr>
          <p:cNvPr id="8" name="矩形 7">
            <a:extLst>
              <a:ext uri="{FF2B5EF4-FFF2-40B4-BE49-F238E27FC236}">
                <a16:creationId xmlns:a16="http://schemas.microsoft.com/office/drawing/2014/main" id="{FEA0D7E6-2E76-4FE6-A48E-6C8A46819C34}"/>
              </a:ext>
            </a:extLst>
          </p:cNvPr>
          <p:cNvSpPr/>
          <p:nvPr/>
        </p:nvSpPr>
        <p:spPr>
          <a:xfrm>
            <a:off x="6782594" y="2020822"/>
            <a:ext cx="5035053" cy="1015663"/>
          </a:xfrm>
          <a:prstGeom prst="rect">
            <a:avLst/>
          </a:prstGeom>
        </p:spPr>
        <p:txBody>
          <a:bodyPr wrap="square">
            <a:spAutoFit/>
          </a:bodyPr>
          <a:lstStyle/>
          <a:p>
            <a:r>
              <a:rPr lang="en-GB" sz="2000" b="1" dirty="0">
                <a:solidFill>
                  <a:srgbClr val="003399"/>
                </a:solidFill>
                <a:cs typeface="Times New Roman" panose="02020603050405020304" pitchFamily="18" charset="0"/>
              </a:rPr>
              <a:t>20/02/2004-28/02/2005</a:t>
            </a:r>
          </a:p>
          <a:p>
            <a:r>
              <a:rPr lang="en-US" sz="2000" dirty="0"/>
              <a:t>TEB time step was fixed to 5min and outputs are averaged over 30min period.</a:t>
            </a:r>
            <a:endParaRPr lang="en-US" sz="2400" b="1" dirty="0">
              <a:cs typeface="Times New Roman" panose="02020603050405020304" pitchFamily="18" charset="0"/>
            </a:endParaRPr>
          </a:p>
        </p:txBody>
      </p:sp>
      <p:sp>
        <p:nvSpPr>
          <p:cNvPr id="10" name="矩形 9">
            <a:extLst>
              <a:ext uri="{FF2B5EF4-FFF2-40B4-BE49-F238E27FC236}">
                <a16:creationId xmlns:a16="http://schemas.microsoft.com/office/drawing/2014/main" id="{32D5F41E-5F0F-4EF2-A54C-9F2C7514112F}"/>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b="1" u="sng" dirty="0">
                <a:solidFill>
                  <a:schemeClr val="accent2"/>
                </a:solidFill>
              </a:rPr>
              <a:t>Results</a:t>
            </a:r>
          </a:p>
          <a:p>
            <a:r>
              <a:rPr lang="en-US" sz="1400" dirty="0">
                <a:solidFill>
                  <a:schemeClr val="bg1"/>
                </a:solidFill>
              </a:rPr>
              <a:t>Conclusions</a:t>
            </a:r>
          </a:p>
        </p:txBody>
      </p:sp>
    </p:spTree>
    <p:extLst>
      <p:ext uri="{BB962C8B-B14F-4D97-AF65-F5344CB8AC3E}">
        <p14:creationId xmlns:p14="http://schemas.microsoft.com/office/powerpoint/2010/main" val="42168867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1586F0-B598-41A9-835C-E64250F6A89B}"/>
              </a:ext>
            </a:extLst>
          </p:cNvPr>
          <p:cNvSpPr>
            <a:spLocks noGrp="1"/>
          </p:cNvSpPr>
          <p:nvPr>
            <p:ph type="sldNum" sz="quarter" idx="12"/>
          </p:nvPr>
        </p:nvSpPr>
        <p:spPr/>
        <p:txBody>
          <a:bodyPr/>
          <a:lstStyle/>
          <a:p>
            <a:fld id="{833FA12E-B5B5-4348-B34B-2EB182552C31}" type="slidenum">
              <a:rPr lang="en-US" smtClean="0"/>
              <a:t>15</a:t>
            </a:fld>
            <a:endParaRPr lang="en-US"/>
          </a:p>
        </p:txBody>
      </p:sp>
      <p:pic>
        <p:nvPicPr>
          <p:cNvPr id="4" name="图片 3">
            <a:extLst>
              <a:ext uri="{FF2B5EF4-FFF2-40B4-BE49-F238E27FC236}">
                <a16:creationId xmlns:a16="http://schemas.microsoft.com/office/drawing/2014/main" id="{35D6C1C1-6C64-4727-B6CA-2C621D4FA4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576" y="1940452"/>
            <a:ext cx="7132320" cy="4917548"/>
          </a:xfrm>
          <a:prstGeom prst="rect">
            <a:avLst/>
          </a:prstGeom>
        </p:spPr>
      </p:pic>
      <p:sp>
        <p:nvSpPr>
          <p:cNvPr id="5" name="矩形 4">
            <a:extLst>
              <a:ext uri="{FF2B5EF4-FFF2-40B4-BE49-F238E27FC236}">
                <a16:creationId xmlns:a16="http://schemas.microsoft.com/office/drawing/2014/main" id="{BE07C500-1DBD-42B4-85A8-2B44891061E4}"/>
              </a:ext>
            </a:extLst>
          </p:cNvPr>
          <p:cNvSpPr/>
          <p:nvPr/>
        </p:nvSpPr>
        <p:spPr>
          <a:xfrm>
            <a:off x="7519988" y="3456039"/>
            <a:ext cx="3394170" cy="830997"/>
          </a:xfrm>
          <a:prstGeom prst="rect">
            <a:avLst/>
          </a:prstGeom>
          <a:noFill/>
        </p:spPr>
        <p:txBody>
          <a:bodyPr wrap="square">
            <a:spAutoFit/>
          </a:bodyPr>
          <a:lstStyle/>
          <a:p>
            <a:pPr lvl="1"/>
            <a:r>
              <a:rPr lang="en-US" sz="2400" b="1" dirty="0">
                <a:solidFill>
                  <a:srgbClr val="003399"/>
                </a:solidFill>
              </a:rPr>
              <a:t>Roof albedo:0.40</a:t>
            </a:r>
          </a:p>
          <a:p>
            <a:pPr lvl="1"/>
            <a:r>
              <a:rPr lang="en-US" sz="2400" b="1" dirty="0">
                <a:solidFill>
                  <a:srgbClr val="003399"/>
                </a:solidFill>
              </a:rPr>
              <a:t>Road albedo: 0.08</a:t>
            </a:r>
          </a:p>
        </p:txBody>
      </p:sp>
      <p:sp>
        <p:nvSpPr>
          <p:cNvPr id="6" name="矩形 5">
            <a:extLst>
              <a:ext uri="{FF2B5EF4-FFF2-40B4-BE49-F238E27FC236}">
                <a16:creationId xmlns:a16="http://schemas.microsoft.com/office/drawing/2014/main" id="{26B1F0B9-5C70-4591-B319-D3819D85DD45}"/>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b="1" u="sng" dirty="0">
                <a:solidFill>
                  <a:schemeClr val="accent2"/>
                </a:solidFill>
              </a:rPr>
              <a:t>Results</a:t>
            </a:r>
          </a:p>
          <a:p>
            <a:r>
              <a:rPr lang="en-US" sz="1400" dirty="0">
                <a:solidFill>
                  <a:schemeClr val="bg1"/>
                </a:solidFill>
              </a:rPr>
              <a:t>Conclusions</a:t>
            </a:r>
          </a:p>
        </p:txBody>
      </p:sp>
      <p:sp>
        <p:nvSpPr>
          <p:cNvPr id="7" name="标题 1">
            <a:extLst>
              <a:ext uri="{FF2B5EF4-FFF2-40B4-BE49-F238E27FC236}">
                <a16:creationId xmlns:a16="http://schemas.microsoft.com/office/drawing/2014/main" id="{1F27B532-D36B-4918-A163-3261B3A483A9}"/>
              </a:ext>
            </a:extLst>
          </p:cNvPr>
          <p:cNvSpPr txBox="1">
            <a:spLocks/>
          </p:cNvSpPr>
          <p:nvPr/>
        </p:nvSpPr>
        <p:spPr>
          <a:xfrm>
            <a:off x="575267" y="1170589"/>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GB" dirty="0"/>
              <a:t>Annual temperature cycle</a:t>
            </a:r>
            <a:endParaRPr lang="en-US" dirty="0"/>
          </a:p>
        </p:txBody>
      </p:sp>
    </p:spTree>
    <p:extLst>
      <p:ext uri="{BB962C8B-B14F-4D97-AF65-F5344CB8AC3E}">
        <p14:creationId xmlns:p14="http://schemas.microsoft.com/office/powerpoint/2010/main" val="3548333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57B455-9A55-45AB-B9AD-949FF1517E4C}"/>
              </a:ext>
            </a:extLst>
          </p:cNvPr>
          <p:cNvSpPr>
            <a:spLocks noGrp="1"/>
          </p:cNvSpPr>
          <p:nvPr>
            <p:ph type="sldNum" sz="quarter" idx="12"/>
          </p:nvPr>
        </p:nvSpPr>
        <p:spPr/>
        <p:txBody>
          <a:bodyPr/>
          <a:lstStyle/>
          <a:p>
            <a:fld id="{833FA12E-B5B5-4348-B34B-2EB182552C31}" type="slidenum">
              <a:rPr lang="en-US" smtClean="0"/>
              <a:t>16</a:t>
            </a:fld>
            <a:endParaRPr lang="en-US"/>
          </a:p>
        </p:txBody>
      </p:sp>
      <p:pic>
        <p:nvPicPr>
          <p:cNvPr id="4" name="图片 3">
            <a:extLst>
              <a:ext uri="{FF2B5EF4-FFF2-40B4-BE49-F238E27FC236}">
                <a16:creationId xmlns:a16="http://schemas.microsoft.com/office/drawing/2014/main" id="{9B44CA37-F841-4C29-99B5-CC509CD477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783" y="1965472"/>
            <a:ext cx="7046597" cy="4846320"/>
          </a:xfrm>
          <a:prstGeom prst="rect">
            <a:avLst/>
          </a:prstGeom>
        </p:spPr>
      </p:pic>
      <p:sp>
        <p:nvSpPr>
          <p:cNvPr id="5" name="矩形 4">
            <a:extLst>
              <a:ext uri="{FF2B5EF4-FFF2-40B4-BE49-F238E27FC236}">
                <a16:creationId xmlns:a16="http://schemas.microsoft.com/office/drawing/2014/main" id="{AD1BB0A9-FCC1-4B74-AA96-E37216EA77D8}"/>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b="1" u="sng" dirty="0">
                <a:solidFill>
                  <a:schemeClr val="accent2"/>
                </a:solidFill>
              </a:rPr>
              <a:t>Results</a:t>
            </a:r>
          </a:p>
          <a:p>
            <a:r>
              <a:rPr lang="en-US" sz="1400" dirty="0">
                <a:solidFill>
                  <a:schemeClr val="bg1"/>
                </a:solidFill>
              </a:rPr>
              <a:t>Conclusions</a:t>
            </a:r>
          </a:p>
        </p:txBody>
      </p:sp>
      <p:sp>
        <p:nvSpPr>
          <p:cNvPr id="7" name="标题 1">
            <a:extLst>
              <a:ext uri="{FF2B5EF4-FFF2-40B4-BE49-F238E27FC236}">
                <a16:creationId xmlns:a16="http://schemas.microsoft.com/office/drawing/2014/main" id="{2F7E4EB4-250C-4F04-B94D-956617D80025}"/>
              </a:ext>
            </a:extLst>
          </p:cNvPr>
          <p:cNvSpPr txBox="1">
            <a:spLocks/>
          </p:cNvSpPr>
          <p:nvPr/>
        </p:nvSpPr>
        <p:spPr>
          <a:xfrm>
            <a:off x="575267" y="1170589"/>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GB" dirty="0"/>
              <a:t>Annual temperature cycle</a:t>
            </a:r>
            <a:endParaRPr lang="en-US" dirty="0"/>
          </a:p>
        </p:txBody>
      </p:sp>
    </p:spTree>
    <p:extLst>
      <p:ext uri="{BB962C8B-B14F-4D97-AF65-F5344CB8AC3E}">
        <p14:creationId xmlns:p14="http://schemas.microsoft.com/office/powerpoint/2010/main" val="2613505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A635AE-15E5-49CC-90F2-F1E187C0E037}"/>
              </a:ext>
            </a:extLst>
          </p:cNvPr>
          <p:cNvSpPr>
            <a:spLocks noGrp="1"/>
          </p:cNvSpPr>
          <p:nvPr>
            <p:ph type="sldNum" sz="quarter" idx="12"/>
          </p:nvPr>
        </p:nvSpPr>
        <p:spPr/>
        <p:txBody>
          <a:bodyPr/>
          <a:lstStyle/>
          <a:p>
            <a:fld id="{833FA12E-B5B5-4348-B34B-2EB182552C31}" type="slidenum">
              <a:rPr lang="en-US" smtClean="0"/>
              <a:t>17</a:t>
            </a:fld>
            <a:endParaRPr lang="en-US"/>
          </a:p>
        </p:txBody>
      </p:sp>
      <p:sp>
        <p:nvSpPr>
          <p:cNvPr id="3" name="标题 1">
            <a:extLst>
              <a:ext uri="{FF2B5EF4-FFF2-40B4-BE49-F238E27FC236}">
                <a16:creationId xmlns:a16="http://schemas.microsoft.com/office/drawing/2014/main" id="{908666AF-4E40-46C1-95E7-340818384093}"/>
              </a:ext>
            </a:extLst>
          </p:cNvPr>
          <p:cNvSpPr txBox="1">
            <a:spLocks/>
          </p:cNvSpPr>
          <p:nvPr/>
        </p:nvSpPr>
        <p:spPr>
          <a:xfrm>
            <a:off x="410228" y="927095"/>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GB" dirty="0"/>
              <a:t>Diurnal temperature cycle</a:t>
            </a:r>
            <a:endParaRPr lang="en-US" dirty="0"/>
          </a:p>
        </p:txBody>
      </p:sp>
      <p:pic>
        <p:nvPicPr>
          <p:cNvPr id="4" name="图片 3">
            <a:extLst>
              <a:ext uri="{FF2B5EF4-FFF2-40B4-BE49-F238E27FC236}">
                <a16:creationId xmlns:a16="http://schemas.microsoft.com/office/drawing/2014/main" id="{94F0D4A1-9F4C-4886-A9E2-80CD1331F96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7212" y="1654585"/>
            <a:ext cx="3721135" cy="2689609"/>
          </a:xfrm>
          <a:prstGeom prst="rect">
            <a:avLst/>
          </a:prstGeom>
        </p:spPr>
      </p:pic>
      <p:pic>
        <p:nvPicPr>
          <p:cNvPr id="5" name="图片 4">
            <a:extLst>
              <a:ext uri="{FF2B5EF4-FFF2-40B4-BE49-F238E27FC236}">
                <a16:creationId xmlns:a16="http://schemas.microsoft.com/office/drawing/2014/main" id="{C6BE07F0-A292-48D7-8551-E24AE59C3B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5743" y="1649159"/>
            <a:ext cx="3885169" cy="2807285"/>
          </a:xfrm>
          <a:prstGeom prst="rect">
            <a:avLst/>
          </a:prstGeom>
        </p:spPr>
      </p:pic>
      <p:pic>
        <p:nvPicPr>
          <p:cNvPr id="6" name="图片 5">
            <a:extLst>
              <a:ext uri="{FF2B5EF4-FFF2-40B4-BE49-F238E27FC236}">
                <a16:creationId xmlns:a16="http://schemas.microsoft.com/office/drawing/2014/main" id="{28853D7F-8679-456C-BA73-F6F5FF6E9AB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9244"/>
          <a:stretch/>
        </p:blipFill>
        <p:spPr>
          <a:xfrm>
            <a:off x="464023" y="4320106"/>
            <a:ext cx="3810000" cy="2498494"/>
          </a:xfrm>
          <a:prstGeom prst="rect">
            <a:avLst/>
          </a:prstGeom>
        </p:spPr>
      </p:pic>
      <p:pic>
        <p:nvPicPr>
          <p:cNvPr id="7" name="图片 6">
            <a:extLst>
              <a:ext uri="{FF2B5EF4-FFF2-40B4-BE49-F238E27FC236}">
                <a16:creationId xmlns:a16="http://schemas.microsoft.com/office/drawing/2014/main" id="{A473BD25-AC2F-4785-B52E-3A470F495B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9240"/>
          <a:stretch/>
        </p:blipFill>
        <p:spPr>
          <a:xfrm>
            <a:off x="4573080" y="4332792"/>
            <a:ext cx="3790493" cy="2485808"/>
          </a:xfrm>
          <a:prstGeom prst="rect">
            <a:avLst/>
          </a:prstGeom>
        </p:spPr>
      </p:pic>
      <p:sp>
        <p:nvSpPr>
          <p:cNvPr id="8" name="矩形 7">
            <a:extLst>
              <a:ext uri="{FF2B5EF4-FFF2-40B4-BE49-F238E27FC236}">
                <a16:creationId xmlns:a16="http://schemas.microsoft.com/office/drawing/2014/main" id="{BDAE4BE1-E7A8-4B55-98E9-A1FE065485CB}"/>
              </a:ext>
            </a:extLst>
          </p:cNvPr>
          <p:cNvSpPr/>
          <p:nvPr/>
        </p:nvSpPr>
        <p:spPr>
          <a:xfrm>
            <a:off x="1250281" y="1648006"/>
            <a:ext cx="2621359" cy="369332"/>
          </a:xfrm>
          <a:prstGeom prst="rect">
            <a:avLst/>
          </a:prstGeom>
        </p:spPr>
        <p:txBody>
          <a:bodyPr wrap="none">
            <a:spAutoFit/>
          </a:bodyPr>
          <a:lstStyle/>
          <a:p>
            <a:r>
              <a:rPr lang="en-US" altLang="zh-CN" dirty="0">
                <a:ea typeface="宋体" panose="02010600030101010101" pitchFamily="2" charset="-122"/>
              </a:rPr>
              <a:t>Mar. 8 to Mar. 14, </a:t>
            </a:r>
            <a:r>
              <a:rPr lang="en-GB" dirty="0">
                <a:ea typeface="宋体" panose="02010600030101010101" pitchFamily="2" charset="-122"/>
              </a:rPr>
              <a:t>2004 </a:t>
            </a:r>
            <a:endParaRPr lang="en-US" dirty="0"/>
          </a:p>
        </p:txBody>
      </p:sp>
      <p:sp>
        <p:nvSpPr>
          <p:cNvPr id="9" name="矩形 8">
            <a:extLst>
              <a:ext uri="{FF2B5EF4-FFF2-40B4-BE49-F238E27FC236}">
                <a16:creationId xmlns:a16="http://schemas.microsoft.com/office/drawing/2014/main" id="{1ABC9B1B-4274-4809-BC04-2B4B3B5E9DFA}"/>
              </a:ext>
            </a:extLst>
          </p:cNvPr>
          <p:cNvSpPr/>
          <p:nvPr/>
        </p:nvSpPr>
        <p:spPr>
          <a:xfrm>
            <a:off x="5394164" y="1648006"/>
            <a:ext cx="2569934" cy="369332"/>
          </a:xfrm>
          <a:prstGeom prst="rect">
            <a:avLst/>
          </a:prstGeom>
        </p:spPr>
        <p:txBody>
          <a:bodyPr wrap="none">
            <a:spAutoFit/>
          </a:bodyPr>
          <a:lstStyle/>
          <a:p>
            <a:r>
              <a:rPr lang="en-US" altLang="zh-CN" dirty="0">
                <a:ea typeface="宋体" panose="02010600030101010101" pitchFamily="2" charset="-122"/>
              </a:rPr>
              <a:t>Jul. 25 to </a:t>
            </a:r>
            <a:r>
              <a:rPr lang="en-US" altLang="zh-CN" dirty="0"/>
              <a:t>Jul. 31</a:t>
            </a:r>
            <a:r>
              <a:rPr lang="en-US" altLang="zh-CN" dirty="0">
                <a:ea typeface="宋体" panose="02010600030101010101" pitchFamily="2" charset="-122"/>
              </a:rPr>
              <a:t>, </a:t>
            </a:r>
            <a:r>
              <a:rPr lang="en-GB" dirty="0">
                <a:ea typeface="宋体" panose="02010600030101010101" pitchFamily="2" charset="-122"/>
              </a:rPr>
              <a:t>2004 </a:t>
            </a:r>
            <a:endParaRPr lang="en-US" dirty="0"/>
          </a:p>
        </p:txBody>
      </p:sp>
      <p:sp>
        <p:nvSpPr>
          <p:cNvPr id="10" name="矩形 9">
            <a:extLst>
              <a:ext uri="{FF2B5EF4-FFF2-40B4-BE49-F238E27FC236}">
                <a16:creationId xmlns:a16="http://schemas.microsoft.com/office/drawing/2014/main" id="{B2D79C79-18CF-4E21-883A-4BD24A7179BF}"/>
              </a:ext>
            </a:extLst>
          </p:cNvPr>
          <p:cNvSpPr/>
          <p:nvPr/>
        </p:nvSpPr>
        <p:spPr>
          <a:xfrm>
            <a:off x="1323470" y="6083578"/>
            <a:ext cx="2698175" cy="369332"/>
          </a:xfrm>
          <a:prstGeom prst="rect">
            <a:avLst/>
          </a:prstGeom>
        </p:spPr>
        <p:txBody>
          <a:bodyPr wrap="none">
            <a:spAutoFit/>
          </a:bodyPr>
          <a:lstStyle/>
          <a:p>
            <a:r>
              <a:rPr lang="en-US" altLang="zh-CN" dirty="0">
                <a:ea typeface="宋体" panose="02010600030101010101" pitchFamily="2" charset="-122"/>
              </a:rPr>
              <a:t>Oct. 15 to Oct. 21, </a:t>
            </a:r>
            <a:r>
              <a:rPr lang="en-GB" dirty="0">
                <a:ea typeface="宋体" panose="02010600030101010101" pitchFamily="2" charset="-122"/>
              </a:rPr>
              <a:t>2004 </a:t>
            </a:r>
            <a:endParaRPr lang="en-US" dirty="0"/>
          </a:p>
        </p:txBody>
      </p:sp>
      <p:sp>
        <p:nvSpPr>
          <p:cNvPr id="11" name="矩形 10">
            <a:extLst>
              <a:ext uri="{FF2B5EF4-FFF2-40B4-BE49-F238E27FC236}">
                <a16:creationId xmlns:a16="http://schemas.microsoft.com/office/drawing/2014/main" id="{DFE209D5-855D-4F9D-8268-6C31610825E6}"/>
              </a:ext>
            </a:extLst>
          </p:cNvPr>
          <p:cNvSpPr/>
          <p:nvPr/>
        </p:nvSpPr>
        <p:spPr>
          <a:xfrm>
            <a:off x="5563394" y="6110346"/>
            <a:ext cx="2723823" cy="369332"/>
          </a:xfrm>
          <a:prstGeom prst="rect">
            <a:avLst/>
          </a:prstGeom>
        </p:spPr>
        <p:txBody>
          <a:bodyPr wrap="none">
            <a:spAutoFit/>
          </a:bodyPr>
          <a:lstStyle/>
          <a:p>
            <a:r>
              <a:rPr lang="en-US" altLang="zh-CN" dirty="0">
                <a:ea typeface="宋体" panose="02010600030101010101" pitchFamily="2" charset="-122"/>
              </a:rPr>
              <a:t>Jan. 15 to Jan. 21, </a:t>
            </a:r>
            <a:r>
              <a:rPr lang="en-GB" dirty="0">
                <a:ea typeface="宋体" panose="02010600030101010101" pitchFamily="2" charset="-122"/>
              </a:rPr>
              <a:t>2004 </a:t>
            </a:r>
            <a:endParaRPr lang="en-US" dirty="0"/>
          </a:p>
        </p:txBody>
      </p:sp>
      <p:sp>
        <p:nvSpPr>
          <p:cNvPr id="12" name="矩形 11">
            <a:extLst>
              <a:ext uri="{FF2B5EF4-FFF2-40B4-BE49-F238E27FC236}">
                <a16:creationId xmlns:a16="http://schemas.microsoft.com/office/drawing/2014/main" id="{3C72402C-AB2F-4246-B76F-2F4D9C822F4C}"/>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b="1" u="sng" dirty="0">
                <a:solidFill>
                  <a:schemeClr val="accent2"/>
                </a:solidFill>
              </a:rPr>
              <a:t>Results</a:t>
            </a:r>
          </a:p>
          <a:p>
            <a:r>
              <a:rPr lang="en-US" sz="1400" dirty="0">
                <a:solidFill>
                  <a:schemeClr val="bg1"/>
                </a:solidFill>
              </a:rPr>
              <a:t>Conclusions</a:t>
            </a:r>
          </a:p>
        </p:txBody>
      </p:sp>
      <p:sp>
        <p:nvSpPr>
          <p:cNvPr id="13" name="矩形 12">
            <a:extLst>
              <a:ext uri="{FF2B5EF4-FFF2-40B4-BE49-F238E27FC236}">
                <a16:creationId xmlns:a16="http://schemas.microsoft.com/office/drawing/2014/main" id="{D43CD92A-FD47-43C9-AB9A-5CF640E942C7}"/>
              </a:ext>
            </a:extLst>
          </p:cNvPr>
          <p:cNvSpPr/>
          <p:nvPr/>
        </p:nvSpPr>
        <p:spPr>
          <a:xfrm>
            <a:off x="8688308" y="3429000"/>
            <a:ext cx="3217606" cy="830997"/>
          </a:xfrm>
          <a:prstGeom prst="rect">
            <a:avLst/>
          </a:prstGeom>
          <a:noFill/>
        </p:spPr>
        <p:txBody>
          <a:bodyPr wrap="square">
            <a:spAutoFit/>
          </a:bodyPr>
          <a:lstStyle/>
          <a:p>
            <a:r>
              <a:rPr lang="en-US" sz="2400" b="1" dirty="0">
                <a:solidFill>
                  <a:srgbClr val="003399"/>
                </a:solidFill>
              </a:rPr>
              <a:t>Ensemble averaged weekly data</a:t>
            </a:r>
          </a:p>
        </p:txBody>
      </p:sp>
    </p:spTree>
    <p:extLst>
      <p:ext uri="{BB962C8B-B14F-4D97-AF65-F5344CB8AC3E}">
        <p14:creationId xmlns:p14="http://schemas.microsoft.com/office/powerpoint/2010/main" val="28748387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07D094E-3186-4A1E-91F8-C21DDDF46513}"/>
              </a:ext>
            </a:extLst>
          </p:cNvPr>
          <p:cNvSpPr>
            <a:spLocks noGrp="1"/>
          </p:cNvSpPr>
          <p:nvPr>
            <p:ph type="sldNum" sz="quarter" idx="12"/>
          </p:nvPr>
        </p:nvSpPr>
        <p:spPr/>
        <p:txBody>
          <a:bodyPr/>
          <a:lstStyle/>
          <a:p>
            <a:fld id="{833FA12E-B5B5-4348-B34B-2EB182552C31}" type="slidenum">
              <a:rPr lang="en-US" smtClean="0"/>
              <a:t>18</a:t>
            </a:fld>
            <a:endParaRPr lang="en-US" dirty="0"/>
          </a:p>
        </p:txBody>
      </p:sp>
      <p:pic>
        <p:nvPicPr>
          <p:cNvPr id="3" name="内容占位符 3">
            <a:extLst>
              <a:ext uri="{FF2B5EF4-FFF2-40B4-BE49-F238E27FC236}">
                <a16:creationId xmlns:a16="http://schemas.microsoft.com/office/drawing/2014/main" id="{5CA86BA9-0826-477E-BBA3-1CCDD74EFF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80544"/>
            <a:ext cx="6131496" cy="4222977"/>
          </a:xfrm>
          <a:prstGeom prst="rect">
            <a:avLst/>
          </a:prstGeom>
        </p:spPr>
      </p:pic>
      <p:sp>
        <p:nvSpPr>
          <p:cNvPr id="4" name="矩形 3">
            <a:extLst>
              <a:ext uri="{FF2B5EF4-FFF2-40B4-BE49-F238E27FC236}">
                <a16:creationId xmlns:a16="http://schemas.microsoft.com/office/drawing/2014/main" id="{1C17B9CF-F6BF-4867-A91A-758FD761DF76}"/>
              </a:ext>
            </a:extLst>
          </p:cNvPr>
          <p:cNvSpPr/>
          <p:nvPr/>
        </p:nvSpPr>
        <p:spPr>
          <a:xfrm>
            <a:off x="305693" y="6033186"/>
            <a:ext cx="5250817" cy="646331"/>
          </a:xfrm>
          <a:prstGeom prst="rect">
            <a:avLst/>
          </a:prstGeom>
          <a:solidFill>
            <a:schemeClr val="accent2"/>
          </a:solidFill>
        </p:spPr>
        <p:txBody>
          <a:bodyPr wrap="square">
            <a:spAutoFit/>
          </a:bodyPr>
          <a:lstStyle/>
          <a:p>
            <a:r>
              <a:rPr lang="en-GB" b="1" dirty="0">
                <a:ea typeface="宋体" panose="02010600030101010101" pitchFamily="2" charset="-122"/>
              </a:rPr>
              <a:t>Ensemble-averaged diurnal temperature cycle for seven sunny days in different seasons </a:t>
            </a:r>
            <a:endParaRPr lang="en-US" b="1" dirty="0"/>
          </a:p>
        </p:txBody>
      </p:sp>
      <p:sp>
        <p:nvSpPr>
          <p:cNvPr id="5" name="矩形 4">
            <a:extLst>
              <a:ext uri="{FF2B5EF4-FFF2-40B4-BE49-F238E27FC236}">
                <a16:creationId xmlns:a16="http://schemas.microsoft.com/office/drawing/2014/main" id="{8C87235A-FCC7-4C85-8A8B-05CDBAC07C58}"/>
              </a:ext>
            </a:extLst>
          </p:cNvPr>
          <p:cNvSpPr/>
          <p:nvPr/>
        </p:nvSpPr>
        <p:spPr>
          <a:xfrm>
            <a:off x="6096000" y="1757165"/>
            <a:ext cx="5818518" cy="2308324"/>
          </a:xfrm>
          <a:prstGeom prst="rect">
            <a:avLst/>
          </a:prstGeom>
        </p:spPr>
        <p:txBody>
          <a:bodyPr wrap="square">
            <a:spAutoFit/>
          </a:bodyPr>
          <a:lstStyle/>
          <a:p>
            <a:r>
              <a:rPr lang="en-US" altLang="zh-CN" sz="2400" b="1" dirty="0">
                <a:solidFill>
                  <a:srgbClr val="003399"/>
                </a:solidFill>
              </a:rPr>
              <a:t>TEB evaluation:</a:t>
            </a:r>
          </a:p>
          <a:p>
            <a:r>
              <a:rPr lang="en-US" altLang="zh-CN" sz="2400" dirty="0">
                <a:solidFill>
                  <a:srgbClr val="C00000"/>
                </a:solidFill>
              </a:rPr>
              <a:t>One-month</a:t>
            </a:r>
            <a:r>
              <a:rPr lang="en-US" altLang="zh-CN" sz="2400" dirty="0"/>
              <a:t> Measurement*</a:t>
            </a:r>
          </a:p>
          <a:p>
            <a:r>
              <a:rPr lang="en-US" altLang="zh-CN" sz="2400" dirty="0"/>
              <a:t>in Fall and winter</a:t>
            </a:r>
            <a:r>
              <a:rPr lang="zh-CN" altLang="en-US" sz="2400" dirty="0"/>
              <a:t> </a:t>
            </a:r>
            <a:r>
              <a:rPr lang="en-US" altLang="zh-CN" sz="2400" dirty="0"/>
              <a:t>with </a:t>
            </a:r>
            <a:r>
              <a:rPr lang="en-US" sz="2400" dirty="0">
                <a:solidFill>
                  <a:srgbClr val="C00000"/>
                </a:solidFill>
              </a:rPr>
              <a:t>infra-red thermometers</a:t>
            </a:r>
            <a:r>
              <a:rPr lang="en-US" sz="2400" dirty="0"/>
              <a:t> for a selected set of walls, roads and roofs with </a:t>
            </a:r>
            <a:r>
              <a:rPr lang="en-US" sz="2400" dirty="0">
                <a:solidFill>
                  <a:srgbClr val="C00000"/>
                </a:solidFill>
              </a:rPr>
              <a:t>different orientations and aspect ratios.</a:t>
            </a:r>
          </a:p>
        </p:txBody>
      </p:sp>
      <p:graphicFrame>
        <p:nvGraphicFramePr>
          <p:cNvPr id="6" name="表格 5">
            <a:extLst>
              <a:ext uri="{FF2B5EF4-FFF2-40B4-BE49-F238E27FC236}">
                <a16:creationId xmlns:a16="http://schemas.microsoft.com/office/drawing/2014/main" id="{89EB4E0F-5C52-4B61-8C8B-1F995F794A8A}"/>
              </a:ext>
            </a:extLst>
          </p:cNvPr>
          <p:cNvGraphicFramePr>
            <a:graphicFrameLocks noGrp="1"/>
          </p:cNvGraphicFramePr>
          <p:nvPr>
            <p:extLst>
              <p:ext uri="{D42A27DB-BD31-4B8C-83A1-F6EECF244321}">
                <p14:modId xmlns:p14="http://schemas.microsoft.com/office/powerpoint/2010/main" val="4188710977"/>
              </p:ext>
            </p:extLst>
          </p:nvPr>
        </p:nvGraphicFramePr>
        <p:xfrm>
          <a:off x="6096000" y="4341430"/>
          <a:ext cx="5818519" cy="1645920"/>
        </p:xfrm>
        <a:graphic>
          <a:graphicData uri="http://schemas.openxmlformats.org/drawingml/2006/table">
            <a:tbl>
              <a:tblPr firstRow="1" firstCol="1" bandRow="1">
                <a:tableStyleId>{BC89EF96-8CEA-46FF-86C4-4CE0E7609802}</a:tableStyleId>
              </a:tblPr>
              <a:tblGrid>
                <a:gridCol w="852887">
                  <a:extLst>
                    <a:ext uri="{9D8B030D-6E8A-4147-A177-3AD203B41FA5}">
                      <a16:colId xmlns:a16="http://schemas.microsoft.com/office/drawing/2014/main" val="1561128622"/>
                    </a:ext>
                  </a:extLst>
                </a:gridCol>
                <a:gridCol w="1241408">
                  <a:extLst>
                    <a:ext uri="{9D8B030D-6E8A-4147-A177-3AD203B41FA5}">
                      <a16:colId xmlns:a16="http://schemas.microsoft.com/office/drawing/2014/main" val="1338793650"/>
                    </a:ext>
                  </a:extLst>
                </a:gridCol>
                <a:gridCol w="1241408">
                  <a:extLst>
                    <a:ext uri="{9D8B030D-6E8A-4147-A177-3AD203B41FA5}">
                      <a16:colId xmlns:a16="http://schemas.microsoft.com/office/drawing/2014/main" val="2551693457"/>
                    </a:ext>
                  </a:extLst>
                </a:gridCol>
                <a:gridCol w="1241408">
                  <a:extLst>
                    <a:ext uri="{9D8B030D-6E8A-4147-A177-3AD203B41FA5}">
                      <a16:colId xmlns:a16="http://schemas.microsoft.com/office/drawing/2014/main" val="3574341412"/>
                    </a:ext>
                  </a:extLst>
                </a:gridCol>
                <a:gridCol w="1241408">
                  <a:extLst>
                    <a:ext uri="{9D8B030D-6E8A-4147-A177-3AD203B41FA5}">
                      <a16:colId xmlns:a16="http://schemas.microsoft.com/office/drawing/2014/main" val="1507724539"/>
                    </a:ext>
                  </a:extLst>
                </a:gridCol>
              </a:tblGrid>
              <a:tr h="0">
                <a:tc rowSpan="2">
                  <a:txBody>
                    <a:bodyPr/>
                    <a:lstStyle/>
                    <a:p>
                      <a:pPr marL="0" marR="0" algn="l">
                        <a:spcBef>
                          <a:spcPts val="0"/>
                        </a:spcBef>
                        <a:spcAft>
                          <a:spcPts val="0"/>
                        </a:spcAft>
                      </a:pPr>
                      <a:r>
                        <a:rPr lang="en-GB" sz="1800" dirty="0">
                          <a:effectLst/>
                        </a:rPr>
                        <a:t> </a:t>
                      </a:r>
                      <a:endParaRPr lang="en-US" sz="16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marL="0" marR="0" algn="l">
                        <a:spcBef>
                          <a:spcPts val="0"/>
                        </a:spcBef>
                        <a:spcAft>
                          <a:spcPts val="0"/>
                        </a:spcAft>
                      </a:pPr>
                      <a:r>
                        <a:rPr lang="en-GB" sz="1800" dirty="0">
                          <a:effectLst/>
                        </a:rPr>
                        <a:t>Fall </a:t>
                      </a:r>
                    </a:p>
                    <a:p>
                      <a:pPr marL="0" marR="0" algn="l">
                        <a:spcBef>
                          <a:spcPts val="0"/>
                        </a:spcBef>
                        <a:spcAft>
                          <a:spcPts val="0"/>
                        </a:spcAft>
                      </a:pPr>
                      <a:r>
                        <a:rPr lang="en-GB" sz="1800" dirty="0">
                          <a:effectLst/>
                        </a:rPr>
                        <a:t>(15/10/04-15/11/04)</a:t>
                      </a:r>
                      <a:endParaRPr lang="en-US" sz="16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en-US"/>
                    </a:p>
                  </a:txBody>
                  <a:tcPr/>
                </a:tc>
                <a:tc gridSpan="2">
                  <a:txBody>
                    <a:bodyPr/>
                    <a:lstStyle/>
                    <a:p>
                      <a:pPr marL="0" marR="0" algn="l">
                        <a:spcBef>
                          <a:spcPts val="0"/>
                        </a:spcBef>
                        <a:spcAft>
                          <a:spcPts val="0"/>
                        </a:spcAft>
                      </a:pPr>
                      <a:r>
                        <a:rPr lang="en-GB" sz="1800" dirty="0">
                          <a:effectLst/>
                        </a:rPr>
                        <a:t>Winter</a:t>
                      </a:r>
                    </a:p>
                    <a:p>
                      <a:pPr marL="0" marR="0" algn="l">
                        <a:spcBef>
                          <a:spcPts val="0"/>
                        </a:spcBef>
                        <a:spcAft>
                          <a:spcPts val="0"/>
                        </a:spcAft>
                      </a:pPr>
                      <a:r>
                        <a:rPr lang="en-GB" sz="1800" dirty="0">
                          <a:effectLst/>
                        </a:rPr>
                        <a:t> (15/01/04-15/02/04)</a:t>
                      </a:r>
                      <a:endParaRPr lang="en-US" sz="16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en-US"/>
                    </a:p>
                  </a:txBody>
                  <a:tcPr/>
                </a:tc>
                <a:extLst>
                  <a:ext uri="{0D108BD9-81ED-4DB2-BD59-A6C34878D82A}">
                    <a16:rowId xmlns:a16="http://schemas.microsoft.com/office/drawing/2014/main" val="2286751849"/>
                  </a:ext>
                </a:extLst>
              </a:tr>
              <a:tr h="0">
                <a:tc vMerge="1">
                  <a:txBody>
                    <a:bodyPr/>
                    <a:lstStyle/>
                    <a:p>
                      <a:endParaRPr lang="en-US"/>
                    </a:p>
                  </a:txBody>
                  <a:tcPr/>
                </a:tc>
                <a:tc>
                  <a:txBody>
                    <a:bodyPr/>
                    <a:lstStyle/>
                    <a:p>
                      <a:pPr marL="0" marR="0" algn="just">
                        <a:spcBef>
                          <a:spcPts val="0"/>
                        </a:spcBef>
                        <a:spcAft>
                          <a:spcPts val="0"/>
                        </a:spcAft>
                      </a:pPr>
                      <a:r>
                        <a:rPr lang="en-GB" sz="1800">
                          <a:effectLst/>
                        </a:rPr>
                        <a:t>Bias (K)</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RMSD (K)</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effectLst/>
                        </a:rPr>
                        <a:t>Bias (K)</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effectLst/>
                        </a:rPr>
                        <a:t>RMSD (K)</a:t>
                      </a:r>
                      <a:endParaRPr lang="en-US" sz="16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517891498"/>
                  </a:ext>
                </a:extLst>
              </a:tr>
              <a:tr h="99623">
                <a:tc>
                  <a:txBody>
                    <a:bodyPr/>
                    <a:lstStyle/>
                    <a:p>
                      <a:pPr marL="0" marR="0" algn="just">
                        <a:spcBef>
                          <a:spcPts val="0"/>
                        </a:spcBef>
                        <a:spcAft>
                          <a:spcPts val="0"/>
                        </a:spcAft>
                      </a:pPr>
                      <a:r>
                        <a:rPr lang="en-GB" sz="1800" dirty="0">
                          <a:effectLst/>
                        </a:rPr>
                        <a:t>Roof </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1.0</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2.1</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effectLst/>
                        </a:rPr>
                        <a:t>1.2</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2.2</a:t>
                      </a:r>
                      <a:endParaRPr lang="en-US" sz="16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1307726"/>
                  </a:ext>
                </a:extLst>
              </a:tr>
              <a:tr h="0">
                <a:tc>
                  <a:txBody>
                    <a:bodyPr/>
                    <a:lstStyle/>
                    <a:p>
                      <a:pPr marL="0" marR="0" algn="just">
                        <a:spcBef>
                          <a:spcPts val="0"/>
                        </a:spcBef>
                        <a:spcAft>
                          <a:spcPts val="0"/>
                        </a:spcAft>
                      </a:pPr>
                      <a:r>
                        <a:rPr lang="en-GB" sz="1800" dirty="0">
                          <a:effectLst/>
                        </a:rPr>
                        <a:t>Road </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solidFill>
                            <a:srgbClr val="C00000"/>
                          </a:solidFill>
                          <a:effectLst/>
                        </a:rPr>
                        <a:t>-1.4</a:t>
                      </a:r>
                      <a:endParaRPr lang="en-US" sz="1600" dirty="0">
                        <a:solidFill>
                          <a:srgbClr val="C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1.6</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solidFill>
                            <a:srgbClr val="C00000"/>
                          </a:solidFill>
                          <a:effectLst/>
                        </a:rPr>
                        <a:t>-2.2</a:t>
                      </a:r>
                      <a:endParaRPr lang="en-US" sz="1600" dirty="0">
                        <a:solidFill>
                          <a:srgbClr val="C0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2.4</a:t>
                      </a:r>
                      <a:endParaRPr lang="en-US" sz="16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128847750"/>
                  </a:ext>
                </a:extLst>
              </a:tr>
              <a:tr h="75220">
                <a:tc>
                  <a:txBody>
                    <a:bodyPr/>
                    <a:lstStyle/>
                    <a:p>
                      <a:pPr marL="0" marR="0" algn="just">
                        <a:spcBef>
                          <a:spcPts val="0"/>
                        </a:spcBef>
                        <a:spcAft>
                          <a:spcPts val="0"/>
                        </a:spcAft>
                      </a:pPr>
                      <a:r>
                        <a:rPr lang="en-GB" sz="1800" dirty="0">
                          <a:effectLst/>
                        </a:rPr>
                        <a:t>Wall</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0.8</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a:effectLst/>
                        </a:rPr>
                        <a:t>0.9</a:t>
                      </a:r>
                      <a:endParaRPr lang="en-US" sz="160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effectLst/>
                        </a:rPr>
                        <a:t>0.0</a:t>
                      </a:r>
                      <a:endParaRPr lang="en-US" sz="1600" dirty="0">
                        <a:effectLst/>
                        <a:latin typeface="Times New Roman" panose="02020603050405020304" pitchFamily="18" charset="0"/>
                        <a:ea typeface="宋体" panose="02010600030101010101" pitchFamily="2" charset="-122"/>
                      </a:endParaRPr>
                    </a:p>
                  </a:txBody>
                  <a:tcPr marL="68580" marR="68580" marT="0" marB="0"/>
                </a:tc>
                <a:tc>
                  <a:txBody>
                    <a:bodyPr/>
                    <a:lstStyle/>
                    <a:p>
                      <a:pPr marL="0" marR="0" algn="just">
                        <a:spcBef>
                          <a:spcPts val="0"/>
                        </a:spcBef>
                        <a:spcAft>
                          <a:spcPts val="0"/>
                        </a:spcAft>
                      </a:pPr>
                      <a:r>
                        <a:rPr lang="en-GB" sz="1800" dirty="0">
                          <a:effectLst/>
                        </a:rPr>
                        <a:t>0.5</a:t>
                      </a:r>
                      <a:endParaRPr lang="en-US" sz="16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2207243"/>
                  </a:ext>
                </a:extLst>
              </a:tr>
            </a:tbl>
          </a:graphicData>
        </a:graphic>
      </p:graphicFrame>
      <p:sp>
        <p:nvSpPr>
          <p:cNvPr id="7" name="矩形 6">
            <a:extLst>
              <a:ext uri="{FF2B5EF4-FFF2-40B4-BE49-F238E27FC236}">
                <a16:creationId xmlns:a16="http://schemas.microsoft.com/office/drawing/2014/main" id="{E5726995-6198-4A94-9C79-ACCFE2FB3716}"/>
              </a:ext>
            </a:extLst>
          </p:cNvPr>
          <p:cNvSpPr/>
          <p:nvPr/>
        </p:nvSpPr>
        <p:spPr>
          <a:xfrm>
            <a:off x="7536427" y="6263291"/>
            <a:ext cx="2937664" cy="369332"/>
          </a:xfrm>
          <a:prstGeom prst="rect">
            <a:avLst/>
          </a:prstGeom>
        </p:spPr>
        <p:txBody>
          <a:bodyPr wrap="none">
            <a:spAutoFit/>
          </a:bodyPr>
          <a:lstStyle/>
          <a:p>
            <a:r>
              <a:rPr lang="en-US" dirty="0">
                <a:latin typeface="AdvP4A213B"/>
              </a:rPr>
              <a:t>* Raw data from Pigeon 2008</a:t>
            </a:r>
            <a:endParaRPr lang="en-US" dirty="0"/>
          </a:p>
        </p:txBody>
      </p:sp>
      <p:sp>
        <p:nvSpPr>
          <p:cNvPr id="8" name="矩形 7">
            <a:extLst>
              <a:ext uri="{FF2B5EF4-FFF2-40B4-BE49-F238E27FC236}">
                <a16:creationId xmlns:a16="http://schemas.microsoft.com/office/drawing/2014/main" id="{A6DD708A-60D3-4B15-95B4-A0B0AF5FF14A}"/>
              </a:ext>
            </a:extLst>
          </p:cNvPr>
          <p:cNvSpPr/>
          <p:nvPr/>
        </p:nvSpPr>
        <p:spPr>
          <a:xfrm>
            <a:off x="1647361" y="4184883"/>
            <a:ext cx="1354858" cy="646331"/>
          </a:xfrm>
          <a:prstGeom prst="rect">
            <a:avLst/>
          </a:prstGeom>
        </p:spPr>
        <p:txBody>
          <a:bodyPr wrap="none">
            <a:spAutoFit/>
          </a:bodyPr>
          <a:lstStyle/>
          <a:p>
            <a:pPr algn="ctr"/>
            <a:r>
              <a:rPr lang="en-GB" sz="1200" b="1" dirty="0"/>
              <a:t>All temperature </a:t>
            </a:r>
          </a:p>
          <a:p>
            <a:pPr algn="ctr"/>
            <a:r>
              <a:rPr lang="en-GB" sz="1200" b="1" dirty="0"/>
              <a:t>vary strongly </a:t>
            </a:r>
          </a:p>
          <a:p>
            <a:pPr algn="ctr"/>
            <a:r>
              <a:rPr lang="en-GB" sz="1200" b="1" dirty="0"/>
              <a:t>in summer</a:t>
            </a:r>
            <a:endParaRPr lang="en-US" sz="1200" b="1" dirty="0"/>
          </a:p>
        </p:txBody>
      </p:sp>
      <p:sp>
        <p:nvSpPr>
          <p:cNvPr id="10" name="标题 1">
            <a:extLst>
              <a:ext uri="{FF2B5EF4-FFF2-40B4-BE49-F238E27FC236}">
                <a16:creationId xmlns:a16="http://schemas.microsoft.com/office/drawing/2014/main" id="{941CB6DC-23EF-4BFD-9752-2E8559D96C88}"/>
              </a:ext>
            </a:extLst>
          </p:cNvPr>
          <p:cNvSpPr txBox="1">
            <a:spLocks/>
          </p:cNvSpPr>
          <p:nvPr/>
        </p:nvSpPr>
        <p:spPr>
          <a:xfrm>
            <a:off x="391862" y="903409"/>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GB" dirty="0"/>
              <a:t>Diurnal temperature </a:t>
            </a:r>
            <a:r>
              <a:rPr lang="en-US" altLang="zh-CN" dirty="0"/>
              <a:t>validation</a:t>
            </a:r>
            <a:endParaRPr lang="en-US" dirty="0"/>
          </a:p>
        </p:txBody>
      </p:sp>
      <p:sp>
        <p:nvSpPr>
          <p:cNvPr id="11" name="矩形 10">
            <a:extLst>
              <a:ext uri="{FF2B5EF4-FFF2-40B4-BE49-F238E27FC236}">
                <a16:creationId xmlns:a16="http://schemas.microsoft.com/office/drawing/2014/main" id="{C12951C9-55E1-4C11-9C77-06248980978F}"/>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b="1" u="sng" dirty="0">
                <a:solidFill>
                  <a:schemeClr val="bg1"/>
                </a:solidFill>
              </a:rPr>
              <a:t>Results</a:t>
            </a:r>
          </a:p>
          <a:p>
            <a:r>
              <a:rPr lang="en-US" sz="1400" dirty="0">
                <a:solidFill>
                  <a:schemeClr val="bg1"/>
                </a:solidFill>
              </a:rPr>
              <a:t>Conclusions</a:t>
            </a:r>
          </a:p>
        </p:txBody>
      </p:sp>
      <p:sp>
        <p:nvSpPr>
          <p:cNvPr id="17" name="矩形 16">
            <a:extLst>
              <a:ext uri="{FF2B5EF4-FFF2-40B4-BE49-F238E27FC236}">
                <a16:creationId xmlns:a16="http://schemas.microsoft.com/office/drawing/2014/main" id="{44444706-FC76-4AA2-BEE9-9882A7291BD7}"/>
              </a:ext>
            </a:extLst>
          </p:cNvPr>
          <p:cNvSpPr/>
          <p:nvPr/>
        </p:nvSpPr>
        <p:spPr>
          <a:xfrm>
            <a:off x="1728313" y="1927123"/>
            <a:ext cx="1192955" cy="3608440"/>
          </a:xfrm>
          <a:prstGeom prst="rect">
            <a:avLst/>
          </a:prstGeom>
          <a:noFill/>
          <a:ln w="19050">
            <a:solidFill>
              <a:srgbClr val="003399"/>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1258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B076CDC-B17C-40D0-9239-75CA21FEC3E1}"/>
              </a:ext>
            </a:extLst>
          </p:cNvPr>
          <p:cNvSpPr>
            <a:spLocks noGrp="1"/>
          </p:cNvSpPr>
          <p:nvPr>
            <p:ph type="sldNum" sz="quarter" idx="12"/>
          </p:nvPr>
        </p:nvSpPr>
        <p:spPr/>
        <p:txBody>
          <a:bodyPr/>
          <a:lstStyle/>
          <a:p>
            <a:fld id="{833FA12E-B5B5-4348-B34B-2EB182552C31}" type="slidenum">
              <a:rPr lang="en-US" smtClean="0"/>
              <a:t>19</a:t>
            </a:fld>
            <a:endParaRPr lang="en-US"/>
          </a:p>
        </p:txBody>
      </p:sp>
      <p:sp>
        <p:nvSpPr>
          <p:cNvPr id="3" name="标题 1">
            <a:extLst>
              <a:ext uri="{FF2B5EF4-FFF2-40B4-BE49-F238E27FC236}">
                <a16:creationId xmlns:a16="http://schemas.microsoft.com/office/drawing/2014/main" id="{0F8FC26E-D357-4E34-9D15-BEB3DF8E9C73}"/>
              </a:ext>
            </a:extLst>
          </p:cNvPr>
          <p:cNvSpPr txBox="1">
            <a:spLocks/>
          </p:cNvSpPr>
          <p:nvPr/>
        </p:nvSpPr>
        <p:spPr>
          <a:xfrm>
            <a:off x="457280" y="1053530"/>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US" dirty="0"/>
              <a:t>Conclusions</a:t>
            </a:r>
          </a:p>
        </p:txBody>
      </p:sp>
      <p:sp>
        <p:nvSpPr>
          <p:cNvPr id="4" name="内容占位符 13">
            <a:extLst>
              <a:ext uri="{FF2B5EF4-FFF2-40B4-BE49-F238E27FC236}">
                <a16:creationId xmlns:a16="http://schemas.microsoft.com/office/drawing/2014/main" id="{A30537DC-F61E-417E-A1FF-D29F6BA1196E}"/>
              </a:ext>
            </a:extLst>
          </p:cNvPr>
          <p:cNvSpPr txBox="1">
            <a:spLocks/>
          </p:cNvSpPr>
          <p:nvPr/>
        </p:nvSpPr>
        <p:spPr>
          <a:xfrm>
            <a:off x="457280" y="1917626"/>
            <a:ext cx="10653172" cy="4209956"/>
          </a:xfrm>
          <a:prstGeom prst="rect">
            <a:avLst/>
          </a:prstGeom>
        </p:spPr>
        <p:txBody>
          <a:bodyPr>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nnual mean temperature cycle of urban surfaces and canyon air indicate a </a:t>
            </a:r>
            <a:r>
              <a:rPr lang="en-GB" dirty="0">
                <a:solidFill>
                  <a:srgbClr val="C00000"/>
                </a:solidFill>
              </a:rPr>
              <a:t>time lag phenomenon between air and canyon surfaces</a:t>
            </a:r>
            <a:r>
              <a:rPr lang="en-GB" dirty="0"/>
              <a:t>. </a:t>
            </a:r>
          </a:p>
          <a:p>
            <a:r>
              <a:rPr lang="en-GB" dirty="0"/>
              <a:t>The surface temperature varies strongly(24</a:t>
            </a:r>
            <a:r>
              <a:rPr lang="zh-CN" altLang="en-US" dirty="0"/>
              <a:t>℃ </a:t>
            </a:r>
            <a:r>
              <a:rPr lang="en-US" altLang="zh-CN" dirty="0"/>
              <a:t>for roof</a:t>
            </a:r>
            <a:r>
              <a:rPr lang="en-GB" dirty="0"/>
              <a:t>) in a daily cycle during </a:t>
            </a:r>
            <a:r>
              <a:rPr lang="en-GB" dirty="0">
                <a:solidFill>
                  <a:srgbClr val="C00000"/>
                </a:solidFill>
              </a:rPr>
              <a:t>summer time </a:t>
            </a:r>
            <a:r>
              <a:rPr lang="en-GB" dirty="0"/>
              <a:t>but an even larger variation could be discovered if we enlarge the evaluation period to an annual cycle</a:t>
            </a:r>
            <a:r>
              <a:rPr lang="en-US" dirty="0"/>
              <a:t>(26</a:t>
            </a:r>
            <a:r>
              <a:rPr lang="zh-CN" altLang="en-US" dirty="0"/>
              <a:t>℃</a:t>
            </a:r>
            <a:r>
              <a:rPr lang="en-US" altLang="zh-CN" dirty="0"/>
              <a:t> for road</a:t>
            </a:r>
            <a:r>
              <a:rPr lang="en-US" dirty="0"/>
              <a:t>)</a:t>
            </a:r>
            <a:r>
              <a:rPr lang="en-GB" dirty="0"/>
              <a:t>.</a:t>
            </a:r>
            <a:endParaRPr lang="en-US" dirty="0"/>
          </a:p>
          <a:p>
            <a:r>
              <a:rPr lang="en-GB" dirty="0"/>
              <a:t>In the comparison of the diurnal and annual cycle, the </a:t>
            </a:r>
            <a:r>
              <a:rPr lang="en-GB" dirty="0">
                <a:solidFill>
                  <a:srgbClr val="C00000"/>
                </a:solidFill>
              </a:rPr>
              <a:t>temporal and spatial scale </a:t>
            </a:r>
            <a:r>
              <a:rPr lang="en-GB" dirty="0"/>
              <a:t>is found to be the cause of different temperature evolution pattern for urban surfaces.</a:t>
            </a:r>
          </a:p>
          <a:p>
            <a:endParaRPr lang="en-US" dirty="0"/>
          </a:p>
        </p:txBody>
      </p:sp>
      <p:sp>
        <p:nvSpPr>
          <p:cNvPr id="5" name="矩形 4">
            <a:extLst>
              <a:ext uri="{FF2B5EF4-FFF2-40B4-BE49-F238E27FC236}">
                <a16:creationId xmlns:a16="http://schemas.microsoft.com/office/drawing/2014/main" id="{7F96B5B2-AA2A-4685-81E7-A1B7F5EB6505}"/>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dirty="0">
                <a:solidFill>
                  <a:schemeClr val="bg1"/>
                </a:solidFill>
              </a:rPr>
              <a:t>Results</a:t>
            </a:r>
          </a:p>
          <a:p>
            <a:r>
              <a:rPr lang="en-US" sz="1400" b="1" u="sng" dirty="0">
                <a:solidFill>
                  <a:schemeClr val="accent2"/>
                </a:solidFill>
              </a:rPr>
              <a:t>Conclusions</a:t>
            </a:r>
          </a:p>
        </p:txBody>
      </p:sp>
    </p:spTree>
    <p:extLst>
      <p:ext uri="{BB962C8B-B14F-4D97-AF65-F5344CB8AC3E}">
        <p14:creationId xmlns:p14="http://schemas.microsoft.com/office/powerpoint/2010/main" val="15780626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3563B34-0C4D-47BB-941D-9AE78F04BD2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1999" y="1688856"/>
            <a:ext cx="4986693" cy="4332999"/>
          </a:xfrm>
          <a:prstGeom prst="rect">
            <a:avLst/>
          </a:prstGeom>
        </p:spPr>
      </p:pic>
      <p:sp>
        <p:nvSpPr>
          <p:cNvPr id="2" name="灯片编号占位符 1">
            <a:extLst>
              <a:ext uri="{FF2B5EF4-FFF2-40B4-BE49-F238E27FC236}">
                <a16:creationId xmlns:a16="http://schemas.microsoft.com/office/drawing/2014/main" id="{2377EE7B-FDCE-474C-A618-EBAB2AFF66C2}"/>
              </a:ext>
            </a:extLst>
          </p:cNvPr>
          <p:cNvSpPr>
            <a:spLocks noGrp="1"/>
          </p:cNvSpPr>
          <p:nvPr>
            <p:ph type="sldNum" sz="quarter" idx="12"/>
          </p:nvPr>
        </p:nvSpPr>
        <p:spPr/>
        <p:txBody>
          <a:bodyPr/>
          <a:lstStyle/>
          <a:p>
            <a:fld id="{833FA12E-B5B5-4348-B34B-2EB182552C31}" type="slidenum">
              <a:rPr lang="en-US" smtClean="0"/>
              <a:t>2</a:t>
            </a:fld>
            <a:endParaRPr lang="en-US"/>
          </a:p>
        </p:txBody>
      </p:sp>
      <p:sp>
        <p:nvSpPr>
          <p:cNvPr id="3" name="标题 1">
            <a:extLst>
              <a:ext uri="{FF2B5EF4-FFF2-40B4-BE49-F238E27FC236}">
                <a16:creationId xmlns:a16="http://schemas.microsoft.com/office/drawing/2014/main" id="{90ABAF33-66C5-4580-83E0-F8F60C6D4825}"/>
              </a:ext>
            </a:extLst>
          </p:cNvPr>
          <p:cNvSpPr txBox="1">
            <a:spLocks/>
          </p:cNvSpPr>
          <p:nvPr/>
        </p:nvSpPr>
        <p:spPr>
          <a:xfrm>
            <a:off x="457279" y="1300288"/>
            <a:ext cx="8231029" cy="777135"/>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solidFill>
                  <a:srgbClr val="003399"/>
                </a:solidFill>
                <a:latin typeface="Arial Black" panose="020B0A04020102020204" pitchFamily="34" charset="0"/>
              </a:rPr>
              <a:t>Outline </a:t>
            </a:r>
          </a:p>
        </p:txBody>
      </p:sp>
      <p:sp>
        <p:nvSpPr>
          <p:cNvPr id="4" name="内容占位符 2">
            <a:extLst>
              <a:ext uri="{FF2B5EF4-FFF2-40B4-BE49-F238E27FC236}">
                <a16:creationId xmlns:a16="http://schemas.microsoft.com/office/drawing/2014/main" id="{2D17EB1E-3014-4295-BA12-0371C494286A}"/>
              </a:ext>
            </a:extLst>
          </p:cNvPr>
          <p:cNvSpPr txBox="1">
            <a:spLocks/>
          </p:cNvSpPr>
          <p:nvPr/>
        </p:nvSpPr>
        <p:spPr>
          <a:xfrm>
            <a:off x="457279" y="2304204"/>
            <a:ext cx="8231029" cy="4209956"/>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q"/>
            </a:pPr>
            <a:r>
              <a:rPr lang="en-US" b="1" dirty="0"/>
              <a:t>Motivation </a:t>
            </a:r>
          </a:p>
          <a:p>
            <a:pPr>
              <a:buFont typeface="Wingdings" panose="05000000000000000000" pitchFamily="2" charset="2"/>
              <a:buChar char="q"/>
            </a:pPr>
            <a:r>
              <a:rPr lang="en-US" b="1" dirty="0"/>
              <a:t>Introduction</a:t>
            </a:r>
          </a:p>
          <a:p>
            <a:pPr lvl="1">
              <a:buFont typeface="Wingdings" panose="05000000000000000000" pitchFamily="2" charset="2"/>
              <a:buChar char="q"/>
            </a:pPr>
            <a:r>
              <a:rPr lang="en-US" dirty="0"/>
              <a:t>Town Energy Balance model (TEB)</a:t>
            </a:r>
          </a:p>
          <a:p>
            <a:pPr lvl="1">
              <a:buFont typeface="Wingdings" panose="05000000000000000000" pitchFamily="2" charset="2"/>
              <a:buChar char="q"/>
            </a:pPr>
            <a:r>
              <a:rPr lang="en-US" dirty="0"/>
              <a:t>Meteorological forcing data</a:t>
            </a:r>
          </a:p>
          <a:p>
            <a:pPr>
              <a:buFont typeface="Wingdings" panose="05000000000000000000" pitchFamily="2" charset="2"/>
              <a:buChar char="q"/>
            </a:pPr>
            <a:r>
              <a:rPr lang="en-US" b="1" dirty="0"/>
              <a:t>Results</a:t>
            </a:r>
          </a:p>
          <a:p>
            <a:pPr lvl="1">
              <a:buFont typeface="Wingdings" panose="05000000000000000000" pitchFamily="2" charset="2"/>
              <a:buChar char="q"/>
            </a:pPr>
            <a:r>
              <a:rPr lang="en-US" altLang="zh-CN" dirty="0"/>
              <a:t>Annual temperature cycle</a:t>
            </a:r>
          </a:p>
          <a:p>
            <a:pPr lvl="1">
              <a:buFont typeface="Wingdings" panose="05000000000000000000" pitchFamily="2" charset="2"/>
              <a:buChar char="q"/>
            </a:pPr>
            <a:r>
              <a:rPr lang="en-US" altLang="zh-CN" dirty="0"/>
              <a:t>Diurnal temperature cycle</a:t>
            </a:r>
            <a:endParaRPr lang="en-US" dirty="0"/>
          </a:p>
          <a:p>
            <a:pPr>
              <a:buFont typeface="Wingdings" panose="05000000000000000000" pitchFamily="2" charset="2"/>
              <a:buChar char="q"/>
            </a:pPr>
            <a:r>
              <a:rPr lang="en-US" b="1" dirty="0"/>
              <a:t>Conclusions</a:t>
            </a:r>
          </a:p>
        </p:txBody>
      </p:sp>
    </p:spTree>
    <p:extLst>
      <p:ext uri="{BB962C8B-B14F-4D97-AF65-F5344CB8AC3E}">
        <p14:creationId xmlns:p14="http://schemas.microsoft.com/office/powerpoint/2010/main" val="3835888952"/>
      </p:ext>
    </p:extLst>
  </p:cSld>
  <p:clrMapOvr>
    <a:masterClrMapping/>
  </p:clrMapOvr>
  <mc:AlternateContent xmlns:mc="http://schemas.openxmlformats.org/markup-compatibility/2006">
    <mc:Choice xmlns:p14="http://schemas.microsoft.com/office/powerpoint/2010/main" Requires="p14">
      <p:transition spd="slow" p14:dur="2000" advTm="61068"/>
    </mc:Choice>
    <mc:Fallback>
      <p:transition spd="slow" advTm="6106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E4D4C44-AF7E-4F70-A2E7-A8BE112401D8}"/>
              </a:ext>
            </a:extLst>
          </p:cNvPr>
          <p:cNvSpPr>
            <a:spLocks noGrp="1"/>
          </p:cNvSpPr>
          <p:nvPr>
            <p:ph type="sldNum" sz="quarter" idx="12"/>
          </p:nvPr>
        </p:nvSpPr>
        <p:spPr/>
        <p:txBody>
          <a:bodyPr/>
          <a:lstStyle/>
          <a:p>
            <a:fld id="{833FA12E-B5B5-4348-B34B-2EB182552C31}" type="slidenum">
              <a:rPr lang="en-US" smtClean="0"/>
              <a:t>20</a:t>
            </a:fld>
            <a:endParaRPr lang="en-US"/>
          </a:p>
        </p:txBody>
      </p:sp>
      <p:sp>
        <p:nvSpPr>
          <p:cNvPr id="4" name="内容占位符 13">
            <a:extLst>
              <a:ext uri="{FF2B5EF4-FFF2-40B4-BE49-F238E27FC236}">
                <a16:creationId xmlns:a16="http://schemas.microsoft.com/office/drawing/2014/main" id="{28900E47-70A3-40AE-8CFD-7F93FAE8C470}"/>
              </a:ext>
            </a:extLst>
          </p:cNvPr>
          <p:cNvSpPr>
            <a:spLocks noGrp="1"/>
          </p:cNvSpPr>
          <p:nvPr/>
        </p:nvSpPr>
        <p:spPr>
          <a:xfrm>
            <a:off x="457280" y="1988530"/>
            <a:ext cx="10731830" cy="4209956"/>
          </a:xfrm>
          <a:prstGeom prst="rect">
            <a:avLst/>
          </a:prstGeom>
        </p:spPr>
        <p:txBody>
          <a:bodyPr vert="horz" lIns="91440" tIns="45720" rIns="91440" bIns="45720" rtlCol="0">
            <a:normAutofit/>
          </a:bodyPr>
          <a:lstStyle>
            <a:lvl1pPr marL="342900" marR="0" indent="-342900" algn="l" defTabSz="914400" rtl="0" eaLnBrk="1" fontAlgn="auto" latinLnBrk="0" hangingPunct="1">
              <a:lnSpc>
                <a:spcPct val="100000"/>
              </a:lnSpc>
              <a:spcBef>
                <a:spcPct val="20000"/>
              </a:spcBef>
              <a:spcAft>
                <a:spcPts val="0"/>
              </a:spcAft>
              <a:buClr>
                <a:srgbClr val="0070C0"/>
              </a:buClr>
              <a:buSzPct val="80000"/>
              <a:buFont typeface="Wingdings" pitchFamily="2" charset="2"/>
              <a:buChar char="v"/>
              <a:tabLst/>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SzPct val="80000"/>
              <a:buFont typeface="Wingdings" pitchFamily="2" charset="2"/>
              <a:buChar char="Ø"/>
              <a:defRPr sz="24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rgbClr val="0070C0"/>
              </a:buClr>
              <a:buFont typeface="Courier New" pitchFamily="49" charset="0"/>
              <a:buChar char="o"/>
              <a:defRPr sz="1800" kern="1200">
                <a:solidFill>
                  <a:schemeClr val="tx1"/>
                </a:solidFill>
                <a:latin typeface="+mn-lt"/>
                <a:ea typeface="+mn-ea"/>
                <a:cs typeface="+mn-cs"/>
              </a:defRPr>
            </a:lvl4pPr>
            <a:lvl5pPr marL="2057400" indent="-228600" algn="l" defTabSz="914400" rtl="0" eaLnBrk="1" latinLnBrk="0" hangingPunct="1">
              <a:spcBef>
                <a:spcPct val="20000"/>
              </a:spcBef>
              <a:buClr>
                <a:srgbClr val="0070C0"/>
              </a:buClr>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Tx/>
              <a:buSzPct val="100000"/>
              <a:buFont typeface="Arial" panose="020B0604020202020204" pitchFamily="34" charset="0"/>
              <a:buChar char="•"/>
            </a:pPr>
            <a:r>
              <a:rPr lang="en-US" altLang="zh-CN" dirty="0"/>
              <a:t>TEB model is </a:t>
            </a:r>
            <a:r>
              <a:rPr lang="en-US" altLang="zh-CN" dirty="0">
                <a:solidFill>
                  <a:srgbClr val="0033CC"/>
                </a:solidFill>
              </a:rPr>
              <a:t>a</a:t>
            </a:r>
            <a:r>
              <a:rPr lang="zh-CN" altLang="en-US" dirty="0">
                <a:solidFill>
                  <a:srgbClr val="0033CC"/>
                </a:solidFill>
              </a:rPr>
              <a:t> </a:t>
            </a:r>
            <a:r>
              <a:rPr lang="en-US" altLang="zh-CN" dirty="0">
                <a:solidFill>
                  <a:srgbClr val="0033CC"/>
                </a:solidFill>
              </a:rPr>
              <a:t>useful</a:t>
            </a:r>
            <a:r>
              <a:rPr lang="zh-CN" altLang="en-US" dirty="0">
                <a:solidFill>
                  <a:srgbClr val="0033CC"/>
                </a:solidFill>
              </a:rPr>
              <a:t> </a:t>
            </a:r>
            <a:r>
              <a:rPr lang="en-US" altLang="zh-CN" dirty="0">
                <a:solidFill>
                  <a:srgbClr val="0033CC"/>
                </a:solidFill>
              </a:rPr>
              <a:t>tool </a:t>
            </a:r>
            <a:r>
              <a:rPr lang="en-US" altLang="zh-CN" dirty="0"/>
              <a:t>to reveal the thermal </a:t>
            </a:r>
            <a:r>
              <a:rPr lang="en-GB" dirty="0"/>
              <a:t>response of urban canyon surfaces if the </a:t>
            </a:r>
            <a:r>
              <a:rPr lang="en-GB" dirty="0">
                <a:solidFill>
                  <a:srgbClr val="0033CC"/>
                </a:solidFill>
              </a:rPr>
              <a:t>forcing data </a:t>
            </a:r>
            <a:r>
              <a:rPr lang="en-GB" dirty="0"/>
              <a:t>is accessible.</a:t>
            </a:r>
          </a:p>
          <a:p>
            <a:pPr>
              <a:buClrTx/>
              <a:buSzPct val="100000"/>
              <a:buFont typeface="Arial" panose="020B0604020202020204" pitchFamily="34" charset="0"/>
              <a:buChar char="•"/>
            </a:pPr>
            <a:r>
              <a:rPr lang="en-GB" dirty="0"/>
              <a:t>However, it’s </a:t>
            </a:r>
            <a:r>
              <a:rPr lang="en-GB" dirty="0">
                <a:solidFill>
                  <a:srgbClr val="0033CC"/>
                </a:solidFill>
              </a:rPr>
              <a:t>hard to validate </a:t>
            </a:r>
            <a:r>
              <a:rPr lang="en-GB" dirty="0"/>
              <a:t>the </a:t>
            </a:r>
            <a:r>
              <a:rPr lang="en-US" altLang="zh-CN" dirty="0"/>
              <a:t>simulation </a:t>
            </a:r>
            <a:r>
              <a:rPr lang="en-GB" dirty="0"/>
              <a:t>results</a:t>
            </a:r>
            <a:r>
              <a:rPr lang="en-US" dirty="0"/>
              <a:t> -classical techniques can only be applied on a limited extent (e.g. only few observational sites in the city, shorter time series)</a:t>
            </a:r>
          </a:p>
          <a:p>
            <a:pPr>
              <a:buClrTx/>
              <a:buSzPct val="100000"/>
              <a:buFont typeface="Arial" panose="020B0604020202020204" pitchFamily="34" charset="0"/>
              <a:buChar char="•"/>
            </a:pPr>
            <a:r>
              <a:rPr lang="en-US" dirty="0"/>
              <a:t>Achilles’ heel of impact studies using TEB: garbage in garbage out?</a:t>
            </a:r>
            <a:endParaRPr lang="en-GB" dirty="0"/>
          </a:p>
          <a:p>
            <a:pPr>
              <a:buClrTx/>
              <a:buSzPct val="100000"/>
              <a:buFont typeface="Arial" panose="020B0604020202020204" pitchFamily="34" charset="0"/>
              <a:buChar char="•"/>
            </a:pPr>
            <a:endParaRPr lang="en-US" dirty="0"/>
          </a:p>
          <a:p>
            <a:pPr>
              <a:buClrTx/>
              <a:buSzPct val="100000"/>
              <a:buFont typeface="Arial" panose="020B0604020202020204" pitchFamily="34" charset="0"/>
              <a:buChar char="•"/>
            </a:pPr>
            <a:endParaRPr lang="en-US" dirty="0"/>
          </a:p>
        </p:txBody>
      </p:sp>
      <p:sp>
        <p:nvSpPr>
          <p:cNvPr id="6" name="标题 1">
            <a:extLst>
              <a:ext uri="{FF2B5EF4-FFF2-40B4-BE49-F238E27FC236}">
                <a16:creationId xmlns:a16="http://schemas.microsoft.com/office/drawing/2014/main" id="{E8F3CC46-DFEB-479D-81E9-A0CFC0935FA4}"/>
              </a:ext>
            </a:extLst>
          </p:cNvPr>
          <p:cNvSpPr txBox="1">
            <a:spLocks/>
          </p:cNvSpPr>
          <p:nvPr/>
        </p:nvSpPr>
        <p:spPr>
          <a:xfrm>
            <a:off x="457280" y="1053530"/>
            <a:ext cx="8231029" cy="777135"/>
          </a:xfrm>
          <a:prstGeom prst="rect">
            <a:avLst/>
          </a:prstGeom>
        </p:spPr>
        <p:txBody>
          <a:bodyPr vert="horz" lIns="91440" tIns="45720" rIns="91440" bIns="45720" rtlCol="0" anchor="ctr">
            <a:noAutofit/>
          </a:bodyPr>
          <a:lstStyle>
            <a:defPPr>
              <a:defRPr lang="en-US"/>
            </a:defPPr>
            <a:lvl1pPr>
              <a:spcBef>
                <a:spcPct val="0"/>
              </a:spcBef>
              <a:buNone/>
              <a:defRPr sz="2800">
                <a:solidFill>
                  <a:srgbClr val="003399"/>
                </a:solidFill>
                <a:latin typeface="Arial Black" pitchFamily="34" charset="0"/>
                <a:ea typeface="+mj-ea"/>
                <a:cs typeface="+mj-cs"/>
              </a:defRPr>
            </a:lvl1pPr>
          </a:lstStyle>
          <a:p>
            <a:r>
              <a:rPr lang="en-US" altLang="zh-CN" dirty="0"/>
              <a:t>Further discussion</a:t>
            </a:r>
            <a:endParaRPr lang="en-US" dirty="0"/>
          </a:p>
        </p:txBody>
      </p:sp>
      <p:sp>
        <p:nvSpPr>
          <p:cNvPr id="7" name="矩形 6">
            <a:extLst>
              <a:ext uri="{FF2B5EF4-FFF2-40B4-BE49-F238E27FC236}">
                <a16:creationId xmlns:a16="http://schemas.microsoft.com/office/drawing/2014/main" id="{EEBE8027-53F6-47B1-BDEE-C96BC626D74A}"/>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dirty="0">
                <a:solidFill>
                  <a:schemeClr val="bg1"/>
                </a:solidFill>
              </a:rPr>
              <a:t>Introduction</a:t>
            </a:r>
          </a:p>
          <a:p>
            <a:r>
              <a:rPr lang="en-US" sz="1400" dirty="0">
                <a:solidFill>
                  <a:schemeClr val="bg1"/>
                </a:solidFill>
              </a:rPr>
              <a:t>Results</a:t>
            </a:r>
          </a:p>
          <a:p>
            <a:r>
              <a:rPr lang="en-US" sz="1400" b="1" u="sng" dirty="0">
                <a:solidFill>
                  <a:schemeClr val="accent2"/>
                </a:solidFill>
              </a:rPr>
              <a:t>Conclusions</a:t>
            </a:r>
          </a:p>
        </p:txBody>
      </p:sp>
    </p:spTree>
    <p:extLst>
      <p:ext uri="{BB962C8B-B14F-4D97-AF65-F5344CB8AC3E}">
        <p14:creationId xmlns:p14="http://schemas.microsoft.com/office/powerpoint/2010/main" val="23367592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D4D088FE-C76D-4BC1-9AA4-50B70856CFBC}"/>
              </a:ext>
            </a:extLst>
          </p:cNvPr>
          <p:cNvSpPr txBox="1">
            <a:spLocks/>
          </p:cNvSpPr>
          <p:nvPr/>
        </p:nvSpPr>
        <p:spPr>
          <a:xfrm>
            <a:off x="250333" y="2062222"/>
            <a:ext cx="11691333" cy="841235"/>
          </a:xfrm>
          <a:prstGeom prst="rect">
            <a:avLst/>
          </a:prstGeom>
        </p:spPr>
        <p:txBody>
          <a:bodyPr vert="horz" lIns="91440" tIns="45720" rIns="91440" bIns="45720" rtlCol="0" anchor="b">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4400" dirty="0">
                <a:solidFill>
                  <a:srgbClr val="000099"/>
                </a:solidFill>
                <a:latin typeface="Arial Black" panose="020B0A04020102020204" pitchFamily="34" charset="0"/>
              </a:rPr>
              <a:t>Thank you</a:t>
            </a:r>
            <a:endParaRPr lang="en-US" sz="4400" dirty="0">
              <a:solidFill>
                <a:srgbClr val="000099"/>
              </a:solidFill>
              <a:latin typeface="Arial Black" panose="020B0A04020102020204" pitchFamily="34" charset="0"/>
            </a:endParaRPr>
          </a:p>
        </p:txBody>
      </p:sp>
      <p:sp>
        <p:nvSpPr>
          <p:cNvPr id="9" name="矩形 8">
            <a:extLst>
              <a:ext uri="{FF2B5EF4-FFF2-40B4-BE49-F238E27FC236}">
                <a16:creationId xmlns:a16="http://schemas.microsoft.com/office/drawing/2014/main" id="{DBCB0B09-9833-42CB-9122-753F498659AA}"/>
              </a:ext>
            </a:extLst>
          </p:cNvPr>
          <p:cNvSpPr/>
          <p:nvPr/>
        </p:nvSpPr>
        <p:spPr>
          <a:xfrm>
            <a:off x="4352842" y="2903457"/>
            <a:ext cx="3486313" cy="461665"/>
          </a:xfrm>
          <a:prstGeom prst="rect">
            <a:avLst/>
          </a:prstGeom>
        </p:spPr>
        <p:txBody>
          <a:bodyPr wrap="square">
            <a:spAutoFit/>
          </a:bodyPr>
          <a:lstStyle/>
          <a:p>
            <a:r>
              <a:rPr lang="en-US" sz="2400" dirty="0"/>
              <a:t>solarzeng@hotmail.com</a:t>
            </a:r>
          </a:p>
        </p:txBody>
      </p:sp>
    </p:spTree>
    <p:extLst>
      <p:ext uri="{BB962C8B-B14F-4D97-AF65-F5344CB8AC3E}">
        <p14:creationId xmlns:p14="http://schemas.microsoft.com/office/powerpoint/2010/main" val="10694132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D7E2D97-A0EC-4B35-B31F-DDF4236DEDD9}"/>
              </a:ext>
            </a:extLst>
          </p:cNvPr>
          <p:cNvSpPr>
            <a:spLocks noGrp="1"/>
          </p:cNvSpPr>
          <p:nvPr>
            <p:ph type="sldNum" sz="quarter" idx="12"/>
          </p:nvPr>
        </p:nvSpPr>
        <p:spPr/>
        <p:txBody>
          <a:bodyPr/>
          <a:lstStyle/>
          <a:p>
            <a:fld id="{833FA12E-B5B5-4348-B34B-2EB182552C31}" type="slidenum">
              <a:rPr lang="en-US" smtClean="0"/>
              <a:t>3</a:t>
            </a:fld>
            <a:endParaRPr lang="en-US"/>
          </a:p>
        </p:txBody>
      </p:sp>
      <p:sp>
        <p:nvSpPr>
          <p:cNvPr id="5" name="矩形 4">
            <a:extLst>
              <a:ext uri="{FF2B5EF4-FFF2-40B4-BE49-F238E27FC236}">
                <a16:creationId xmlns:a16="http://schemas.microsoft.com/office/drawing/2014/main" id="{221F26F7-FEC9-44C6-ABA1-071C778BEFF8}"/>
              </a:ext>
            </a:extLst>
          </p:cNvPr>
          <p:cNvSpPr/>
          <p:nvPr/>
        </p:nvSpPr>
        <p:spPr>
          <a:xfrm>
            <a:off x="410949" y="1147063"/>
            <a:ext cx="6126007" cy="83099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latin typeface="Arial Black" pitchFamily="34" charset="0"/>
              </a:rPr>
              <a:t>What is the first step to understand </a:t>
            </a:r>
          </a:p>
          <a:p>
            <a:r>
              <a:rPr lang="en-US" altLang="zh-CN" sz="2400" dirty="0">
                <a:latin typeface="Arial Black" pitchFamily="34" charset="0"/>
              </a:rPr>
              <a:t>the nature of </a:t>
            </a:r>
            <a:r>
              <a:rPr lang="en-US" altLang="zh-CN" sz="2400" dirty="0">
                <a:solidFill>
                  <a:srgbClr val="C00000"/>
                </a:solidFill>
                <a:latin typeface="Arial Black" pitchFamily="34" charset="0"/>
              </a:rPr>
              <a:t>urban microclimate</a:t>
            </a:r>
            <a:r>
              <a:rPr lang="en-US" altLang="zh-CN" sz="2400" dirty="0">
                <a:latin typeface="Arial Black" pitchFamily="34" charset="0"/>
              </a:rPr>
              <a:t>?</a:t>
            </a:r>
            <a:endParaRPr lang="en-US" sz="2400" dirty="0"/>
          </a:p>
        </p:txBody>
      </p:sp>
      <p:pic>
        <p:nvPicPr>
          <p:cNvPr id="7" name="图片 6">
            <a:extLst>
              <a:ext uri="{FF2B5EF4-FFF2-40B4-BE49-F238E27FC236}">
                <a16:creationId xmlns:a16="http://schemas.microsoft.com/office/drawing/2014/main" id="{74AFB257-C32A-49E3-BF83-07A93F76C4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73" y="2849191"/>
            <a:ext cx="3956444" cy="2952914"/>
          </a:xfrm>
          <a:prstGeom prst="rect">
            <a:avLst/>
          </a:prstGeom>
        </p:spPr>
      </p:pic>
      <p:pic>
        <p:nvPicPr>
          <p:cNvPr id="9" name="图片 8">
            <a:extLst>
              <a:ext uri="{FF2B5EF4-FFF2-40B4-BE49-F238E27FC236}">
                <a16:creationId xmlns:a16="http://schemas.microsoft.com/office/drawing/2014/main" id="{79881877-1123-4C48-B6D5-B69C7DFE74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47815" y="3039743"/>
            <a:ext cx="4044185" cy="2574139"/>
          </a:xfrm>
          <a:prstGeom prst="rect">
            <a:avLst/>
          </a:prstGeom>
        </p:spPr>
      </p:pic>
      <p:pic>
        <p:nvPicPr>
          <p:cNvPr id="11" name="图片 10">
            <a:extLst>
              <a:ext uri="{FF2B5EF4-FFF2-40B4-BE49-F238E27FC236}">
                <a16:creationId xmlns:a16="http://schemas.microsoft.com/office/drawing/2014/main" id="{2B5B93A0-6F95-4943-88D7-637E9D85C3F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50399" y="2996593"/>
            <a:ext cx="3956444" cy="2660437"/>
          </a:xfrm>
          <a:prstGeom prst="rect">
            <a:avLst/>
          </a:prstGeom>
        </p:spPr>
      </p:pic>
      <p:cxnSp>
        <p:nvCxnSpPr>
          <p:cNvPr id="15" name="直接连接符 14">
            <a:extLst>
              <a:ext uri="{FF2B5EF4-FFF2-40B4-BE49-F238E27FC236}">
                <a16:creationId xmlns:a16="http://schemas.microsoft.com/office/drawing/2014/main" id="{1E6AB0A7-EBA9-4F7E-85AA-28646E0EEB3D}"/>
              </a:ext>
            </a:extLst>
          </p:cNvPr>
          <p:cNvCxnSpPr/>
          <p:nvPr/>
        </p:nvCxnSpPr>
        <p:spPr>
          <a:xfrm>
            <a:off x="4173972" y="2832467"/>
            <a:ext cx="0" cy="2950589"/>
          </a:xfrm>
          <a:prstGeom prst="line">
            <a:avLst/>
          </a:prstGeom>
          <a:ln w="19050">
            <a:solidFill>
              <a:srgbClr val="000099"/>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0174DDC6-CE1C-46C8-B9F4-58514BA93514}"/>
              </a:ext>
            </a:extLst>
          </p:cNvPr>
          <p:cNvCxnSpPr/>
          <p:nvPr/>
        </p:nvCxnSpPr>
        <p:spPr>
          <a:xfrm>
            <a:off x="8090868" y="2851516"/>
            <a:ext cx="0" cy="2950589"/>
          </a:xfrm>
          <a:prstGeom prst="line">
            <a:avLst/>
          </a:prstGeom>
          <a:ln w="19050">
            <a:solidFill>
              <a:srgbClr val="000099"/>
            </a:solidFill>
            <a:prstDash val="dash"/>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277D330E-893A-4A87-AB3A-9C7881D116DD}"/>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u="sng" dirty="0">
                <a:solidFill>
                  <a:schemeClr val="accent2"/>
                </a:solidFill>
              </a:rPr>
              <a:t>Motivation</a:t>
            </a:r>
            <a:r>
              <a:rPr lang="en-US" sz="1400" dirty="0">
                <a:solidFill>
                  <a:schemeClr val="bg1"/>
                </a:solidFill>
              </a:rPr>
              <a:t> </a:t>
            </a:r>
          </a:p>
          <a:p>
            <a:r>
              <a:rPr lang="en-US" sz="1400" dirty="0">
                <a:solidFill>
                  <a:schemeClr val="bg1"/>
                </a:solidFill>
              </a:rPr>
              <a:t>Introduction</a:t>
            </a:r>
          </a:p>
          <a:p>
            <a:r>
              <a:rPr lang="en-US" sz="1400" dirty="0">
                <a:solidFill>
                  <a:schemeClr val="bg1"/>
                </a:solidFill>
              </a:rPr>
              <a:t>Results</a:t>
            </a:r>
          </a:p>
          <a:p>
            <a:r>
              <a:rPr lang="en-US" sz="1400" dirty="0">
                <a:solidFill>
                  <a:schemeClr val="bg1"/>
                </a:solidFill>
              </a:rPr>
              <a:t>Conclusions</a:t>
            </a:r>
          </a:p>
        </p:txBody>
      </p:sp>
      <p:sp>
        <p:nvSpPr>
          <p:cNvPr id="21" name="矩形 20">
            <a:extLst>
              <a:ext uri="{FF2B5EF4-FFF2-40B4-BE49-F238E27FC236}">
                <a16:creationId xmlns:a16="http://schemas.microsoft.com/office/drawing/2014/main" id="{5B5D0683-6866-42D9-BEB2-16EFDB8E49DA}"/>
              </a:ext>
            </a:extLst>
          </p:cNvPr>
          <p:cNvSpPr/>
          <p:nvPr/>
        </p:nvSpPr>
        <p:spPr>
          <a:xfrm>
            <a:off x="348849" y="6002409"/>
            <a:ext cx="11004951" cy="707886"/>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Wingdings" panose="05000000000000000000" pitchFamily="2" charset="2"/>
              <a:buChar char="v"/>
            </a:pPr>
            <a:r>
              <a:rPr lang="en-US" altLang="zh-CN" sz="2000" dirty="0">
                <a:solidFill>
                  <a:srgbClr val="C00000"/>
                </a:solidFill>
                <a:latin typeface="Arial Black" pitchFamily="34" charset="0"/>
              </a:rPr>
              <a:t>Urban surface temperature </a:t>
            </a:r>
            <a:r>
              <a:rPr lang="en-US" altLang="zh-CN" sz="2000" dirty="0">
                <a:latin typeface="Arial Black" pitchFamily="34" charset="0"/>
              </a:rPr>
              <a:t>as a diagnostic parameter to describe the urban microclimate</a:t>
            </a:r>
          </a:p>
        </p:txBody>
      </p:sp>
      <p:sp>
        <p:nvSpPr>
          <p:cNvPr id="24" name="矩形 23">
            <a:extLst>
              <a:ext uri="{FF2B5EF4-FFF2-40B4-BE49-F238E27FC236}">
                <a16:creationId xmlns:a16="http://schemas.microsoft.com/office/drawing/2014/main" id="{49F831CE-8E4D-44DE-8868-16660AA8EDCB}"/>
              </a:ext>
            </a:extLst>
          </p:cNvPr>
          <p:cNvSpPr/>
          <p:nvPr/>
        </p:nvSpPr>
        <p:spPr>
          <a:xfrm>
            <a:off x="414091" y="2240987"/>
            <a:ext cx="3629526" cy="584775"/>
          </a:xfrm>
          <a:prstGeom prst="rect">
            <a:avLst/>
          </a:prstGeom>
          <a:solidFill>
            <a:schemeClr val="accent2"/>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t>Micrometeorological model</a:t>
            </a:r>
          </a:p>
          <a:p>
            <a:pPr algn="ctr"/>
            <a:r>
              <a:rPr lang="en-US" dirty="0"/>
              <a:t>Penman-Monteith equation</a:t>
            </a:r>
          </a:p>
        </p:txBody>
      </p:sp>
      <p:sp>
        <p:nvSpPr>
          <p:cNvPr id="25" name="矩形 24">
            <a:extLst>
              <a:ext uri="{FF2B5EF4-FFF2-40B4-BE49-F238E27FC236}">
                <a16:creationId xmlns:a16="http://schemas.microsoft.com/office/drawing/2014/main" id="{C46DFE1F-8113-4437-97E0-E10579990A91}"/>
              </a:ext>
            </a:extLst>
          </p:cNvPr>
          <p:cNvSpPr/>
          <p:nvPr/>
        </p:nvSpPr>
        <p:spPr>
          <a:xfrm>
            <a:off x="4313858" y="2247692"/>
            <a:ext cx="3629526" cy="584775"/>
          </a:xfrm>
          <a:prstGeom prst="rect">
            <a:avLst/>
          </a:prstGeom>
          <a:solidFill>
            <a:schemeClr val="accent2"/>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dirty="0"/>
              <a:t>Computational </a:t>
            </a:r>
            <a:r>
              <a:rPr lang="en-US" altLang="zh-CN" sz="1400" dirty="0"/>
              <a:t>Fluid Dynamic</a:t>
            </a:r>
          </a:p>
          <a:p>
            <a:pPr algn="ctr"/>
            <a:r>
              <a:rPr lang="zh-CN" altLang="en-US" dirty="0"/>
              <a:t>（</a:t>
            </a:r>
            <a:r>
              <a:rPr lang="en-US" altLang="zh-CN" dirty="0"/>
              <a:t>CFD</a:t>
            </a:r>
            <a:r>
              <a:rPr lang="zh-CN" altLang="en-US" dirty="0"/>
              <a:t>）</a:t>
            </a:r>
            <a:endParaRPr lang="en-US" dirty="0"/>
          </a:p>
        </p:txBody>
      </p:sp>
      <p:sp>
        <p:nvSpPr>
          <p:cNvPr id="26" name="矩形 25">
            <a:extLst>
              <a:ext uri="{FF2B5EF4-FFF2-40B4-BE49-F238E27FC236}">
                <a16:creationId xmlns:a16="http://schemas.microsoft.com/office/drawing/2014/main" id="{D75C8071-6B6C-4DD2-BC97-E4A3F9F2319C}"/>
              </a:ext>
            </a:extLst>
          </p:cNvPr>
          <p:cNvSpPr/>
          <p:nvPr/>
        </p:nvSpPr>
        <p:spPr>
          <a:xfrm>
            <a:off x="8213625" y="2245674"/>
            <a:ext cx="3629526" cy="584775"/>
          </a:xfrm>
          <a:prstGeom prst="rect">
            <a:avLst/>
          </a:prstGeom>
          <a:solidFill>
            <a:schemeClr val="accent2"/>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t>Urban Canopy Model</a:t>
            </a:r>
            <a:r>
              <a:rPr lang="zh-CN" altLang="en-US" sz="1400" dirty="0"/>
              <a:t>（</a:t>
            </a:r>
            <a:r>
              <a:rPr lang="en-US" altLang="zh-CN" sz="1400" dirty="0"/>
              <a:t>UCM</a:t>
            </a:r>
            <a:r>
              <a:rPr lang="zh-CN" altLang="en-US" sz="1400" dirty="0"/>
              <a:t>）</a:t>
            </a:r>
            <a:endParaRPr lang="en-US" altLang="zh-CN" sz="1400" dirty="0"/>
          </a:p>
          <a:p>
            <a:pPr algn="ctr"/>
            <a:r>
              <a:rPr lang="en-US" altLang="zh-CN" dirty="0"/>
              <a:t>CFD &amp; UCM</a:t>
            </a:r>
            <a:endParaRPr lang="en-US" dirty="0"/>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1C14E519-F6EF-4BC7-87CB-AE1155D80447}"/>
                  </a:ext>
                </a:extLst>
              </p:cNvPr>
              <p:cNvSpPr/>
              <p:nvPr/>
            </p:nvSpPr>
            <p:spPr>
              <a:xfrm>
                <a:off x="8634273" y="5463903"/>
                <a:ext cx="29847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 </m:t>
                      </m:r>
                      <m:sSup>
                        <m:sSupPr>
                          <m:ctrlPr>
                            <a:rPr lang="en-US" b="1" i="1">
                              <a:latin typeface="Cambria Math" panose="02040503050406030204" pitchFamily="18" charset="0"/>
                            </a:rPr>
                          </m:ctrlPr>
                        </m:sSupPr>
                        <m:e>
                          <m:r>
                            <a:rPr lang="en-US" b="1" i="1">
                              <a:latin typeface="Cambria Math" panose="02040503050406030204" pitchFamily="18" charset="0"/>
                            </a:rPr>
                            <m:t>𝑸</m:t>
                          </m:r>
                        </m:e>
                        <m:sup>
                          <m:r>
                            <a:rPr lang="en-US" b="1" i="0">
                              <a:latin typeface="Cambria Math" panose="02040503050406030204" pitchFamily="18" charset="0"/>
                            </a:rPr>
                            <m:t>∗</m:t>
                          </m:r>
                        </m:sup>
                      </m:sSup>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𝑸</m:t>
                          </m:r>
                        </m:e>
                        <m:sub>
                          <m:r>
                            <a:rPr lang="en-US" b="1" i="1">
                              <a:latin typeface="Cambria Math" panose="02040503050406030204" pitchFamily="18" charset="0"/>
                            </a:rPr>
                            <m:t>𝑭</m:t>
                          </m:r>
                        </m:sub>
                      </m:sSub>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𝑸</m:t>
                          </m:r>
                        </m:e>
                        <m:sub>
                          <m:r>
                            <a:rPr lang="en-US" b="1" i="1">
                              <a:latin typeface="Cambria Math" panose="02040503050406030204" pitchFamily="18" charset="0"/>
                            </a:rPr>
                            <m:t>𝑯</m:t>
                          </m:r>
                        </m:sub>
                      </m:sSub>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𝑸</m:t>
                          </m:r>
                        </m:e>
                        <m:sub>
                          <m:r>
                            <a:rPr lang="en-US" b="1" i="1">
                              <a:latin typeface="Cambria Math" panose="02040503050406030204" pitchFamily="18" charset="0"/>
                            </a:rPr>
                            <m:t>𝑬</m:t>
                          </m:r>
                        </m:sub>
                      </m:sSub>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𝑸</m:t>
                          </m:r>
                        </m:e>
                        <m:sub>
                          <m:r>
                            <a:rPr lang="en-US" b="1" i="1">
                              <a:latin typeface="Cambria Math" panose="02040503050406030204" pitchFamily="18" charset="0"/>
                            </a:rPr>
                            <m:t>𝑺</m:t>
                          </m:r>
                        </m:sub>
                      </m:sSub>
                    </m:oMath>
                  </m:oMathPara>
                </a14:m>
                <a:endParaRPr lang="en-US" b="1" dirty="0"/>
              </a:p>
            </p:txBody>
          </p:sp>
        </mc:Choice>
        <mc:Fallback xmlns="">
          <p:sp>
            <p:nvSpPr>
              <p:cNvPr id="27" name="矩形 26">
                <a:extLst>
                  <a:ext uri="{FF2B5EF4-FFF2-40B4-BE49-F238E27FC236}">
                    <a16:creationId xmlns:a16="http://schemas.microsoft.com/office/drawing/2014/main" id="{1C14E519-F6EF-4BC7-87CB-AE1155D80447}"/>
                  </a:ext>
                </a:extLst>
              </p:cNvPr>
              <p:cNvSpPr>
                <a:spLocks noRot="1" noChangeAspect="1" noMove="1" noResize="1" noEditPoints="1" noAdjustHandles="1" noChangeArrowheads="1" noChangeShapeType="1" noTextEdit="1"/>
              </p:cNvSpPr>
              <p:nvPr/>
            </p:nvSpPr>
            <p:spPr>
              <a:xfrm>
                <a:off x="8634273" y="5463903"/>
                <a:ext cx="2984791" cy="369332"/>
              </a:xfrm>
              <a:prstGeom prst="rect">
                <a:avLst/>
              </a:prstGeom>
              <a:blipFill>
                <a:blip r:embed="rId6"/>
                <a:stretch>
                  <a:fillRect b="-11475"/>
                </a:stretch>
              </a:blipFill>
            </p:spPr>
            <p:txBody>
              <a:bodyPr/>
              <a:lstStyle/>
              <a:p>
                <a:r>
                  <a:rPr lang="en-US">
                    <a:noFill/>
                  </a:rPr>
                  <a:t> </a:t>
                </a:r>
              </a:p>
            </p:txBody>
          </p:sp>
        </mc:Fallback>
      </mc:AlternateContent>
    </p:spTree>
    <p:extLst>
      <p:ext uri="{BB962C8B-B14F-4D97-AF65-F5344CB8AC3E}">
        <p14:creationId xmlns:p14="http://schemas.microsoft.com/office/powerpoint/2010/main" val="1203767652"/>
      </p:ext>
    </p:extLst>
  </p:cSld>
  <p:clrMapOvr>
    <a:masterClrMapping/>
  </p:clrMapOvr>
  <mc:AlternateContent xmlns:mc="http://schemas.openxmlformats.org/markup-compatibility/2006">
    <mc:Choice xmlns:p14="http://schemas.microsoft.com/office/powerpoint/2010/main" Requires="p14">
      <p:transition spd="slow" p14:dur="2000" advTm="7650"/>
    </mc:Choice>
    <mc:Fallback>
      <p:transition spd="slow" advTm="765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8B9B72E-00E6-4551-966D-39A95E30E99F}"/>
              </a:ext>
            </a:extLst>
          </p:cNvPr>
          <p:cNvSpPr>
            <a:spLocks noGrp="1"/>
          </p:cNvSpPr>
          <p:nvPr>
            <p:ph type="sldNum" sz="quarter" idx="12"/>
          </p:nvPr>
        </p:nvSpPr>
        <p:spPr/>
        <p:txBody>
          <a:bodyPr/>
          <a:lstStyle/>
          <a:p>
            <a:fld id="{833FA12E-B5B5-4348-B34B-2EB182552C31}" type="slidenum">
              <a:rPr lang="en-US" smtClean="0"/>
              <a:t>4</a:t>
            </a:fld>
            <a:endParaRPr lang="en-US"/>
          </a:p>
        </p:txBody>
      </p:sp>
      <p:sp>
        <p:nvSpPr>
          <p:cNvPr id="4" name="矩形 3">
            <a:extLst>
              <a:ext uri="{FF2B5EF4-FFF2-40B4-BE49-F238E27FC236}">
                <a16:creationId xmlns:a16="http://schemas.microsoft.com/office/drawing/2014/main" id="{304169E4-CA09-4624-BC0B-3BC314A7472B}"/>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5" name="矩形 4">
            <a:extLst>
              <a:ext uri="{FF2B5EF4-FFF2-40B4-BE49-F238E27FC236}">
                <a16:creationId xmlns:a16="http://schemas.microsoft.com/office/drawing/2014/main" id="{1E772B10-9B67-40AF-A94F-4EC8394A51F3}"/>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
        <p:nvSpPr>
          <p:cNvPr id="6" name="标题 1">
            <a:extLst>
              <a:ext uri="{FF2B5EF4-FFF2-40B4-BE49-F238E27FC236}">
                <a16:creationId xmlns:a16="http://schemas.microsoft.com/office/drawing/2014/main" id="{68E3E1E6-533A-40BD-8985-2B20F828DFA7}"/>
              </a:ext>
            </a:extLst>
          </p:cNvPr>
          <p:cNvSpPr txBox="1">
            <a:spLocks/>
          </p:cNvSpPr>
          <p:nvPr/>
        </p:nvSpPr>
        <p:spPr>
          <a:xfrm>
            <a:off x="457279" y="1152953"/>
            <a:ext cx="8231029" cy="777135"/>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003399"/>
                </a:solidFill>
                <a:latin typeface="Arial Black" pitchFamily="34" charset="0"/>
              </a:rPr>
              <a:t>Town Energy Balance model (TEB)</a:t>
            </a:r>
          </a:p>
        </p:txBody>
      </p:sp>
      <p:sp>
        <p:nvSpPr>
          <p:cNvPr id="9" name="矩形 8">
            <a:extLst>
              <a:ext uri="{FF2B5EF4-FFF2-40B4-BE49-F238E27FC236}">
                <a16:creationId xmlns:a16="http://schemas.microsoft.com/office/drawing/2014/main" id="{22801C64-D057-4409-BE71-03AEE3DEA3FA}"/>
              </a:ext>
            </a:extLst>
          </p:cNvPr>
          <p:cNvSpPr/>
          <p:nvPr/>
        </p:nvSpPr>
        <p:spPr>
          <a:xfrm>
            <a:off x="457279" y="1730033"/>
            <a:ext cx="10977433" cy="400110"/>
          </a:xfrm>
          <a:prstGeom prst="rect">
            <a:avLst/>
          </a:prstGeom>
        </p:spPr>
        <p:txBody>
          <a:bodyPr wrap="square">
            <a:spAutoFit/>
          </a:bodyPr>
          <a:lstStyle/>
          <a:p>
            <a:r>
              <a:rPr lang="en-US" sz="2000" b="1" dirty="0">
                <a:solidFill>
                  <a:srgbClr val="C00000"/>
                </a:solidFill>
              </a:rPr>
              <a:t>An urban surface parameterization developed by Valéry Masson e</a:t>
            </a:r>
            <a:r>
              <a:rPr lang="en-US" altLang="zh-CN" sz="2000" b="1" dirty="0">
                <a:solidFill>
                  <a:srgbClr val="C00000"/>
                </a:solidFill>
              </a:rPr>
              <a:t>t al</a:t>
            </a:r>
            <a:r>
              <a:rPr lang="en-US" sz="2000" b="1" dirty="0">
                <a:solidFill>
                  <a:srgbClr val="C00000"/>
                </a:solidFill>
              </a:rPr>
              <a:t>, </a:t>
            </a:r>
            <a:r>
              <a:rPr lang="en-US" sz="2000" b="1" dirty="0" err="1">
                <a:solidFill>
                  <a:srgbClr val="C00000"/>
                </a:solidFill>
              </a:rPr>
              <a:t>Météo</a:t>
            </a:r>
            <a:r>
              <a:rPr lang="en-US" sz="2000" b="1" dirty="0">
                <a:solidFill>
                  <a:srgbClr val="C00000"/>
                </a:solidFill>
              </a:rPr>
              <a:t> France</a:t>
            </a:r>
            <a:endParaRPr lang="en-US" sz="2000" dirty="0">
              <a:solidFill>
                <a:srgbClr val="C00000"/>
              </a:solidFill>
            </a:endParaRPr>
          </a:p>
        </p:txBody>
      </p:sp>
      <p:sp>
        <p:nvSpPr>
          <p:cNvPr id="10" name="内容占位符 2">
            <a:extLst>
              <a:ext uri="{FF2B5EF4-FFF2-40B4-BE49-F238E27FC236}">
                <a16:creationId xmlns:a16="http://schemas.microsoft.com/office/drawing/2014/main" id="{4A9AD87B-DEEC-47F8-B1A9-1DE241659393}"/>
              </a:ext>
            </a:extLst>
          </p:cNvPr>
          <p:cNvSpPr txBox="1">
            <a:spLocks/>
          </p:cNvSpPr>
          <p:nvPr/>
        </p:nvSpPr>
        <p:spPr>
          <a:xfrm>
            <a:off x="457279" y="2409342"/>
            <a:ext cx="9469146" cy="4209956"/>
          </a:xfrm>
          <a:prstGeom prst="rect">
            <a:avLst/>
          </a:prstGeom>
        </p:spPr>
        <p:txBody>
          <a:bodyPr>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ea typeface="Verdana" panose="020B0604030504040204" pitchFamily="34" charset="0"/>
                <a:cs typeface="Verdana" panose="020B0604030504040204" pitchFamily="34" charset="0"/>
              </a:rPr>
              <a:t>Purpose and design of TEB</a:t>
            </a:r>
          </a:p>
          <a:p>
            <a:pPr lvl="1"/>
            <a:r>
              <a:rPr lang="en-US" dirty="0">
                <a:ea typeface="Verdana" panose="020B0604030504040204" pitchFamily="34" charset="0"/>
                <a:cs typeface="Verdana" panose="020B0604030504040204" pitchFamily="34" charset="0"/>
              </a:rPr>
              <a:t>Urban surface sensible and latent heat flux, momentum and radiation exchange for atmospheric models</a:t>
            </a:r>
          </a:p>
          <a:p>
            <a:r>
              <a:rPr lang="en-US" b="1" dirty="0">
                <a:solidFill>
                  <a:schemeClr val="bg1">
                    <a:lumMod val="75000"/>
                  </a:schemeClr>
                </a:solidFill>
                <a:ea typeface="Verdana" panose="020B0604030504040204" pitchFamily="34" charset="0"/>
                <a:cs typeface="Verdana" panose="020B0604030504040204" pitchFamily="34" charset="0"/>
              </a:rPr>
              <a:t>TEB is not designed for</a:t>
            </a:r>
          </a:p>
          <a:p>
            <a:pPr lvl="1"/>
            <a:r>
              <a:rPr lang="en-US" dirty="0">
                <a:solidFill>
                  <a:schemeClr val="bg1">
                    <a:lumMod val="75000"/>
                  </a:schemeClr>
                </a:solidFill>
                <a:ea typeface="Verdana" panose="020B0604030504040204" pitchFamily="34" charset="0"/>
                <a:cs typeface="Verdana" panose="020B0604030504040204" pitchFamily="34" charset="0"/>
              </a:rPr>
              <a:t>Simulations at the scale of one single building</a:t>
            </a:r>
          </a:p>
          <a:p>
            <a:pPr lvl="1"/>
            <a:r>
              <a:rPr lang="en-US" dirty="0">
                <a:solidFill>
                  <a:schemeClr val="bg1">
                    <a:lumMod val="75000"/>
                  </a:schemeClr>
                </a:solidFill>
                <a:ea typeface="Verdana" panose="020B0604030504040204" pitchFamily="34" charset="0"/>
                <a:cs typeface="Verdana" panose="020B0604030504040204" pitchFamily="34" charset="0"/>
              </a:rPr>
              <a:t>Details of the wind and temperature fields in the street canyons (vs. CFD methods)</a:t>
            </a:r>
          </a:p>
          <a:p>
            <a:pPr lvl="1"/>
            <a:r>
              <a:rPr lang="en-US" dirty="0">
                <a:solidFill>
                  <a:schemeClr val="bg1">
                    <a:lumMod val="75000"/>
                  </a:schemeClr>
                </a:solidFill>
                <a:ea typeface="Verdana" panose="020B0604030504040204" pitchFamily="34" charset="0"/>
                <a:cs typeface="Verdana" panose="020B0604030504040204" pitchFamily="34" charset="0"/>
              </a:rPr>
              <a:t>Details inside the buildings</a:t>
            </a:r>
          </a:p>
        </p:txBody>
      </p:sp>
    </p:spTree>
    <p:extLst>
      <p:ext uri="{BB962C8B-B14F-4D97-AF65-F5344CB8AC3E}">
        <p14:creationId xmlns:p14="http://schemas.microsoft.com/office/powerpoint/2010/main" val="3726435033"/>
      </p:ext>
    </p:extLst>
  </p:cSld>
  <p:clrMapOvr>
    <a:masterClrMapping/>
  </p:clrMapOvr>
  <mc:AlternateContent xmlns:mc="http://schemas.openxmlformats.org/markup-compatibility/2006">
    <mc:Choice xmlns:p14="http://schemas.microsoft.com/office/powerpoint/2010/main" Requires="p14">
      <p:transition spd="slow" p14:dur="2000" advTm="1625"/>
    </mc:Choice>
    <mc:Fallback>
      <p:transition spd="slow" advTm="1625"/>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B7E64BA-F358-4FA3-97E6-4D8A48F74618}"/>
              </a:ext>
            </a:extLst>
          </p:cNvPr>
          <p:cNvSpPr>
            <a:spLocks noGrp="1"/>
          </p:cNvSpPr>
          <p:nvPr>
            <p:ph type="sldNum" sz="quarter" idx="12"/>
          </p:nvPr>
        </p:nvSpPr>
        <p:spPr/>
        <p:txBody>
          <a:bodyPr/>
          <a:lstStyle/>
          <a:p>
            <a:fld id="{833FA12E-B5B5-4348-B34B-2EB182552C31}" type="slidenum">
              <a:rPr lang="en-US" smtClean="0"/>
              <a:t>5</a:t>
            </a:fld>
            <a:endParaRPr lang="en-US"/>
          </a:p>
        </p:txBody>
      </p:sp>
      <p:sp>
        <p:nvSpPr>
          <p:cNvPr id="5" name="内容占位符 2">
            <a:extLst>
              <a:ext uri="{FF2B5EF4-FFF2-40B4-BE49-F238E27FC236}">
                <a16:creationId xmlns:a16="http://schemas.microsoft.com/office/drawing/2014/main" id="{0769DCFB-2A4A-4A36-B5F3-9909E14B17D5}"/>
              </a:ext>
            </a:extLst>
          </p:cNvPr>
          <p:cNvSpPr txBox="1">
            <a:spLocks/>
          </p:cNvSpPr>
          <p:nvPr/>
        </p:nvSpPr>
        <p:spPr>
          <a:xfrm>
            <a:off x="457279" y="2409342"/>
            <a:ext cx="9469146" cy="4209956"/>
          </a:xfrm>
          <a:prstGeom prst="rect">
            <a:avLst/>
          </a:prstGeom>
        </p:spPr>
        <p:txBody>
          <a:bodyPr>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solidFill>
                  <a:schemeClr val="bg1">
                    <a:lumMod val="75000"/>
                  </a:schemeClr>
                </a:solidFill>
                <a:ea typeface="Verdana" panose="020B0604030504040204" pitchFamily="34" charset="0"/>
                <a:cs typeface="Verdana" panose="020B0604030504040204" pitchFamily="34" charset="0"/>
              </a:rPr>
              <a:t>Purpose and design of TEB</a:t>
            </a:r>
          </a:p>
          <a:p>
            <a:pPr lvl="1"/>
            <a:r>
              <a:rPr lang="en-US" dirty="0">
                <a:solidFill>
                  <a:schemeClr val="bg1">
                    <a:lumMod val="75000"/>
                  </a:schemeClr>
                </a:solidFill>
                <a:ea typeface="Verdana" panose="020B0604030504040204" pitchFamily="34" charset="0"/>
                <a:cs typeface="Verdana" panose="020B0604030504040204" pitchFamily="34" charset="0"/>
              </a:rPr>
              <a:t>Urban surface sensible and latent heat flux, momentum and radiation exchange for atmospheric models</a:t>
            </a:r>
          </a:p>
          <a:p>
            <a:r>
              <a:rPr lang="en-US" b="1" dirty="0">
                <a:ea typeface="Verdana" panose="020B0604030504040204" pitchFamily="34" charset="0"/>
                <a:cs typeface="Verdana" panose="020B0604030504040204" pitchFamily="34" charset="0"/>
              </a:rPr>
              <a:t>TEB is not designed for</a:t>
            </a:r>
          </a:p>
          <a:p>
            <a:pPr lvl="1"/>
            <a:r>
              <a:rPr lang="en-US" dirty="0">
                <a:ea typeface="Verdana" panose="020B0604030504040204" pitchFamily="34" charset="0"/>
                <a:cs typeface="Verdana" panose="020B0604030504040204" pitchFamily="34" charset="0"/>
              </a:rPr>
              <a:t>Simulations at the scale of one single building</a:t>
            </a:r>
          </a:p>
          <a:p>
            <a:pPr lvl="1"/>
            <a:r>
              <a:rPr lang="en-US" dirty="0">
                <a:ea typeface="Verdana" panose="020B0604030504040204" pitchFamily="34" charset="0"/>
                <a:cs typeface="Verdana" panose="020B0604030504040204" pitchFamily="34" charset="0"/>
              </a:rPr>
              <a:t>Details of the wind and temperature fields in the street canyons (vs. CFD methods)</a:t>
            </a:r>
          </a:p>
          <a:p>
            <a:pPr lvl="1"/>
            <a:r>
              <a:rPr lang="en-US" dirty="0">
                <a:ea typeface="Verdana" panose="020B0604030504040204" pitchFamily="34" charset="0"/>
                <a:cs typeface="Verdana" panose="020B0604030504040204" pitchFamily="34" charset="0"/>
              </a:rPr>
              <a:t>Details inside the buildings</a:t>
            </a:r>
          </a:p>
        </p:txBody>
      </p:sp>
      <p:sp>
        <p:nvSpPr>
          <p:cNvPr id="6" name="矩形 5">
            <a:extLst>
              <a:ext uri="{FF2B5EF4-FFF2-40B4-BE49-F238E27FC236}">
                <a16:creationId xmlns:a16="http://schemas.microsoft.com/office/drawing/2014/main" id="{298B6225-44AC-4187-B6F3-3A6AEFE85612}"/>
              </a:ext>
            </a:extLst>
          </p:cNvPr>
          <p:cNvSpPr/>
          <p:nvPr/>
        </p:nvSpPr>
        <p:spPr>
          <a:xfrm>
            <a:off x="457279" y="1730033"/>
            <a:ext cx="10977433" cy="400110"/>
          </a:xfrm>
          <a:prstGeom prst="rect">
            <a:avLst/>
          </a:prstGeom>
        </p:spPr>
        <p:txBody>
          <a:bodyPr wrap="square">
            <a:spAutoFit/>
          </a:bodyPr>
          <a:lstStyle/>
          <a:p>
            <a:r>
              <a:rPr lang="en-US" sz="2000" b="1" dirty="0">
                <a:solidFill>
                  <a:srgbClr val="C00000"/>
                </a:solidFill>
              </a:rPr>
              <a:t>An urban surface parameterization developed by Valéry Masson e</a:t>
            </a:r>
            <a:r>
              <a:rPr lang="en-US" altLang="zh-CN" sz="2000" b="1" dirty="0">
                <a:solidFill>
                  <a:srgbClr val="C00000"/>
                </a:solidFill>
              </a:rPr>
              <a:t>t al</a:t>
            </a:r>
            <a:r>
              <a:rPr lang="en-US" sz="2000" b="1" dirty="0">
                <a:solidFill>
                  <a:srgbClr val="C00000"/>
                </a:solidFill>
              </a:rPr>
              <a:t>, </a:t>
            </a:r>
            <a:r>
              <a:rPr lang="en-US" sz="2000" b="1" dirty="0" err="1">
                <a:solidFill>
                  <a:srgbClr val="C00000"/>
                </a:solidFill>
              </a:rPr>
              <a:t>Météo</a:t>
            </a:r>
            <a:r>
              <a:rPr lang="en-US" sz="2000" b="1" dirty="0">
                <a:solidFill>
                  <a:srgbClr val="C00000"/>
                </a:solidFill>
              </a:rPr>
              <a:t> France</a:t>
            </a:r>
            <a:endParaRPr lang="en-US" sz="2000" dirty="0">
              <a:solidFill>
                <a:srgbClr val="C00000"/>
              </a:solidFill>
            </a:endParaRPr>
          </a:p>
        </p:txBody>
      </p:sp>
      <p:sp>
        <p:nvSpPr>
          <p:cNvPr id="7" name="矩形 6">
            <a:extLst>
              <a:ext uri="{FF2B5EF4-FFF2-40B4-BE49-F238E27FC236}">
                <a16:creationId xmlns:a16="http://schemas.microsoft.com/office/drawing/2014/main" id="{D42FA9EC-524C-4804-9215-D30F171D342D}"/>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8" name="标题 1">
            <a:extLst>
              <a:ext uri="{FF2B5EF4-FFF2-40B4-BE49-F238E27FC236}">
                <a16:creationId xmlns:a16="http://schemas.microsoft.com/office/drawing/2014/main" id="{4E72FADE-6658-41B7-BA74-F55EA50C16C3}"/>
              </a:ext>
            </a:extLst>
          </p:cNvPr>
          <p:cNvSpPr txBox="1">
            <a:spLocks/>
          </p:cNvSpPr>
          <p:nvPr/>
        </p:nvSpPr>
        <p:spPr>
          <a:xfrm>
            <a:off x="457279" y="1152953"/>
            <a:ext cx="8231029" cy="777135"/>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003399"/>
                </a:solidFill>
                <a:latin typeface="Arial Black" pitchFamily="34" charset="0"/>
              </a:rPr>
              <a:t>Town Energy Balance model (TEB)</a:t>
            </a:r>
          </a:p>
        </p:txBody>
      </p:sp>
      <p:sp>
        <p:nvSpPr>
          <p:cNvPr id="9" name="矩形 8">
            <a:extLst>
              <a:ext uri="{FF2B5EF4-FFF2-40B4-BE49-F238E27FC236}">
                <a16:creationId xmlns:a16="http://schemas.microsoft.com/office/drawing/2014/main" id="{BDF85FDA-5E30-4F8B-BDDF-CB1CDF8410CA}"/>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3785837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geom">
            <a:extLst>
              <a:ext uri="{FF2B5EF4-FFF2-40B4-BE49-F238E27FC236}">
                <a16:creationId xmlns:a16="http://schemas.microsoft.com/office/drawing/2014/main" id="{BD38F901-AB71-4A2B-AC9D-1064BFD1092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5280" y="4227207"/>
            <a:ext cx="4434527" cy="2311707"/>
          </a:xfrm>
          <a:prstGeom prst="rect">
            <a:avLst/>
          </a:prstGeom>
          <a:noFill/>
          <a:ln>
            <a:noFill/>
          </a:ln>
        </p:spPr>
      </p:pic>
      <p:sp>
        <p:nvSpPr>
          <p:cNvPr id="2" name="灯片编号占位符 1">
            <a:extLst>
              <a:ext uri="{FF2B5EF4-FFF2-40B4-BE49-F238E27FC236}">
                <a16:creationId xmlns:a16="http://schemas.microsoft.com/office/drawing/2014/main" id="{FEB479EE-151F-4C38-95D9-7AABED805F0C}"/>
              </a:ext>
            </a:extLst>
          </p:cNvPr>
          <p:cNvSpPr>
            <a:spLocks noGrp="1"/>
          </p:cNvSpPr>
          <p:nvPr>
            <p:ph type="sldNum" sz="quarter" idx="12"/>
          </p:nvPr>
        </p:nvSpPr>
        <p:spPr/>
        <p:txBody>
          <a:bodyPr/>
          <a:lstStyle/>
          <a:p>
            <a:fld id="{833FA12E-B5B5-4348-B34B-2EB182552C31}" type="slidenum">
              <a:rPr lang="en-US" smtClean="0"/>
              <a:t>6</a:t>
            </a:fld>
            <a:endParaRPr lang="en-US"/>
          </a:p>
        </p:txBody>
      </p:sp>
      <p:sp>
        <p:nvSpPr>
          <p:cNvPr id="4" name="标题 1">
            <a:extLst>
              <a:ext uri="{FF2B5EF4-FFF2-40B4-BE49-F238E27FC236}">
                <a16:creationId xmlns:a16="http://schemas.microsoft.com/office/drawing/2014/main" id="{7569B7AE-62FC-4E8D-BDCE-3A7A178E648B}"/>
              </a:ext>
            </a:extLst>
          </p:cNvPr>
          <p:cNvSpPr>
            <a:spLocks noGrp="1"/>
          </p:cNvSpPr>
          <p:nvPr/>
        </p:nvSpPr>
        <p:spPr>
          <a:xfrm>
            <a:off x="481623" y="1065435"/>
            <a:ext cx="8231029" cy="77713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kern="1200">
                <a:solidFill>
                  <a:srgbClr val="003399"/>
                </a:solidFill>
                <a:latin typeface="Arial Black" pitchFamily="34" charset="0"/>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003399"/>
                </a:solidFill>
                <a:effectLst/>
                <a:uLnTx/>
                <a:uFillTx/>
                <a:latin typeface="Arial Black" pitchFamily="34" charset="0"/>
                <a:ea typeface="+mj-ea"/>
                <a:cs typeface="+mj-cs"/>
              </a:rPr>
              <a:t>TEB assumptions on urban morphology</a:t>
            </a:r>
            <a:endParaRPr kumimoji="0" lang="en-US" sz="2800" b="0" i="0" u="none" strike="noStrike" kern="1200" cap="none" spc="0" normalizeH="0" baseline="0" noProof="0" dirty="0">
              <a:ln>
                <a:noFill/>
              </a:ln>
              <a:solidFill>
                <a:srgbClr val="003399"/>
              </a:solidFill>
              <a:effectLst/>
              <a:uLnTx/>
              <a:uFillTx/>
              <a:latin typeface="Arial Black" pitchFamily="34" charset="0"/>
              <a:ea typeface="+mj-ea"/>
              <a:cs typeface="+mj-cs"/>
            </a:endParaRPr>
          </a:p>
        </p:txBody>
      </p:sp>
      <p:sp>
        <p:nvSpPr>
          <p:cNvPr id="5" name="内容占位符 2">
            <a:extLst>
              <a:ext uri="{FF2B5EF4-FFF2-40B4-BE49-F238E27FC236}">
                <a16:creationId xmlns:a16="http://schemas.microsoft.com/office/drawing/2014/main" id="{C622CEBE-7126-475C-83C1-1E765F58B4C7}"/>
              </a:ext>
            </a:extLst>
          </p:cNvPr>
          <p:cNvSpPr>
            <a:spLocks noGrp="1"/>
          </p:cNvSpPr>
          <p:nvPr/>
        </p:nvSpPr>
        <p:spPr>
          <a:xfrm>
            <a:off x="557038" y="1932540"/>
            <a:ext cx="8370146" cy="4209956"/>
          </a:xfrm>
          <a:prstGeom prst="rect">
            <a:avLst/>
          </a:prstGeom>
        </p:spPr>
        <p:txBody>
          <a:bodyPr vert="horz" lIns="91440" tIns="45720" rIns="91440" bIns="45720" rtlCol="0">
            <a:normAutofit/>
          </a:bodyPr>
          <a:lstStyle>
            <a:lvl1pPr marL="342900" marR="0" indent="-342900" algn="l" defTabSz="914400" rtl="0" eaLnBrk="1" fontAlgn="auto" latinLnBrk="0" hangingPunct="1">
              <a:lnSpc>
                <a:spcPct val="100000"/>
              </a:lnSpc>
              <a:spcBef>
                <a:spcPct val="20000"/>
              </a:spcBef>
              <a:spcAft>
                <a:spcPts val="0"/>
              </a:spcAft>
              <a:buClr>
                <a:srgbClr val="0070C0"/>
              </a:buClr>
              <a:buSzPct val="80000"/>
              <a:buFont typeface="Wingdings" pitchFamily="2" charset="2"/>
              <a:buChar char="v"/>
              <a:tabLst/>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SzPct val="80000"/>
              <a:buFont typeface="Wingdings" pitchFamily="2" charset="2"/>
              <a:buChar char="Ø"/>
              <a:defRPr sz="24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rgbClr val="0070C0"/>
              </a:buClr>
              <a:buFont typeface="Courier New" pitchFamily="49" charset="0"/>
              <a:buChar char="o"/>
              <a:defRPr sz="1800" kern="1200">
                <a:solidFill>
                  <a:schemeClr val="tx1"/>
                </a:solidFill>
                <a:latin typeface="+mn-lt"/>
                <a:ea typeface="+mn-ea"/>
                <a:cs typeface="+mn-cs"/>
              </a:defRPr>
            </a:lvl4pPr>
            <a:lvl5pPr marL="2057400" indent="-228600" algn="l" defTabSz="914400" rtl="0" eaLnBrk="1" latinLnBrk="0" hangingPunct="1">
              <a:spcBef>
                <a:spcPct val="20000"/>
              </a:spcBef>
              <a:buClr>
                <a:srgbClr val="0070C0"/>
              </a:buClr>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Tx/>
              <a:buFont typeface="Arial" panose="020B0604020202020204" pitchFamily="34" charset="0"/>
              <a:buChar char="•"/>
              <a:defRPr/>
            </a:pPr>
            <a:r>
              <a:rPr kumimoji="0" lang="en-US" sz="2800" b="1" i="0" u="none" strike="noStrike" kern="1200" cap="none" spc="0" normalizeH="0" baseline="0" noProof="0" dirty="0">
                <a:ln>
                  <a:noFill/>
                </a:ln>
                <a:solidFill>
                  <a:sysClr val="windowText" lastClr="000000"/>
                </a:solidFill>
                <a:effectLst/>
                <a:uLnTx/>
                <a:uFillTx/>
                <a:ea typeface="+mn-ea"/>
                <a:cs typeface="+mn-cs"/>
              </a:rPr>
              <a:t>Buildings oriented along street canyons with </a:t>
            </a:r>
          </a:p>
          <a:p>
            <a:pPr marL="0" indent="0">
              <a:buClrTx/>
              <a:buNone/>
              <a:defRPr/>
            </a:pPr>
            <a:r>
              <a:rPr kumimoji="0" lang="en-US" sz="2800" b="1" i="0" u="none" strike="noStrike" kern="1200" cap="none" spc="0" normalizeH="0" baseline="0" noProof="0" dirty="0">
                <a:ln>
                  <a:noFill/>
                </a:ln>
                <a:solidFill>
                  <a:sysClr val="windowText" lastClr="000000"/>
                </a:solidFill>
                <a:effectLst/>
                <a:uLnTx/>
                <a:uFillTx/>
                <a:ea typeface="+mn-ea"/>
                <a:cs typeface="+mn-cs"/>
              </a:rPr>
              <a:t>  </a:t>
            </a:r>
            <a:r>
              <a:rPr kumimoji="0" lang="en-US" sz="2400" b="1" i="0" u="none" strike="noStrike" kern="1200" cap="none" spc="0" normalizeH="0" baseline="0" noProof="0" dirty="0">
                <a:ln>
                  <a:noFill/>
                </a:ln>
                <a:solidFill>
                  <a:srgbClr val="C00000"/>
                </a:solidFill>
                <a:effectLst/>
                <a:uLnTx/>
                <a:uFillTx/>
                <a:ea typeface="+mn-ea"/>
                <a:cs typeface="+mn-cs"/>
              </a:rPr>
              <a:t>length &gt;&gt; width</a:t>
            </a:r>
          </a:p>
          <a:p>
            <a:pPr>
              <a:buClrTx/>
              <a:buFont typeface="Arial" panose="020B0604020202020204" pitchFamily="34" charset="0"/>
              <a:buChar char="•"/>
            </a:pPr>
            <a:r>
              <a:rPr kumimoji="0" lang="en-US" sz="2800" b="0" i="0" u="none" strike="noStrike" kern="1200" cap="none" spc="0" normalizeH="0" baseline="0" noProof="0" dirty="0">
                <a:ln>
                  <a:noFill/>
                </a:ln>
                <a:solidFill>
                  <a:sysClr val="windowText" lastClr="000000"/>
                </a:solidFill>
                <a:effectLst/>
                <a:uLnTx/>
                <a:uFillTx/>
                <a:ea typeface="+mn-ea"/>
                <a:cs typeface="+mn-cs"/>
              </a:rPr>
              <a:t> </a:t>
            </a:r>
            <a:r>
              <a:rPr kumimoji="0" lang="en-US" sz="2800" b="1" i="0" u="none" strike="noStrike" kern="1200" cap="none" spc="0" normalizeH="0" baseline="0" noProof="0" dirty="0">
                <a:ln>
                  <a:noFill/>
                </a:ln>
                <a:effectLst/>
                <a:uLnTx/>
                <a:uFillTx/>
                <a:ea typeface="+mn-ea"/>
                <a:cs typeface="+mn-cs"/>
              </a:rPr>
              <a:t>Homogeneous</a:t>
            </a:r>
            <a:r>
              <a:rPr kumimoji="0" lang="en-US" sz="2800" b="1" i="0" u="none" strike="noStrike" kern="1200" cap="none" spc="0" normalizeH="0" baseline="0" noProof="0" dirty="0">
                <a:ln>
                  <a:noFill/>
                </a:ln>
                <a:solidFill>
                  <a:sysClr val="windowText" lastClr="000000"/>
                </a:solidFill>
                <a:effectLst/>
                <a:uLnTx/>
                <a:uFillTx/>
                <a:ea typeface="+mn-ea"/>
                <a:cs typeface="+mn-cs"/>
              </a:rPr>
              <a:t> urban morphology</a:t>
            </a:r>
          </a:p>
          <a:p>
            <a:pPr lvl="1">
              <a:buClrTx/>
              <a:buFont typeface="Arial" panose="020B0604020202020204" pitchFamily="34" charset="0"/>
              <a:buChar char="•"/>
            </a:pPr>
            <a:r>
              <a:rPr kumimoji="0" lang="en-US" sz="2400" i="0" u="none" strike="noStrike" kern="1200" cap="none" spc="0" normalizeH="0" baseline="0" noProof="0" dirty="0">
                <a:ln>
                  <a:noFill/>
                </a:ln>
                <a:solidFill>
                  <a:srgbClr val="C00000"/>
                </a:solidFill>
                <a:effectLst/>
                <a:uLnTx/>
                <a:uFillTx/>
                <a:ea typeface="+mn-ea"/>
                <a:cs typeface="+mn-cs"/>
              </a:rPr>
              <a:t>Identical urban canyons</a:t>
            </a:r>
          </a:p>
          <a:p>
            <a:pPr>
              <a:buClrTx/>
              <a:buFont typeface="Arial" panose="020B0604020202020204" pitchFamily="34" charset="0"/>
              <a:buChar char="•"/>
            </a:pPr>
            <a:r>
              <a:rPr kumimoji="0" lang="en-US" sz="2800" b="1" i="0" u="none" strike="noStrike" kern="1200" cap="none" spc="0" normalizeH="0" baseline="0" noProof="0" dirty="0">
                <a:ln>
                  <a:noFill/>
                </a:ln>
                <a:solidFill>
                  <a:sysClr val="windowText" lastClr="000000"/>
                </a:solidFill>
                <a:effectLst/>
                <a:uLnTx/>
                <a:uFillTx/>
                <a:ea typeface="+mn-ea"/>
                <a:cs typeface="+mn-cs"/>
              </a:rPr>
              <a:t>Any road orientation is possible and all exist with the same possibility</a:t>
            </a:r>
          </a:p>
          <a:p>
            <a:pPr lvl="1">
              <a:buClrTx/>
              <a:buFont typeface="Arial" panose="020B0604020202020204" pitchFamily="34" charset="0"/>
              <a:buChar char="•"/>
            </a:pPr>
            <a:r>
              <a:rPr kumimoji="0" lang="en-US" sz="2400" b="0" i="0" u="none" strike="noStrike" kern="1200" cap="none" spc="0" normalizeH="0" baseline="0" noProof="0" dirty="0">
                <a:ln>
                  <a:noFill/>
                </a:ln>
                <a:solidFill>
                  <a:sysClr val="windowText" lastClr="000000"/>
                </a:solidFill>
                <a:effectLst/>
                <a:uLnTx/>
                <a:uFillTx/>
                <a:ea typeface="+mn-ea"/>
                <a:cs typeface="+mn-cs"/>
              </a:rPr>
              <a:t>No discretization is performed on orientation</a:t>
            </a:r>
          </a:p>
        </p:txBody>
      </p:sp>
      <p:sp>
        <p:nvSpPr>
          <p:cNvPr id="9" name="矩形 8">
            <a:extLst>
              <a:ext uri="{FF2B5EF4-FFF2-40B4-BE49-F238E27FC236}">
                <a16:creationId xmlns:a16="http://schemas.microsoft.com/office/drawing/2014/main" id="{2A993DFA-7B2E-4A2F-A1C4-C1244BB9D8CC}"/>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10" name="矩形 9">
            <a:extLst>
              <a:ext uri="{FF2B5EF4-FFF2-40B4-BE49-F238E27FC236}">
                <a16:creationId xmlns:a16="http://schemas.microsoft.com/office/drawing/2014/main" id="{FD5CC76F-0F3D-4D19-A706-B7643052A0CE}"/>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3930893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EB479EE-151F-4C38-95D9-7AABED805F0C}"/>
              </a:ext>
            </a:extLst>
          </p:cNvPr>
          <p:cNvSpPr>
            <a:spLocks noGrp="1"/>
          </p:cNvSpPr>
          <p:nvPr>
            <p:ph type="sldNum" sz="quarter" idx="12"/>
          </p:nvPr>
        </p:nvSpPr>
        <p:spPr/>
        <p:txBody>
          <a:bodyPr/>
          <a:lstStyle/>
          <a:p>
            <a:fld id="{833FA12E-B5B5-4348-B34B-2EB182552C31}" type="slidenum">
              <a:rPr lang="en-US" smtClean="0"/>
              <a:t>7</a:t>
            </a:fld>
            <a:endParaRPr lang="en-US"/>
          </a:p>
        </p:txBody>
      </p:sp>
      <p:sp>
        <p:nvSpPr>
          <p:cNvPr id="4" name="标题 1">
            <a:extLst>
              <a:ext uri="{FF2B5EF4-FFF2-40B4-BE49-F238E27FC236}">
                <a16:creationId xmlns:a16="http://schemas.microsoft.com/office/drawing/2014/main" id="{A8F76B1B-8EFB-4B49-AAC4-DA450DA98A8C}"/>
              </a:ext>
            </a:extLst>
          </p:cNvPr>
          <p:cNvSpPr txBox="1">
            <a:spLocks/>
          </p:cNvSpPr>
          <p:nvPr/>
        </p:nvSpPr>
        <p:spPr>
          <a:xfrm>
            <a:off x="523151" y="1217498"/>
            <a:ext cx="8231029" cy="777135"/>
          </a:xfrm>
          <a:prstGeom prst="rect">
            <a:avLst/>
          </a:prstGeom>
        </p:spPr>
        <p:txBody>
          <a:bodyPr>
            <a:norm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003399"/>
                </a:solidFill>
                <a:latin typeface="Arial Black" panose="020B0A04020102020204" pitchFamily="34" charset="0"/>
              </a:rPr>
              <a:t>Radiation modification due to buildings</a:t>
            </a:r>
            <a:endParaRPr lang="en-US" sz="2800" dirty="0">
              <a:solidFill>
                <a:srgbClr val="003399"/>
              </a:solidFill>
              <a:latin typeface="Arial Black" panose="020B0A04020102020204" pitchFamily="34" charset="0"/>
            </a:endParaRPr>
          </a:p>
        </p:txBody>
      </p:sp>
      <p:sp>
        <p:nvSpPr>
          <p:cNvPr id="6" name="矩形 5">
            <a:extLst>
              <a:ext uri="{FF2B5EF4-FFF2-40B4-BE49-F238E27FC236}">
                <a16:creationId xmlns:a16="http://schemas.microsoft.com/office/drawing/2014/main" id="{C805A988-70A8-41BD-B240-AF15F5F31B5B}"/>
              </a:ext>
            </a:extLst>
          </p:cNvPr>
          <p:cNvSpPr/>
          <p:nvPr/>
        </p:nvSpPr>
        <p:spPr>
          <a:xfrm>
            <a:off x="1160805" y="4811910"/>
            <a:ext cx="9280951" cy="400110"/>
          </a:xfrm>
          <a:prstGeom prst="rect">
            <a:avLst/>
          </a:prstGeom>
          <a:solidFill>
            <a:schemeClr val="accent2"/>
          </a:solidFill>
        </p:spPr>
        <p:txBody>
          <a:bodyPr wrap="square">
            <a:spAutoFit/>
          </a:bodyPr>
          <a:lstStyle/>
          <a:p>
            <a:r>
              <a:rPr lang="en-US" altLang="zh-CN" sz="2000" b="1" dirty="0"/>
              <a:t>Mean direct solar fluxes </a:t>
            </a:r>
            <a:r>
              <a:rPr lang="en-US" altLang="zh-CN" sz="2000" dirty="0"/>
              <a:t>received in a canyon perpendicular to sun direction </a:t>
            </a:r>
          </a:p>
        </p:txBody>
      </p:sp>
      <p:sp>
        <p:nvSpPr>
          <p:cNvPr id="8" name="矩形 7">
            <a:extLst>
              <a:ext uri="{FF2B5EF4-FFF2-40B4-BE49-F238E27FC236}">
                <a16:creationId xmlns:a16="http://schemas.microsoft.com/office/drawing/2014/main" id="{6D291D05-1EC5-4459-B56D-42D51804F771}"/>
              </a:ext>
            </a:extLst>
          </p:cNvPr>
          <p:cNvSpPr/>
          <p:nvPr/>
        </p:nvSpPr>
        <p:spPr>
          <a:xfrm>
            <a:off x="523151" y="5440889"/>
            <a:ext cx="10657039" cy="830997"/>
          </a:xfrm>
          <a:prstGeom prst="rect">
            <a:avLst/>
          </a:prstGeom>
        </p:spPr>
        <p:txBody>
          <a:bodyPr wrap="square">
            <a:spAutoFit/>
          </a:bodyPr>
          <a:lstStyle/>
          <a:p>
            <a:pPr marL="342900" indent="-342900">
              <a:buFont typeface="Arial" panose="020B0604020202020204" pitchFamily="34" charset="0"/>
              <a:buChar char="•"/>
            </a:pPr>
            <a:r>
              <a:rPr lang="en-US" sz="2400" dirty="0">
                <a:ea typeface="Verdana" panose="020B0604030504040204" pitchFamily="34" charset="0"/>
                <a:cs typeface="Verdana" panose="020B0604030504040204" pitchFamily="34" charset="0"/>
              </a:rPr>
              <a:t>Net longwave radiation is computed with one re-emission considered. The sky view factor for road and wall are needed.</a:t>
            </a:r>
          </a:p>
        </p:txBody>
      </p:sp>
      <p:grpSp>
        <p:nvGrpSpPr>
          <p:cNvPr id="12" name="组合 11">
            <a:extLst>
              <a:ext uri="{FF2B5EF4-FFF2-40B4-BE49-F238E27FC236}">
                <a16:creationId xmlns:a16="http://schemas.microsoft.com/office/drawing/2014/main" id="{569BB9D7-63E0-4B31-B29E-D4CA0834E06B}"/>
              </a:ext>
            </a:extLst>
          </p:cNvPr>
          <p:cNvGrpSpPr/>
          <p:nvPr/>
        </p:nvGrpSpPr>
        <p:grpSpPr>
          <a:xfrm>
            <a:off x="1329180" y="1867151"/>
            <a:ext cx="7810120" cy="2922216"/>
            <a:chOff x="0" y="1896348"/>
            <a:chExt cx="7810120" cy="2922216"/>
          </a:xfrm>
        </p:grpSpPr>
        <p:pic>
          <p:nvPicPr>
            <p:cNvPr id="5" name="图片 4">
              <a:extLst>
                <a:ext uri="{FF2B5EF4-FFF2-40B4-BE49-F238E27FC236}">
                  <a16:creationId xmlns:a16="http://schemas.microsoft.com/office/drawing/2014/main" id="{40A37544-FADC-4DD4-8EED-E0714946F17F}"/>
                </a:ext>
              </a:extLst>
            </p:cNvPr>
            <p:cNvPicPr>
              <a:picLocks noChangeAspect="1"/>
            </p:cNvPicPr>
            <p:nvPr/>
          </p:nvPicPr>
          <p:blipFill rotWithShape="1">
            <a:blip r:embed="rId2"/>
            <a:srcRect b="11479"/>
            <a:stretch/>
          </p:blipFill>
          <p:spPr>
            <a:xfrm>
              <a:off x="580794" y="1946450"/>
              <a:ext cx="7229326" cy="2590800"/>
            </a:xfrm>
            <a:prstGeom prst="rect">
              <a:avLst/>
            </a:prstGeom>
          </p:spPr>
        </p:pic>
        <p:sp>
          <p:nvSpPr>
            <p:cNvPr id="7" name="矩形 6">
              <a:extLst>
                <a:ext uri="{FF2B5EF4-FFF2-40B4-BE49-F238E27FC236}">
                  <a16:creationId xmlns:a16="http://schemas.microsoft.com/office/drawing/2014/main" id="{0573F7BC-B189-4035-85E4-B9B3B54A3454}"/>
                </a:ext>
              </a:extLst>
            </p:cNvPr>
            <p:cNvSpPr/>
            <p:nvPr/>
          </p:nvSpPr>
          <p:spPr>
            <a:xfrm>
              <a:off x="40869" y="1896348"/>
              <a:ext cx="2030364" cy="400110"/>
            </a:xfrm>
            <a:prstGeom prst="rect">
              <a:avLst/>
            </a:prstGeom>
          </p:spPr>
          <p:txBody>
            <a:bodyPr wrap="none">
              <a:spAutoFit/>
            </a:bodyPr>
            <a:lstStyle/>
            <a:p>
              <a:r>
                <a:rPr lang="en-US" sz="2000" dirty="0">
                  <a:solidFill>
                    <a:srgbClr val="C00000"/>
                  </a:solidFill>
                </a:rPr>
                <a:t>Solar zenith angle</a:t>
              </a:r>
            </a:p>
          </p:txBody>
        </p:sp>
        <p:sp>
          <p:nvSpPr>
            <p:cNvPr id="9" name="矩形 8">
              <a:extLst>
                <a:ext uri="{FF2B5EF4-FFF2-40B4-BE49-F238E27FC236}">
                  <a16:creationId xmlns:a16="http://schemas.microsoft.com/office/drawing/2014/main" id="{2B684A73-D75F-411D-9D03-D53912EDF625}"/>
                </a:ext>
              </a:extLst>
            </p:cNvPr>
            <p:cNvSpPr/>
            <p:nvPr/>
          </p:nvSpPr>
          <p:spPr>
            <a:xfrm>
              <a:off x="0" y="2947980"/>
              <a:ext cx="631070" cy="369332"/>
            </a:xfrm>
            <a:prstGeom prst="rect">
              <a:avLst/>
            </a:prstGeom>
          </p:spPr>
          <p:txBody>
            <a:bodyPr wrap="none">
              <a:spAutoFit/>
            </a:bodyPr>
            <a:lstStyle/>
            <a:p>
              <a:r>
                <a:rPr lang="en-US" altLang="zh-CN" b="1" dirty="0">
                  <a:solidFill>
                    <a:srgbClr val="0033CC"/>
                  </a:solidFill>
                </a:rPr>
                <a:t>Roof</a:t>
              </a:r>
              <a:endParaRPr lang="en-US" dirty="0">
                <a:solidFill>
                  <a:srgbClr val="0033CC"/>
                </a:solidFill>
              </a:endParaRPr>
            </a:p>
          </p:txBody>
        </p:sp>
        <p:sp>
          <p:nvSpPr>
            <p:cNvPr id="10" name="矩形 9">
              <a:extLst>
                <a:ext uri="{FF2B5EF4-FFF2-40B4-BE49-F238E27FC236}">
                  <a16:creationId xmlns:a16="http://schemas.microsoft.com/office/drawing/2014/main" id="{DCFD1EB3-436A-4C62-BD2E-899C5B8B9B48}"/>
                </a:ext>
              </a:extLst>
            </p:cNvPr>
            <p:cNvSpPr/>
            <p:nvPr/>
          </p:nvSpPr>
          <p:spPr>
            <a:xfrm>
              <a:off x="1735660" y="4449232"/>
              <a:ext cx="671146" cy="369332"/>
            </a:xfrm>
            <a:prstGeom prst="rect">
              <a:avLst/>
            </a:prstGeom>
          </p:spPr>
          <p:txBody>
            <a:bodyPr wrap="none">
              <a:spAutoFit/>
            </a:bodyPr>
            <a:lstStyle/>
            <a:p>
              <a:r>
                <a:rPr lang="en-US" altLang="zh-CN" b="1" dirty="0">
                  <a:solidFill>
                    <a:srgbClr val="0033CC"/>
                  </a:solidFill>
                </a:rPr>
                <a:t>Road</a:t>
              </a:r>
              <a:endParaRPr lang="en-US" dirty="0">
                <a:solidFill>
                  <a:srgbClr val="0033CC"/>
                </a:solidFill>
              </a:endParaRPr>
            </a:p>
          </p:txBody>
        </p:sp>
        <p:sp>
          <p:nvSpPr>
            <p:cNvPr id="11" name="矩形 10">
              <a:extLst>
                <a:ext uri="{FF2B5EF4-FFF2-40B4-BE49-F238E27FC236}">
                  <a16:creationId xmlns:a16="http://schemas.microsoft.com/office/drawing/2014/main" id="{2F0A8282-1F13-40DC-8DBB-4D855C824F72}"/>
                </a:ext>
              </a:extLst>
            </p:cNvPr>
            <p:cNvSpPr/>
            <p:nvPr/>
          </p:nvSpPr>
          <p:spPr>
            <a:xfrm>
              <a:off x="2466827" y="3693395"/>
              <a:ext cx="612347" cy="369332"/>
            </a:xfrm>
            <a:prstGeom prst="rect">
              <a:avLst/>
            </a:prstGeom>
          </p:spPr>
          <p:txBody>
            <a:bodyPr wrap="none">
              <a:spAutoFit/>
            </a:bodyPr>
            <a:lstStyle/>
            <a:p>
              <a:r>
                <a:rPr lang="en-US" altLang="zh-CN" b="1" dirty="0">
                  <a:solidFill>
                    <a:srgbClr val="0033CC"/>
                  </a:solidFill>
                </a:rPr>
                <a:t>Wall</a:t>
              </a:r>
              <a:endParaRPr lang="en-US" dirty="0">
                <a:solidFill>
                  <a:srgbClr val="0033CC"/>
                </a:solidFill>
              </a:endParaRPr>
            </a:p>
          </p:txBody>
        </p:sp>
      </p:grpSp>
      <p:sp>
        <p:nvSpPr>
          <p:cNvPr id="15" name="矩形 14">
            <a:extLst>
              <a:ext uri="{FF2B5EF4-FFF2-40B4-BE49-F238E27FC236}">
                <a16:creationId xmlns:a16="http://schemas.microsoft.com/office/drawing/2014/main" id="{3A51B28C-FB4D-4975-A0FC-E5B21F1C4FC0}"/>
              </a:ext>
            </a:extLst>
          </p:cNvPr>
          <p:cNvSpPr/>
          <p:nvPr/>
        </p:nvSpPr>
        <p:spPr>
          <a:xfrm>
            <a:off x="9398843" y="4099246"/>
            <a:ext cx="2085827" cy="369332"/>
          </a:xfrm>
          <a:prstGeom prst="rect">
            <a:avLst/>
          </a:prstGeom>
        </p:spPr>
        <p:txBody>
          <a:bodyPr wrap="none">
            <a:spAutoFit/>
          </a:bodyPr>
          <a:lstStyle/>
          <a:p>
            <a:r>
              <a:rPr lang="zh-CN" altLang="en-US" dirty="0"/>
              <a:t>（</a:t>
            </a:r>
            <a:r>
              <a:rPr lang="en-US" altLang="zh-CN" dirty="0"/>
              <a:t>Masson 2000</a:t>
            </a:r>
            <a:r>
              <a:rPr lang="zh-CN" altLang="en-US" dirty="0"/>
              <a:t>）</a:t>
            </a:r>
            <a:endParaRPr lang="en-US" dirty="0"/>
          </a:p>
        </p:txBody>
      </p:sp>
      <p:sp>
        <p:nvSpPr>
          <p:cNvPr id="16" name="矩形 15">
            <a:extLst>
              <a:ext uri="{FF2B5EF4-FFF2-40B4-BE49-F238E27FC236}">
                <a16:creationId xmlns:a16="http://schemas.microsoft.com/office/drawing/2014/main" id="{DBB77D9B-A995-4BD2-BEEB-75801E5B9385}"/>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18" name="矩形 17">
            <a:extLst>
              <a:ext uri="{FF2B5EF4-FFF2-40B4-BE49-F238E27FC236}">
                <a16:creationId xmlns:a16="http://schemas.microsoft.com/office/drawing/2014/main" id="{155294E4-E613-4E29-9D23-2BC5DB800432}"/>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2024304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F5AFA646-1843-4A9E-BB47-CE599B7423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587" y="2755851"/>
            <a:ext cx="5959184" cy="4215033"/>
          </a:xfrm>
          <a:prstGeom prst="rect">
            <a:avLst/>
          </a:prstGeom>
        </p:spPr>
      </p:pic>
      <p:sp>
        <p:nvSpPr>
          <p:cNvPr id="2" name="灯片编号占位符 1">
            <a:extLst>
              <a:ext uri="{FF2B5EF4-FFF2-40B4-BE49-F238E27FC236}">
                <a16:creationId xmlns:a16="http://schemas.microsoft.com/office/drawing/2014/main" id="{BBA0686B-3319-440E-AD43-4A5B0860D838}"/>
              </a:ext>
            </a:extLst>
          </p:cNvPr>
          <p:cNvSpPr>
            <a:spLocks noGrp="1"/>
          </p:cNvSpPr>
          <p:nvPr>
            <p:ph type="sldNum" sz="quarter" idx="12"/>
          </p:nvPr>
        </p:nvSpPr>
        <p:spPr/>
        <p:txBody>
          <a:bodyPr/>
          <a:lstStyle/>
          <a:p>
            <a:fld id="{833FA12E-B5B5-4348-B34B-2EB182552C31}" type="slidenum">
              <a:rPr lang="en-US" smtClean="0"/>
              <a:t>8</a:t>
            </a:fld>
            <a:endParaRPr lang="en-US"/>
          </a:p>
        </p:txBody>
      </p:sp>
      <p:sp>
        <p:nvSpPr>
          <p:cNvPr id="4" name="标题 1">
            <a:extLst>
              <a:ext uri="{FF2B5EF4-FFF2-40B4-BE49-F238E27FC236}">
                <a16:creationId xmlns:a16="http://schemas.microsoft.com/office/drawing/2014/main" id="{0A5E11ED-2E5B-412A-8A35-A447A2429962}"/>
              </a:ext>
            </a:extLst>
          </p:cNvPr>
          <p:cNvSpPr txBox="1">
            <a:spLocks/>
          </p:cNvSpPr>
          <p:nvPr/>
        </p:nvSpPr>
        <p:spPr>
          <a:xfrm>
            <a:off x="636813" y="1233725"/>
            <a:ext cx="8365786" cy="777135"/>
          </a:xfrm>
          <a:prstGeom prst="rect">
            <a:avLst/>
          </a:prstGeom>
        </p:spPr>
        <p:txBody>
          <a:bodyPr vert="horz" lIns="91440" tIns="45720" rIns="91440" bIns="45720" rtlCol="0" anchor="ctr">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b="1" dirty="0">
                <a:solidFill>
                  <a:srgbClr val="003399"/>
                </a:solidFill>
                <a:latin typeface="Arial Black" panose="020B0A04020102020204" pitchFamily="34" charset="0"/>
              </a:rPr>
              <a:t>Calculation of temperature, humidity and wind speed inside the street canyon</a:t>
            </a:r>
          </a:p>
        </p:txBody>
      </p:sp>
      <p:sp>
        <p:nvSpPr>
          <p:cNvPr id="5" name="矩形 4">
            <a:extLst>
              <a:ext uri="{FF2B5EF4-FFF2-40B4-BE49-F238E27FC236}">
                <a16:creationId xmlns:a16="http://schemas.microsoft.com/office/drawing/2014/main" id="{11E72771-E7E7-4622-A89D-66C022409FB8}"/>
              </a:ext>
            </a:extLst>
          </p:cNvPr>
          <p:cNvSpPr/>
          <p:nvPr/>
        </p:nvSpPr>
        <p:spPr>
          <a:xfrm>
            <a:off x="6507135" y="5765477"/>
            <a:ext cx="3924856" cy="646331"/>
          </a:xfrm>
          <a:prstGeom prst="rect">
            <a:avLst/>
          </a:prstGeom>
          <a:solidFill>
            <a:schemeClr val="accent2"/>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latin typeface="Arial Black" panose="020B0A04020102020204" pitchFamily="34" charset="0"/>
              </a:rPr>
              <a:t>Aerodynamic resistances </a:t>
            </a:r>
            <a:r>
              <a:rPr lang="en-US" dirty="0"/>
              <a:t>Modified after Masson 2000 </a:t>
            </a:r>
          </a:p>
        </p:txBody>
      </p:sp>
      <p:sp>
        <p:nvSpPr>
          <p:cNvPr id="6" name="Rectangle 2">
            <a:extLst>
              <a:ext uri="{FF2B5EF4-FFF2-40B4-BE49-F238E27FC236}">
                <a16:creationId xmlns:a16="http://schemas.microsoft.com/office/drawing/2014/main" id="{812E8B11-B901-48AB-A93F-AF3A3CC71AC6}"/>
              </a:ext>
            </a:extLst>
          </p:cNvPr>
          <p:cNvSpPr>
            <a:spLocks noChangeArrowheads="1"/>
          </p:cNvSpPr>
          <p:nvPr/>
        </p:nvSpPr>
        <p:spPr bwMode="auto">
          <a:xfrm>
            <a:off x="1484367" y="2143956"/>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pic>
        <p:nvPicPr>
          <p:cNvPr id="7" name="图片 6">
            <a:extLst>
              <a:ext uri="{FF2B5EF4-FFF2-40B4-BE49-F238E27FC236}">
                <a16:creationId xmlns:a16="http://schemas.microsoft.com/office/drawing/2014/main" id="{C74E13C3-F98C-4493-A05D-6C9E07FAC5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590" y="2017639"/>
            <a:ext cx="5769900" cy="911194"/>
          </a:xfrm>
          <a:prstGeom prst="rect">
            <a:avLst/>
          </a:prstGeom>
          <a:noFill/>
        </p:spPr>
      </p:pic>
      <p:grpSp>
        <p:nvGrpSpPr>
          <p:cNvPr id="16" name="组合 15">
            <a:extLst>
              <a:ext uri="{FF2B5EF4-FFF2-40B4-BE49-F238E27FC236}">
                <a16:creationId xmlns:a16="http://schemas.microsoft.com/office/drawing/2014/main" id="{BD0A2EA2-A9C1-4C08-9422-F341D6303A69}"/>
              </a:ext>
            </a:extLst>
          </p:cNvPr>
          <p:cNvGrpSpPr/>
          <p:nvPr/>
        </p:nvGrpSpPr>
        <p:grpSpPr>
          <a:xfrm>
            <a:off x="6310158" y="2957493"/>
            <a:ext cx="4846664" cy="2585323"/>
            <a:chOff x="6507136" y="2522111"/>
            <a:chExt cx="4846664" cy="2585323"/>
          </a:xfrm>
        </p:grpSpPr>
        <p:sp>
          <p:nvSpPr>
            <p:cNvPr id="10" name="Rectangle 2">
              <a:extLst>
                <a:ext uri="{FF2B5EF4-FFF2-40B4-BE49-F238E27FC236}">
                  <a16:creationId xmlns:a16="http://schemas.microsoft.com/office/drawing/2014/main" id="{FA59F628-3652-4BE0-87D3-9A2EC9AC3280}"/>
                </a:ext>
              </a:extLst>
            </p:cNvPr>
            <p:cNvSpPr>
              <a:spLocks noChangeArrowheads="1"/>
            </p:cNvSpPr>
            <p:nvPr/>
          </p:nvSpPr>
          <p:spPr bwMode="auto">
            <a:xfrm>
              <a:off x="6507136" y="2522111"/>
              <a:ext cx="4846664"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dirty="0"/>
                <a:t>Where </a:t>
              </a:r>
              <a:r>
                <a:rPr lang="en-GB" altLang="en-US" dirty="0"/>
                <a:t>different surfaces (i.e. roof, wall and road) are normalized with the subscript   </a:t>
              </a:r>
              <a:r>
                <a:rPr lang="en-GB" altLang="en-US" sz="1000" dirty="0">
                  <a:latin typeface="Times New Roman" panose="02020603050405020304" pitchFamily="18" charset="0"/>
                  <a:ea typeface="宋体" panose="02010600030101010101" pitchFamily="2" charset="-122"/>
                  <a:cs typeface="Times New Roman" panose="02020603050405020304" pitchFamily="18" charset="0"/>
                </a:rPr>
                <a:t> </a:t>
              </a:r>
              <a:r>
                <a:rPr lang="en-GB" altLang="en-US" dirty="0"/>
                <a:t>to represent either R, r, or w.</a:t>
              </a:r>
              <a:r>
                <a:rPr lang="en-US" altLang="en-US" dirty="0"/>
                <a:t> </a:t>
              </a:r>
            </a:p>
            <a:p>
              <a:pPr eaLnBrk="0" fontAlgn="base" hangingPunct="0">
                <a:spcBef>
                  <a:spcPct val="0"/>
                </a:spcBef>
                <a:spcAft>
                  <a:spcPct val="0"/>
                </a:spcAft>
              </a:pPr>
              <a:endParaRPr lang="en-US" altLang="en-US" dirty="0"/>
            </a:p>
            <a:p>
              <a:pPr eaLnBrk="0" fontAlgn="base" hangingPunct="0">
                <a:spcBef>
                  <a:spcPct val="0"/>
                </a:spcBef>
                <a:spcAft>
                  <a:spcPct val="0"/>
                </a:spcAft>
              </a:pPr>
              <a:r>
                <a:rPr lang="en-US" altLang="zh-CN" dirty="0">
                  <a:latin typeface="Arial" panose="020B0604020202020204" pitchFamily="34" charset="0"/>
                  <a:ea typeface="Times New Roman" panose="02020603050405020304" pitchFamily="18" charset="0"/>
                  <a:cs typeface="Arial" panose="020B0604020202020204" pitchFamily="34" charset="0"/>
                </a:rPr>
                <a:t>Energy terms </a:t>
              </a:r>
              <a:r>
                <a:rPr lang="en-AU" altLang="en-US" dirty="0">
                  <a:latin typeface="Arial" panose="020B0604020202020204" pitchFamily="34" charset="0"/>
                  <a:ea typeface="Times New Roman" panose="02020603050405020304" pitchFamily="18" charset="0"/>
                  <a:cs typeface="Arial" panose="020B0604020202020204" pitchFamily="34" charset="0"/>
                </a:rPr>
                <a:t>are </a:t>
              </a:r>
              <a:r>
                <a:rPr lang="en-AU" altLang="en-US" b="1" dirty="0">
                  <a:solidFill>
                    <a:srgbClr val="C00000"/>
                  </a:solidFill>
                  <a:latin typeface="Arial" panose="020B0604020202020204" pitchFamily="34" charset="0"/>
                  <a:ea typeface="Times New Roman" panose="02020603050405020304" pitchFamily="18" charset="0"/>
                  <a:cs typeface="Arial" panose="020B0604020202020204" pitchFamily="34" charset="0"/>
                </a:rPr>
                <a:t>net solar radiation, net infrared radiation, sensible heat flux, latent heat flux</a:t>
              </a:r>
              <a:r>
                <a:rPr lang="en-AU" altLang="en-US" dirty="0">
                  <a:latin typeface="Arial" panose="020B0604020202020204" pitchFamily="34" charset="0"/>
                  <a:ea typeface="Times New Roman" panose="02020603050405020304" pitchFamily="18" charset="0"/>
                  <a:cs typeface="Arial" panose="020B0604020202020204" pitchFamily="34" charset="0"/>
                </a:rPr>
                <a:t> and conduction heat between the surface layer and the inner layer, respectively</a:t>
              </a:r>
              <a:endParaRPr lang="en-US" altLang="en-US" dirty="0"/>
            </a:p>
            <a:p>
              <a:pPr eaLnBrk="0" fontAlgn="base" hangingPunct="0">
                <a:spcBef>
                  <a:spcPct val="0"/>
                </a:spcBef>
                <a:spcAft>
                  <a:spcPct val="0"/>
                </a:spcAft>
              </a:pPr>
              <a:endParaRPr lang="en-US" altLang="en-US" dirty="0"/>
            </a:p>
          </p:txBody>
        </p:sp>
        <p:graphicFrame>
          <p:nvGraphicFramePr>
            <p:cNvPr id="11" name="对象 10">
              <a:extLst>
                <a:ext uri="{FF2B5EF4-FFF2-40B4-BE49-F238E27FC236}">
                  <a16:creationId xmlns:a16="http://schemas.microsoft.com/office/drawing/2014/main" id="{5E41A870-F238-4458-AEC1-D4EE227E2316}"/>
                </a:ext>
              </a:extLst>
            </p:cNvPr>
            <p:cNvGraphicFramePr>
              <a:graphicFrameLocks noChangeAspect="1"/>
            </p:cNvGraphicFramePr>
            <p:nvPr>
              <p:extLst>
                <p:ext uri="{D42A27DB-BD31-4B8C-83A1-F6EECF244321}">
                  <p14:modId xmlns:p14="http://schemas.microsoft.com/office/powerpoint/2010/main" val="1722288338"/>
                </p:ext>
              </p:extLst>
            </p:nvPr>
          </p:nvGraphicFramePr>
          <p:xfrm>
            <a:off x="10537688" y="2915062"/>
            <a:ext cx="182563" cy="190500"/>
          </p:xfrm>
          <a:graphic>
            <a:graphicData uri="http://schemas.openxmlformats.org/presentationml/2006/ole">
              <mc:AlternateContent xmlns:mc="http://schemas.openxmlformats.org/markup-compatibility/2006">
                <mc:Choice xmlns:v="urn:schemas-microsoft-com:vml" Requires="v">
                  <p:oleObj spid="_x0000_s3119" name="Equation" r:id="rId5" imgW="177646" imgH="190335" progId="Equation.DSMT4">
                    <p:embed/>
                  </p:oleObj>
                </mc:Choice>
                <mc:Fallback>
                  <p:oleObj name="Equation" r:id="rId5" imgW="177646" imgH="1903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7688" y="2915062"/>
                          <a:ext cx="182563" cy="190500"/>
                        </a:xfrm>
                        <a:prstGeom prst="rect">
                          <a:avLst/>
                        </a:prstGeom>
                        <a:noFill/>
                      </p:spPr>
                    </p:pic>
                  </p:oleObj>
                </mc:Fallback>
              </mc:AlternateContent>
            </a:graphicData>
          </a:graphic>
        </p:graphicFrame>
      </p:grpSp>
      <p:sp>
        <p:nvSpPr>
          <p:cNvPr id="21" name="矩形 20">
            <a:extLst>
              <a:ext uri="{FF2B5EF4-FFF2-40B4-BE49-F238E27FC236}">
                <a16:creationId xmlns:a16="http://schemas.microsoft.com/office/drawing/2014/main" id="{65ADC2B8-AD9D-495C-8207-1A9BEBC25AC3}"/>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26" name="矩形 25">
            <a:extLst>
              <a:ext uri="{FF2B5EF4-FFF2-40B4-BE49-F238E27FC236}">
                <a16:creationId xmlns:a16="http://schemas.microsoft.com/office/drawing/2014/main" id="{682D9985-4805-4177-9345-3DDF3AAA1273}"/>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20871622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C4307AE-8978-4455-9F21-002C9BD88FA6}"/>
              </a:ext>
            </a:extLst>
          </p:cNvPr>
          <p:cNvSpPr>
            <a:spLocks noGrp="1"/>
          </p:cNvSpPr>
          <p:nvPr>
            <p:ph type="sldNum" sz="quarter" idx="12"/>
          </p:nvPr>
        </p:nvSpPr>
        <p:spPr/>
        <p:txBody>
          <a:bodyPr/>
          <a:lstStyle/>
          <a:p>
            <a:fld id="{833FA12E-B5B5-4348-B34B-2EB182552C31}" type="slidenum">
              <a:rPr lang="en-US" smtClean="0"/>
              <a:t>9</a:t>
            </a:fld>
            <a:endParaRPr lang="en-US"/>
          </a:p>
        </p:txBody>
      </p:sp>
      <p:sp>
        <p:nvSpPr>
          <p:cNvPr id="3" name="内容占位符 2">
            <a:extLst>
              <a:ext uri="{FF2B5EF4-FFF2-40B4-BE49-F238E27FC236}">
                <a16:creationId xmlns:a16="http://schemas.microsoft.com/office/drawing/2014/main" id="{8A38E785-039D-47D4-A46B-4A836C6ECFF3}"/>
              </a:ext>
            </a:extLst>
          </p:cNvPr>
          <p:cNvSpPr txBox="1">
            <a:spLocks/>
          </p:cNvSpPr>
          <p:nvPr/>
        </p:nvSpPr>
        <p:spPr>
          <a:xfrm>
            <a:off x="457280" y="2147002"/>
            <a:ext cx="9572840" cy="3153995"/>
          </a:xfrm>
          <a:prstGeom prst="rect">
            <a:avLst/>
          </a:prstGeom>
        </p:spPr>
        <p:txBody>
          <a:bodyPr>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pPr>
            <a:r>
              <a:rPr lang="en-US" b="1" dirty="0"/>
              <a:t>Surface cover fractions (building, road, vegetation)</a:t>
            </a:r>
          </a:p>
          <a:p>
            <a:pPr>
              <a:buClr>
                <a:schemeClr val="tx1"/>
              </a:buClr>
            </a:pPr>
            <a:r>
              <a:rPr lang="en-US" b="1" dirty="0"/>
              <a:t>Urban geometry</a:t>
            </a:r>
          </a:p>
          <a:p>
            <a:pPr lvl="1">
              <a:buClr>
                <a:schemeClr val="tx1"/>
              </a:buClr>
            </a:pPr>
            <a:r>
              <a:rPr lang="en-US" dirty="0"/>
              <a:t>Building height</a:t>
            </a:r>
          </a:p>
          <a:p>
            <a:pPr lvl="1">
              <a:buClr>
                <a:schemeClr val="tx1"/>
              </a:buClr>
            </a:pPr>
            <a:r>
              <a:rPr lang="en-US" dirty="0"/>
              <a:t>Wall to horizontal area ratio</a:t>
            </a:r>
          </a:p>
          <a:p>
            <a:pPr>
              <a:buClr>
                <a:schemeClr val="tx1"/>
              </a:buClr>
            </a:pPr>
            <a:r>
              <a:rPr lang="en-US" b="1" dirty="0"/>
              <a:t>Architectural characteristics</a:t>
            </a:r>
          </a:p>
          <a:p>
            <a:pPr lvl="1">
              <a:buClr>
                <a:schemeClr val="tx1"/>
              </a:buClr>
            </a:pPr>
            <a:r>
              <a:rPr lang="en-US" dirty="0"/>
              <a:t> Albedo, emissivity, thickness, thermal conductivity</a:t>
            </a:r>
          </a:p>
          <a:p>
            <a:pPr lvl="1">
              <a:buClr>
                <a:schemeClr val="tx1"/>
              </a:buClr>
            </a:pPr>
            <a:r>
              <a:rPr lang="en-US" dirty="0"/>
              <a:t>capacity of roofs, walls, road, floor and mass</a:t>
            </a:r>
          </a:p>
        </p:txBody>
      </p:sp>
      <p:sp>
        <p:nvSpPr>
          <p:cNvPr id="4" name="标题 1">
            <a:extLst>
              <a:ext uri="{FF2B5EF4-FFF2-40B4-BE49-F238E27FC236}">
                <a16:creationId xmlns:a16="http://schemas.microsoft.com/office/drawing/2014/main" id="{4DF28237-DF66-4FDF-BA2E-6C9DC3F9C48C}"/>
              </a:ext>
            </a:extLst>
          </p:cNvPr>
          <p:cNvSpPr txBox="1">
            <a:spLocks/>
          </p:cNvSpPr>
          <p:nvPr/>
        </p:nvSpPr>
        <p:spPr>
          <a:xfrm>
            <a:off x="609680" y="1205930"/>
            <a:ext cx="9420440" cy="77713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kern="1200">
                <a:solidFill>
                  <a:srgbClr val="003399"/>
                </a:solidFill>
                <a:latin typeface="Arial Black" pitchFamily="34" charset="0"/>
                <a:ea typeface="+mj-ea"/>
                <a:cs typeface="+mj-cs"/>
              </a:defRPr>
            </a:lvl1pPr>
          </a:lstStyle>
          <a:p>
            <a:pPr algn="l"/>
            <a:r>
              <a:rPr lang="en-US" sz="2800" b="1" dirty="0"/>
              <a:t>Required input data featuring the urban area</a:t>
            </a:r>
            <a:endParaRPr lang="en-US" sz="2800" dirty="0"/>
          </a:p>
        </p:txBody>
      </p:sp>
      <p:sp>
        <p:nvSpPr>
          <p:cNvPr id="5" name="矩形 4">
            <a:extLst>
              <a:ext uri="{FF2B5EF4-FFF2-40B4-BE49-F238E27FC236}">
                <a16:creationId xmlns:a16="http://schemas.microsoft.com/office/drawing/2014/main" id="{FE0A1690-A110-4FB9-843E-2BF360098AE5}"/>
              </a:ext>
            </a:extLst>
          </p:cNvPr>
          <p:cNvSpPr/>
          <p:nvPr/>
        </p:nvSpPr>
        <p:spPr>
          <a:xfrm>
            <a:off x="5853132" y="112790"/>
            <a:ext cx="4280682" cy="707886"/>
          </a:xfrm>
          <a:prstGeom prst="rect">
            <a:avLst/>
          </a:prstGeom>
        </p:spPr>
        <p:txBody>
          <a:bodyPr wrap="square">
            <a:spAutoFit/>
          </a:bodyPr>
          <a:lstStyle/>
          <a:p>
            <a:pPr lvl="1"/>
            <a:r>
              <a:rPr lang="en-US" sz="2000" b="1" u="sng" dirty="0"/>
              <a:t>TEB model </a:t>
            </a:r>
          </a:p>
          <a:p>
            <a:pPr lvl="1"/>
            <a:r>
              <a:rPr lang="en-US" sz="2000" dirty="0"/>
              <a:t>Meteorological forcing data</a:t>
            </a:r>
          </a:p>
        </p:txBody>
      </p:sp>
      <p:sp>
        <p:nvSpPr>
          <p:cNvPr id="7" name="矩形 6">
            <a:extLst>
              <a:ext uri="{FF2B5EF4-FFF2-40B4-BE49-F238E27FC236}">
                <a16:creationId xmlns:a16="http://schemas.microsoft.com/office/drawing/2014/main" id="{78403595-9966-446D-AA2B-A11325C0D38E}"/>
              </a:ext>
            </a:extLst>
          </p:cNvPr>
          <p:cNvSpPr/>
          <p:nvPr/>
        </p:nvSpPr>
        <p:spPr>
          <a:xfrm>
            <a:off x="4876403" y="-26397"/>
            <a:ext cx="2439194"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chemeClr val="bg1"/>
                </a:solidFill>
              </a:rPr>
              <a:t>Motivation </a:t>
            </a:r>
          </a:p>
          <a:p>
            <a:r>
              <a:rPr lang="en-US" sz="1400" b="1" u="sng" dirty="0">
                <a:solidFill>
                  <a:schemeClr val="accent2"/>
                </a:solidFill>
              </a:rPr>
              <a:t>Introduction</a:t>
            </a:r>
          </a:p>
          <a:p>
            <a:r>
              <a:rPr lang="en-US" sz="1400" dirty="0">
                <a:solidFill>
                  <a:schemeClr val="bg1"/>
                </a:solidFill>
              </a:rPr>
              <a:t>Results</a:t>
            </a:r>
          </a:p>
          <a:p>
            <a:r>
              <a:rPr lang="en-US" sz="1400" dirty="0">
                <a:solidFill>
                  <a:schemeClr val="bg1"/>
                </a:solidFill>
              </a:rPr>
              <a:t>Conclusions</a:t>
            </a:r>
          </a:p>
        </p:txBody>
      </p:sp>
    </p:spTree>
    <p:extLst>
      <p:ext uri="{BB962C8B-B14F-4D97-AF65-F5344CB8AC3E}">
        <p14:creationId xmlns:p14="http://schemas.microsoft.com/office/powerpoint/2010/main" val="316289126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5[[fn=包裹]]</Template>
  <TotalTime>3160</TotalTime>
  <Words>1235</Words>
  <Application>Microsoft Office PowerPoint</Application>
  <PresentationFormat>宽屏</PresentationFormat>
  <Paragraphs>266</Paragraphs>
  <Slides>21</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7" baseType="lpstr">
      <vt:lpstr>AdvP4A213B</vt:lpstr>
      <vt:lpstr>宋体</vt:lpstr>
      <vt:lpstr>微软雅黑</vt:lpstr>
      <vt:lpstr>方正姚体</vt:lpstr>
      <vt:lpstr>等线</vt:lpstr>
      <vt:lpstr>黑体</vt:lpstr>
      <vt:lpstr>Agency FB</vt:lpstr>
      <vt:lpstr>Arial</vt:lpstr>
      <vt:lpstr>Arial Black</vt:lpstr>
      <vt:lpstr>Calibri</vt:lpstr>
      <vt:lpstr>Cambria Math</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anxing Zeng</dc:creator>
  <cp:lastModifiedBy>Fanxing Zeng</cp:lastModifiedBy>
  <cp:revision>136</cp:revision>
  <dcterms:created xsi:type="dcterms:W3CDTF">2017-05-17T10:50:28Z</dcterms:created>
  <dcterms:modified xsi:type="dcterms:W3CDTF">2018-02-07T01:25:33Z</dcterms:modified>
</cp:coreProperties>
</file>